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imes New Roman" w:eastAsiaTheme="minorHAnsi" w:hAnsi="Times New Roman" w:cstheme="minorBidi"/>
          <w:b w:val="0"/>
          <w:bCs w:val="0"/>
          <w:color w:val="auto"/>
          <w:lang w:eastAsia="en-US"/>
        </w:rPr>
        <w:id w:val="-1235614251"/>
        <w:docPartObj>
          <w:docPartGallery w:val="Table of Contents"/>
          <w:docPartUnique/>
        </w:docPartObj>
      </w:sdtPr>
      <w:sdtEndPr>
        <w:rPr>
          <w:noProof/>
        </w:rPr>
      </w:sdtEndPr>
      <w:sdtContent>
        <w:p w:rsidR="0088318E" w:rsidRPr="009966A1" w:rsidRDefault="0088318E" w:rsidP="002F1633">
          <w:pPr>
            <w:pStyle w:val="TOCHeading"/>
            <w:spacing w:before="0"/>
            <w:jc w:val="center"/>
            <w:rPr>
              <w:rFonts w:ascii="Times New Roman" w:hAnsi="Times New Roman" w:cs="Times New Roman"/>
              <w:color w:val="auto"/>
            </w:rPr>
          </w:pPr>
          <w:r w:rsidRPr="009966A1">
            <w:rPr>
              <w:rFonts w:ascii="Times New Roman" w:hAnsi="Times New Roman" w:cs="Times New Roman"/>
              <w:color w:val="auto"/>
            </w:rPr>
            <w:t>MỤC LỤC</w:t>
          </w:r>
        </w:p>
        <w:p w:rsidR="00D83E49" w:rsidRDefault="0088318E">
          <w:pPr>
            <w:pStyle w:val="TOC1"/>
            <w:tabs>
              <w:tab w:val="right" w:leader="dot" w:pos="9345"/>
            </w:tabs>
            <w:rPr>
              <w:rFonts w:asciiTheme="minorHAnsi" w:eastAsiaTheme="minorEastAsia" w:hAnsiTheme="minorHAnsi"/>
              <w:noProof/>
              <w:sz w:val="22"/>
              <w:szCs w:val="22"/>
            </w:rPr>
          </w:pPr>
          <w:r w:rsidRPr="009966A1">
            <w:fldChar w:fldCharType="begin"/>
          </w:r>
          <w:r w:rsidRPr="009966A1">
            <w:instrText xml:space="preserve"> TOC \o "1-3" \h \z \u </w:instrText>
          </w:r>
          <w:r w:rsidRPr="009966A1">
            <w:fldChar w:fldCharType="separate"/>
          </w:r>
          <w:hyperlink w:anchor="_Toc16003834" w:history="1">
            <w:r w:rsidR="00D83E49" w:rsidRPr="000C0E65">
              <w:rPr>
                <w:rStyle w:val="Hyperlink"/>
                <w:noProof/>
              </w:rPr>
              <w:t>1. Mở đầu</w:t>
            </w:r>
            <w:r w:rsidR="00D83E49">
              <w:rPr>
                <w:noProof/>
                <w:webHidden/>
              </w:rPr>
              <w:tab/>
            </w:r>
            <w:r w:rsidR="00D83E49">
              <w:rPr>
                <w:noProof/>
                <w:webHidden/>
              </w:rPr>
              <w:fldChar w:fldCharType="begin"/>
            </w:r>
            <w:r w:rsidR="00D83E49">
              <w:rPr>
                <w:noProof/>
                <w:webHidden/>
              </w:rPr>
              <w:instrText xml:space="preserve"> PAGEREF _Toc16003834 \h </w:instrText>
            </w:r>
            <w:r w:rsidR="00D83E49">
              <w:rPr>
                <w:noProof/>
                <w:webHidden/>
              </w:rPr>
            </w:r>
            <w:r w:rsidR="00D83E49">
              <w:rPr>
                <w:noProof/>
                <w:webHidden/>
              </w:rPr>
              <w:fldChar w:fldCharType="separate"/>
            </w:r>
            <w:r w:rsidR="00D83E49">
              <w:rPr>
                <w:noProof/>
                <w:webHidden/>
              </w:rPr>
              <w:t>3</w:t>
            </w:r>
            <w:r w:rsidR="00D83E49">
              <w:rPr>
                <w:noProof/>
                <w:webHidden/>
              </w:rPr>
              <w:fldChar w:fldCharType="end"/>
            </w:r>
          </w:hyperlink>
        </w:p>
        <w:p w:rsidR="00D83E49" w:rsidRDefault="00192DDC">
          <w:pPr>
            <w:pStyle w:val="TOC1"/>
            <w:tabs>
              <w:tab w:val="right" w:leader="dot" w:pos="9345"/>
            </w:tabs>
            <w:rPr>
              <w:rFonts w:asciiTheme="minorHAnsi" w:eastAsiaTheme="minorEastAsia" w:hAnsiTheme="minorHAnsi"/>
              <w:noProof/>
              <w:sz w:val="22"/>
              <w:szCs w:val="22"/>
            </w:rPr>
          </w:pPr>
          <w:hyperlink w:anchor="_Toc16003835" w:history="1">
            <w:r w:rsidR="00D83E49" w:rsidRPr="000C0E65">
              <w:rPr>
                <w:rStyle w:val="Hyperlink"/>
                <w:noProof/>
              </w:rPr>
              <w:t>2. Một số đối tượng cơ bản của hình học phẳng</w:t>
            </w:r>
            <w:r w:rsidR="00D83E49">
              <w:rPr>
                <w:noProof/>
                <w:webHidden/>
              </w:rPr>
              <w:tab/>
            </w:r>
            <w:r w:rsidR="00D83E49">
              <w:rPr>
                <w:noProof/>
                <w:webHidden/>
              </w:rPr>
              <w:fldChar w:fldCharType="begin"/>
            </w:r>
            <w:r w:rsidR="00D83E49">
              <w:rPr>
                <w:noProof/>
                <w:webHidden/>
              </w:rPr>
              <w:instrText xml:space="preserve"> PAGEREF _Toc16003835 \h </w:instrText>
            </w:r>
            <w:r w:rsidR="00D83E49">
              <w:rPr>
                <w:noProof/>
                <w:webHidden/>
              </w:rPr>
            </w:r>
            <w:r w:rsidR="00D83E49">
              <w:rPr>
                <w:noProof/>
                <w:webHidden/>
              </w:rPr>
              <w:fldChar w:fldCharType="separate"/>
            </w:r>
            <w:r w:rsidR="00D83E49">
              <w:rPr>
                <w:noProof/>
                <w:webHidden/>
              </w:rPr>
              <w:t>3</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36" w:history="1">
            <w:r w:rsidR="00D83E49" w:rsidRPr="000C0E65">
              <w:rPr>
                <w:rStyle w:val="Hyperlink"/>
                <w:noProof/>
              </w:rPr>
              <w:t>2.1. Hệ trục tọa độ Đề Các Oxy</w:t>
            </w:r>
            <w:r w:rsidR="00D83E49">
              <w:rPr>
                <w:noProof/>
                <w:webHidden/>
              </w:rPr>
              <w:tab/>
            </w:r>
            <w:r w:rsidR="00D83E49">
              <w:rPr>
                <w:noProof/>
                <w:webHidden/>
              </w:rPr>
              <w:fldChar w:fldCharType="begin"/>
            </w:r>
            <w:r w:rsidR="00D83E49">
              <w:rPr>
                <w:noProof/>
                <w:webHidden/>
              </w:rPr>
              <w:instrText xml:space="preserve"> PAGEREF _Toc16003836 \h </w:instrText>
            </w:r>
            <w:r w:rsidR="00D83E49">
              <w:rPr>
                <w:noProof/>
                <w:webHidden/>
              </w:rPr>
            </w:r>
            <w:r w:rsidR="00D83E49">
              <w:rPr>
                <w:noProof/>
                <w:webHidden/>
              </w:rPr>
              <w:fldChar w:fldCharType="separate"/>
            </w:r>
            <w:r w:rsidR="00D83E49">
              <w:rPr>
                <w:noProof/>
                <w:webHidden/>
              </w:rPr>
              <w:t>3</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37" w:history="1">
            <w:r w:rsidR="00D83E49" w:rsidRPr="000C0E65">
              <w:rPr>
                <w:rStyle w:val="Hyperlink"/>
                <w:noProof/>
              </w:rPr>
              <w:t xml:space="preserve">2.2. Điểm trên hệ trục tọa độ </w:t>
            </w:r>
            <w:r w:rsidR="00D83E49" w:rsidRPr="000C0E65">
              <w:rPr>
                <w:rStyle w:val="Hyperlink"/>
                <w:i/>
                <w:noProof/>
              </w:rPr>
              <w:t>Oxy</w:t>
            </w:r>
            <w:r w:rsidR="00D83E49" w:rsidRPr="000C0E65">
              <w:rPr>
                <w:rStyle w:val="Hyperlink"/>
                <w:noProof/>
              </w:rPr>
              <w:t>:</w:t>
            </w:r>
            <w:r w:rsidR="00D83E49">
              <w:rPr>
                <w:noProof/>
                <w:webHidden/>
              </w:rPr>
              <w:tab/>
            </w:r>
            <w:r w:rsidR="00D83E49">
              <w:rPr>
                <w:noProof/>
                <w:webHidden/>
              </w:rPr>
              <w:fldChar w:fldCharType="begin"/>
            </w:r>
            <w:r w:rsidR="00D83E49">
              <w:rPr>
                <w:noProof/>
                <w:webHidden/>
              </w:rPr>
              <w:instrText xml:space="preserve"> PAGEREF _Toc16003837 \h </w:instrText>
            </w:r>
            <w:r w:rsidR="00D83E49">
              <w:rPr>
                <w:noProof/>
                <w:webHidden/>
              </w:rPr>
            </w:r>
            <w:r w:rsidR="00D83E49">
              <w:rPr>
                <w:noProof/>
                <w:webHidden/>
              </w:rPr>
              <w:fldChar w:fldCharType="separate"/>
            </w:r>
            <w:r w:rsidR="00D83E49">
              <w:rPr>
                <w:noProof/>
                <w:webHidden/>
              </w:rPr>
              <w:t>3</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38" w:history="1">
            <w:r w:rsidR="00D83E49" w:rsidRPr="000C0E65">
              <w:rPr>
                <w:rStyle w:val="Hyperlink"/>
                <w:noProof/>
              </w:rPr>
              <w:t>2.3. Đường thẳng</w:t>
            </w:r>
            <w:r w:rsidR="00D83E49">
              <w:rPr>
                <w:noProof/>
                <w:webHidden/>
              </w:rPr>
              <w:tab/>
            </w:r>
            <w:r w:rsidR="00D83E49">
              <w:rPr>
                <w:noProof/>
                <w:webHidden/>
              </w:rPr>
              <w:fldChar w:fldCharType="begin"/>
            </w:r>
            <w:r w:rsidR="00D83E49">
              <w:rPr>
                <w:noProof/>
                <w:webHidden/>
              </w:rPr>
              <w:instrText xml:space="preserve"> PAGEREF _Toc16003838 \h </w:instrText>
            </w:r>
            <w:r w:rsidR="00D83E49">
              <w:rPr>
                <w:noProof/>
                <w:webHidden/>
              </w:rPr>
            </w:r>
            <w:r w:rsidR="00D83E49">
              <w:rPr>
                <w:noProof/>
                <w:webHidden/>
              </w:rPr>
              <w:fldChar w:fldCharType="separate"/>
            </w:r>
            <w:r w:rsidR="00D83E49">
              <w:rPr>
                <w:noProof/>
                <w:webHidden/>
              </w:rPr>
              <w:t>4</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39" w:history="1">
            <w:r w:rsidR="00D83E49" w:rsidRPr="000C0E65">
              <w:rPr>
                <w:rStyle w:val="Hyperlink"/>
                <w:noProof/>
              </w:rPr>
              <w:t>2.4. Tích chéo, tích vô hướng của 2 vector</w:t>
            </w:r>
            <w:r w:rsidR="00D83E49">
              <w:rPr>
                <w:noProof/>
                <w:webHidden/>
              </w:rPr>
              <w:tab/>
            </w:r>
            <w:r w:rsidR="00D83E49">
              <w:rPr>
                <w:noProof/>
                <w:webHidden/>
              </w:rPr>
              <w:fldChar w:fldCharType="begin"/>
            </w:r>
            <w:r w:rsidR="00D83E49">
              <w:rPr>
                <w:noProof/>
                <w:webHidden/>
              </w:rPr>
              <w:instrText xml:space="preserve"> PAGEREF _Toc16003839 \h </w:instrText>
            </w:r>
            <w:r w:rsidR="00D83E49">
              <w:rPr>
                <w:noProof/>
                <w:webHidden/>
              </w:rPr>
            </w:r>
            <w:r w:rsidR="00D83E49">
              <w:rPr>
                <w:noProof/>
                <w:webHidden/>
              </w:rPr>
              <w:fldChar w:fldCharType="separate"/>
            </w:r>
            <w:r w:rsidR="00D83E49">
              <w:rPr>
                <w:noProof/>
                <w:webHidden/>
              </w:rPr>
              <w:t>4</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40" w:history="1">
            <w:r w:rsidR="00D83E49" w:rsidRPr="000C0E65">
              <w:rPr>
                <w:rStyle w:val="Hyperlink"/>
                <w:noProof/>
              </w:rPr>
              <w:t>2.5. Góc</w:t>
            </w:r>
            <w:r w:rsidR="00D83E49">
              <w:rPr>
                <w:noProof/>
                <w:webHidden/>
              </w:rPr>
              <w:tab/>
            </w:r>
            <w:r w:rsidR="00D83E49">
              <w:rPr>
                <w:noProof/>
                <w:webHidden/>
              </w:rPr>
              <w:fldChar w:fldCharType="begin"/>
            </w:r>
            <w:r w:rsidR="00D83E49">
              <w:rPr>
                <w:noProof/>
                <w:webHidden/>
              </w:rPr>
              <w:instrText xml:space="preserve"> PAGEREF _Toc16003840 \h </w:instrText>
            </w:r>
            <w:r w:rsidR="00D83E49">
              <w:rPr>
                <w:noProof/>
                <w:webHidden/>
              </w:rPr>
            </w:r>
            <w:r w:rsidR="00D83E49">
              <w:rPr>
                <w:noProof/>
                <w:webHidden/>
              </w:rPr>
              <w:fldChar w:fldCharType="separate"/>
            </w:r>
            <w:r w:rsidR="00D83E49">
              <w:rPr>
                <w:noProof/>
                <w:webHidden/>
              </w:rPr>
              <w:t>5</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41" w:history="1">
            <w:r w:rsidR="00D83E49" w:rsidRPr="000C0E65">
              <w:rPr>
                <w:rStyle w:val="Hyperlink"/>
                <w:noProof/>
              </w:rPr>
              <w:t>2.6. Tam giác</w:t>
            </w:r>
            <w:r w:rsidR="00D83E49">
              <w:rPr>
                <w:noProof/>
                <w:webHidden/>
              </w:rPr>
              <w:tab/>
            </w:r>
            <w:r w:rsidR="00D83E49">
              <w:rPr>
                <w:noProof/>
                <w:webHidden/>
              </w:rPr>
              <w:fldChar w:fldCharType="begin"/>
            </w:r>
            <w:r w:rsidR="00D83E49">
              <w:rPr>
                <w:noProof/>
                <w:webHidden/>
              </w:rPr>
              <w:instrText xml:space="preserve"> PAGEREF _Toc16003841 \h </w:instrText>
            </w:r>
            <w:r w:rsidR="00D83E49">
              <w:rPr>
                <w:noProof/>
                <w:webHidden/>
              </w:rPr>
            </w:r>
            <w:r w:rsidR="00D83E49">
              <w:rPr>
                <w:noProof/>
                <w:webHidden/>
              </w:rPr>
              <w:fldChar w:fldCharType="separate"/>
            </w:r>
            <w:r w:rsidR="00D83E49">
              <w:rPr>
                <w:noProof/>
                <w:webHidden/>
              </w:rPr>
              <w:t>5</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42" w:history="1">
            <w:r w:rsidR="00D83E49" w:rsidRPr="000C0E65">
              <w:rPr>
                <w:rStyle w:val="Hyperlink"/>
                <w:noProof/>
              </w:rPr>
              <w:t>2.7. Đa giác</w:t>
            </w:r>
            <w:r w:rsidR="00D83E49">
              <w:rPr>
                <w:noProof/>
                <w:webHidden/>
              </w:rPr>
              <w:tab/>
            </w:r>
            <w:r w:rsidR="00D83E49">
              <w:rPr>
                <w:noProof/>
                <w:webHidden/>
              </w:rPr>
              <w:fldChar w:fldCharType="begin"/>
            </w:r>
            <w:r w:rsidR="00D83E49">
              <w:rPr>
                <w:noProof/>
                <w:webHidden/>
              </w:rPr>
              <w:instrText xml:space="preserve"> PAGEREF _Toc16003842 \h </w:instrText>
            </w:r>
            <w:r w:rsidR="00D83E49">
              <w:rPr>
                <w:noProof/>
                <w:webHidden/>
              </w:rPr>
            </w:r>
            <w:r w:rsidR="00D83E49">
              <w:rPr>
                <w:noProof/>
                <w:webHidden/>
              </w:rPr>
              <w:fldChar w:fldCharType="separate"/>
            </w:r>
            <w:r w:rsidR="00D83E49">
              <w:rPr>
                <w:noProof/>
                <w:webHidden/>
              </w:rPr>
              <w:t>5</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43" w:history="1">
            <w:r w:rsidR="00D83E49" w:rsidRPr="000C0E65">
              <w:rPr>
                <w:rStyle w:val="Hyperlink"/>
                <w:noProof/>
              </w:rPr>
              <w:t>2.8. Đường tròn</w:t>
            </w:r>
            <w:r w:rsidR="00D83E49">
              <w:rPr>
                <w:noProof/>
                <w:webHidden/>
              </w:rPr>
              <w:tab/>
            </w:r>
            <w:r w:rsidR="00D83E49">
              <w:rPr>
                <w:noProof/>
                <w:webHidden/>
              </w:rPr>
              <w:fldChar w:fldCharType="begin"/>
            </w:r>
            <w:r w:rsidR="00D83E49">
              <w:rPr>
                <w:noProof/>
                <w:webHidden/>
              </w:rPr>
              <w:instrText xml:space="preserve"> PAGEREF _Toc16003843 \h </w:instrText>
            </w:r>
            <w:r w:rsidR="00D83E49">
              <w:rPr>
                <w:noProof/>
                <w:webHidden/>
              </w:rPr>
            </w:r>
            <w:r w:rsidR="00D83E49">
              <w:rPr>
                <w:noProof/>
                <w:webHidden/>
              </w:rPr>
              <w:fldChar w:fldCharType="separate"/>
            </w:r>
            <w:r w:rsidR="00D83E49">
              <w:rPr>
                <w:noProof/>
                <w:webHidden/>
              </w:rPr>
              <w:t>6</w:t>
            </w:r>
            <w:r w:rsidR="00D83E49">
              <w:rPr>
                <w:noProof/>
                <w:webHidden/>
              </w:rPr>
              <w:fldChar w:fldCharType="end"/>
            </w:r>
          </w:hyperlink>
        </w:p>
        <w:p w:rsidR="00D83E49" w:rsidRDefault="00192DDC">
          <w:pPr>
            <w:pStyle w:val="TOC1"/>
            <w:tabs>
              <w:tab w:val="right" w:leader="dot" w:pos="9345"/>
            </w:tabs>
            <w:rPr>
              <w:rFonts w:asciiTheme="minorHAnsi" w:eastAsiaTheme="minorEastAsia" w:hAnsiTheme="minorHAnsi"/>
              <w:noProof/>
              <w:sz w:val="22"/>
              <w:szCs w:val="22"/>
            </w:rPr>
          </w:pPr>
          <w:hyperlink w:anchor="_Toc16003844" w:history="1">
            <w:r w:rsidR="00D83E49" w:rsidRPr="000C0E65">
              <w:rPr>
                <w:rStyle w:val="Hyperlink"/>
                <w:noProof/>
              </w:rPr>
              <w:t>3. Một số bài toán cơ bản của hình học phẳng</w:t>
            </w:r>
            <w:r w:rsidR="00D83E49">
              <w:rPr>
                <w:noProof/>
                <w:webHidden/>
              </w:rPr>
              <w:tab/>
            </w:r>
            <w:r w:rsidR="00D83E49">
              <w:rPr>
                <w:noProof/>
                <w:webHidden/>
              </w:rPr>
              <w:fldChar w:fldCharType="begin"/>
            </w:r>
            <w:r w:rsidR="00D83E49">
              <w:rPr>
                <w:noProof/>
                <w:webHidden/>
              </w:rPr>
              <w:instrText xml:space="preserve"> PAGEREF _Toc16003844 \h </w:instrText>
            </w:r>
            <w:r w:rsidR="00D83E49">
              <w:rPr>
                <w:noProof/>
                <w:webHidden/>
              </w:rPr>
            </w:r>
            <w:r w:rsidR="00D83E49">
              <w:rPr>
                <w:noProof/>
                <w:webHidden/>
              </w:rPr>
              <w:fldChar w:fldCharType="separate"/>
            </w:r>
            <w:r w:rsidR="00D83E49">
              <w:rPr>
                <w:noProof/>
                <w:webHidden/>
              </w:rPr>
              <w:t>6</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45" w:history="1">
            <w:r w:rsidR="00D83E49" w:rsidRPr="000C0E65">
              <w:rPr>
                <w:rStyle w:val="Hyperlink"/>
                <w:noProof/>
              </w:rPr>
              <w:t>3.1. Biểu diễn tuyến tính</w:t>
            </w:r>
            <w:r w:rsidR="00D83E49">
              <w:rPr>
                <w:noProof/>
                <w:webHidden/>
              </w:rPr>
              <w:tab/>
            </w:r>
            <w:r w:rsidR="00D83E49">
              <w:rPr>
                <w:noProof/>
                <w:webHidden/>
              </w:rPr>
              <w:fldChar w:fldCharType="begin"/>
            </w:r>
            <w:r w:rsidR="00D83E49">
              <w:rPr>
                <w:noProof/>
                <w:webHidden/>
              </w:rPr>
              <w:instrText xml:space="preserve"> PAGEREF _Toc16003845 \h </w:instrText>
            </w:r>
            <w:r w:rsidR="00D83E49">
              <w:rPr>
                <w:noProof/>
                <w:webHidden/>
              </w:rPr>
            </w:r>
            <w:r w:rsidR="00D83E49">
              <w:rPr>
                <w:noProof/>
                <w:webHidden/>
              </w:rPr>
              <w:fldChar w:fldCharType="separate"/>
            </w:r>
            <w:r w:rsidR="00D83E49">
              <w:rPr>
                <w:noProof/>
                <w:webHidden/>
              </w:rPr>
              <w:t>6</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46" w:history="1">
            <w:r w:rsidR="00D83E49" w:rsidRPr="000C0E65">
              <w:rPr>
                <w:rStyle w:val="Hyperlink"/>
                <w:noProof/>
              </w:rPr>
              <w:t>3.2. Giao điểm của hai đường thẳng</w:t>
            </w:r>
            <w:r w:rsidR="00D83E49">
              <w:rPr>
                <w:noProof/>
                <w:webHidden/>
              </w:rPr>
              <w:tab/>
            </w:r>
            <w:r w:rsidR="00D83E49">
              <w:rPr>
                <w:noProof/>
                <w:webHidden/>
              </w:rPr>
              <w:fldChar w:fldCharType="begin"/>
            </w:r>
            <w:r w:rsidR="00D83E49">
              <w:rPr>
                <w:noProof/>
                <w:webHidden/>
              </w:rPr>
              <w:instrText xml:space="preserve"> PAGEREF _Toc16003846 \h </w:instrText>
            </w:r>
            <w:r w:rsidR="00D83E49">
              <w:rPr>
                <w:noProof/>
                <w:webHidden/>
              </w:rPr>
            </w:r>
            <w:r w:rsidR="00D83E49">
              <w:rPr>
                <w:noProof/>
                <w:webHidden/>
              </w:rPr>
              <w:fldChar w:fldCharType="separate"/>
            </w:r>
            <w:r w:rsidR="00D83E49">
              <w:rPr>
                <w:noProof/>
                <w:webHidden/>
              </w:rPr>
              <w:t>6</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47" w:history="1">
            <w:r w:rsidR="00D83E49" w:rsidRPr="000C0E65">
              <w:rPr>
                <w:rStyle w:val="Hyperlink"/>
                <w:noProof/>
              </w:rPr>
              <w:t>3.3. Tìm giao điểm của hai đoạn thẳng</w:t>
            </w:r>
            <w:r w:rsidR="00D83E49">
              <w:rPr>
                <w:noProof/>
                <w:webHidden/>
              </w:rPr>
              <w:tab/>
            </w:r>
            <w:r w:rsidR="00D83E49">
              <w:rPr>
                <w:noProof/>
                <w:webHidden/>
              </w:rPr>
              <w:fldChar w:fldCharType="begin"/>
            </w:r>
            <w:r w:rsidR="00D83E49">
              <w:rPr>
                <w:noProof/>
                <w:webHidden/>
              </w:rPr>
              <w:instrText xml:space="preserve"> PAGEREF _Toc16003847 \h </w:instrText>
            </w:r>
            <w:r w:rsidR="00D83E49">
              <w:rPr>
                <w:noProof/>
                <w:webHidden/>
              </w:rPr>
            </w:r>
            <w:r w:rsidR="00D83E49">
              <w:rPr>
                <w:noProof/>
                <w:webHidden/>
              </w:rPr>
              <w:fldChar w:fldCharType="separate"/>
            </w:r>
            <w:r w:rsidR="00D83E49">
              <w:rPr>
                <w:noProof/>
                <w:webHidden/>
              </w:rPr>
              <w:t>7</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48" w:history="1">
            <w:r w:rsidR="00D83E49" w:rsidRPr="000C0E65">
              <w:rPr>
                <w:rStyle w:val="Hyperlink"/>
                <w:noProof/>
                <w:lang w:val="fr-FR"/>
              </w:rPr>
              <w:t>3.4. Tìm hai điểm gần nhau nhất</w:t>
            </w:r>
            <w:r w:rsidR="00D83E49">
              <w:rPr>
                <w:noProof/>
                <w:webHidden/>
              </w:rPr>
              <w:tab/>
            </w:r>
            <w:r w:rsidR="00D83E49">
              <w:rPr>
                <w:noProof/>
                <w:webHidden/>
              </w:rPr>
              <w:fldChar w:fldCharType="begin"/>
            </w:r>
            <w:r w:rsidR="00D83E49">
              <w:rPr>
                <w:noProof/>
                <w:webHidden/>
              </w:rPr>
              <w:instrText xml:space="preserve"> PAGEREF _Toc16003848 \h </w:instrText>
            </w:r>
            <w:r w:rsidR="00D83E49">
              <w:rPr>
                <w:noProof/>
                <w:webHidden/>
              </w:rPr>
            </w:r>
            <w:r w:rsidR="00D83E49">
              <w:rPr>
                <w:noProof/>
                <w:webHidden/>
              </w:rPr>
              <w:fldChar w:fldCharType="separate"/>
            </w:r>
            <w:r w:rsidR="00D83E49">
              <w:rPr>
                <w:noProof/>
                <w:webHidden/>
              </w:rPr>
              <w:t>8</w:t>
            </w:r>
            <w:r w:rsidR="00D83E49">
              <w:rPr>
                <w:noProof/>
                <w:webHidden/>
              </w:rPr>
              <w:fldChar w:fldCharType="end"/>
            </w:r>
          </w:hyperlink>
        </w:p>
        <w:p w:rsidR="00D83E49" w:rsidRDefault="00192DDC">
          <w:pPr>
            <w:pStyle w:val="TOC1"/>
            <w:tabs>
              <w:tab w:val="right" w:leader="dot" w:pos="9345"/>
            </w:tabs>
            <w:rPr>
              <w:rFonts w:asciiTheme="minorHAnsi" w:eastAsiaTheme="minorEastAsia" w:hAnsiTheme="minorHAnsi"/>
              <w:noProof/>
              <w:sz w:val="22"/>
              <w:szCs w:val="22"/>
            </w:rPr>
          </w:pPr>
          <w:hyperlink w:anchor="_Toc16003849" w:history="1">
            <w:r w:rsidR="00D83E49" w:rsidRPr="000C0E65">
              <w:rPr>
                <w:rStyle w:val="Hyperlink"/>
                <w:noProof/>
                <w:lang w:val="fr-FR"/>
              </w:rPr>
              <w:t>4. Bao lồi</w:t>
            </w:r>
            <w:r w:rsidR="00D83E49">
              <w:rPr>
                <w:noProof/>
                <w:webHidden/>
              </w:rPr>
              <w:tab/>
            </w:r>
            <w:r w:rsidR="00D83E49">
              <w:rPr>
                <w:noProof/>
                <w:webHidden/>
              </w:rPr>
              <w:fldChar w:fldCharType="begin"/>
            </w:r>
            <w:r w:rsidR="00D83E49">
              <w:rPr>
                <w:noProof/>
                <w:webHidden/>
              </w:rPr>
              <w:instrText xml:space="preserve"> PAGEREF _Toc16003849 \h </w:instrText>
            </w:r>
            <w:r w:rsidR="00D83E49">
              <w:rPr>
                <w:noProof/>
                <w:webHidden/>
              </w:rPr>
            </w:r>
            <w:r w:rsidR="00D83E49">
              <w:rPr>
                <w:noProof/>
                <w:webHidden/>
              </w:rPr>
              <w:fldChar w:fldCharType="separate"/>
            </w:r>
            <w:r w:rsidR="00D83E49">
              <w:rPr>
                <w:noProof/>
                <w:webHidden/>
              </w:rPr>
              <w:t>8</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50" w:history="1">
            <w:r w:rsidR="00D83E49" w:rsidRPr="000C0E65">
              <w:rPr>
                <w:rStyle w:val="Hyperlink"/>
                <w:noProof/>
              </w:rPr>
              <w:t>4.1. Thuật toán tìm bao lồi</w:t>
            </w:r>
            <w:r w:rsidR="00D83E49">
              <w:rPr>
                <w:noProof/>
                <w:webHidden/>
              </w:rPr>
              <w:tab/>
            </w:r>
            <w:r w:rsidR="00D83E49">
              <w:rPr>
                <w:noProof/>
                <w:webHidden/>
              </w:rPr>
              <w:fldChar w:fldCharType="begin"/>
            </w:r>
            <w:r w:rsidR="00D83E49">
              <w:rPr>
                <w:noProof/>
                <w:webHidden/>
              </w:rPr>
              <w:instrText xml:space="preserve"> PAGEREF _Toc16003850 \h </w:instrText>
            </w:r>
            <w:r w:rsidR="00D83E49">
              <w:rPr>
                <w:noProof/>
                <w:webHidden/>
              </w:rPr>
            </w:r>
            <w:r w:rsidR="00D83E49">
              <w:rPr>
                <w:noProof/>
                <w:webHidden/>
              </w:rPr>
              <w:fldChar w:fldCharType="separate"/>
            </w:r>
            <w:r w:rsidR="00D83E49">
              <w:rPr>
                <w:noProof/>
                <w:webHidden/>
              </w:rPr>
              <w:t>8</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51" w:history="1">
            <w:r w:rsidR="00D83E49" w:rsidRPr="000C0E65">
              <w:rPr>
                <w:rStyle w:val="Hyperlink"/>
                <w:noProof/>
                <w:lang w:val="fr-FR"/>
              </w:rPr>
              <w:t>4.2. Kiểm tra điểm thuộc đa giác</w:t>
            </w:r>
            <w:r w:rsidR="00D83E49">
              <w:rPr>
                <w:noProof/>
                <w:webHidden/>
              </w:rPr>
              <w:tab/>
            </w:r>
            <w:r w:rsidR="00D83E49">
              <w:rPr>
                <w:noProof/>
                <w:webHidden/>
              </w:rPr>
              <w:fldChar w:fldCharType="begin"/>
            </w:r>
            <w:r w:rsidR="00D83E49">
              <w:rPr>
                <w:noProof/>
                <w:webHidden/>
              </w:rPr>
              <w:instrText xml:space="preserve"> PAGEREF _Toc16003851 \h </w:instrText>
            </w:r>
            <w:r w:rsidR="00D83E49">
              <w:rPr>
                <w:noProof/>
                <w:webHidden/>
              </w:rPr>
            </w:r>
            <w:r w:rsidR="00D83E49">
              <w:rPr>
                <w:noProof/>
                <w:webHidden/>
              </w:rPr>
              <w:fldChar w:fldCharType="separate"/>
            </w:r>
            <w:r w:rsidR="00D83E49">
              <w:rPr>
                <w:noProof/>
                <w:webHidden/>
              </w:rPr>
              <w:t>9</w:t>
            </w:r>
            <w:r w:rsidR="00D83E49">
              <w:rPr>
                <w:noProof/>
                <w:webHidden/>
              </w:rPr>
              <w:fldChar w:fldCharType="end"/>
            </w:r>
          </w:hyperlink>
        </w:p>
        <w:p w:rsidR="00D83E49" w:rsidRDefault="00192DDC">
          <w:pPr>
            <w:pStyle w:val="TOC1"/>
            <w:tabs>
              <w:tab w:val="right" w:leader="dot" w:pos="9345"/>
            </w:tabs>
            <w:rPr>
              <w:rFonts w:asciiTheme="minorHAnsi" w:eastAsiaTheme="minorEastAsia" w:hAnsiTheme="minorHAnsi"/>
              <w:noProof/>
              <w:sz w:val="22"/>
              <w:szCs w:val="22"/>
            </w:rPr>
          </w:pPr>
          <w:hyperlink w:anchor="_Toc16003852" w:history="1">
            <w:r w:rsidR="00D83E49" w:rsidRPr="000C0E65">
              <w:rPr>
                <w:rStyle w:val="Hyperlink"/>
                <w:noProof/>
                <w:lang w:val="fr-FR"/>
              </w:rPr>
              <w:t>5. Một số bài tập</w:t>
            </w:r>
            <w:r w:rsidR="00D83E49">
              <w:rPr>
                <w:noProof/>
                <w:webHidden/>
              </w:rPr>
              <w:tab/>
            </w:r>
            <w:r w:rsidR="00D83E49">
              <w:rPr>
                <w:noProof/>
                <w:webHidden/>
              </w:rPr>
              <w:fldChar w:fldCharType="begin"/>
            </w:r>
            <w:r w:rsidR="00D83E49">
              <w:rPr>
                <w:noProof/>
                <w:webHidden/>
              </w:rPr>
              <w:instrText xml:space="preserve"> PAGEREF _Toc16003852 \h </w:instrText>
            </w:r>
            <w:r w:rsidR="00D83E49">
              <w:rPr>
                <w:noProof/>
                <w:webHidden/>
              </w:rPr>
            </w:r>
            <w:r w:rsidR="00D83E49">
              <w:rPr>
                <w:noProof/>
                <w:webHidden/>
              </w:rPr>
              <w:fldChar w:fldCharType="separate"/>
            </w:r>
            <w:r w:rsidR="00D83E49">
              <w:rPr>
                <w:noProof/>
                <w:webHidden/>
              </w:rPr>
              <w:t>10</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53" w:history="1">
            <w:r w:rsidR="00D83E49" w:rsidRPr="000C0E65">
              <w:rPr>
                <w:rStyle w:val="Hyperlink"/>
                <w:noProof/>
              </w:rPr>
              <w:t>Bài 1. METERAIN - Mưa thiên thạch</w:t>
            </w:r>
            <w:r w:rsidR="00D83E49">
              <w:rPr>
                <w:noProof/>
                <w:webHidden/>
              </w:rPr>
              <w:tab/>
            </w:r>
            <w:r w:rsidR="00D83E49">
              <w:rPr>
                <w:noProof/>
                <w:webHidden/>
              </w:rPr>
              <w:fldChar w:fldCharType="begin"/>
            </w:r>
            <w:r w:rsidR="00D83E49">
              <w:rPr>
                <w:noProof/>
                <w:webHidden/>
              </w:rPr>
              <w:instrText xml:space="preserve"> PAGEREF _Toc16003853 \h </w:instrText>
            </w:r>
            <w:r w:rsidR="00D83E49">
              <w:rPr>
                <w:noProof/>
                <w:webHidden/>
              </w:rPr>
            </w:r>
            <w:r w:rsidR="00D83E49">
              <w:rPr>
                <w:noProof/>
                <w:webHidden/>
              </w:rPr>
              <w:fldChar w:fldCharType="separate"/>
            </w:r>
            <w:r w:rsidR="00D83E49">
              <w:rPr>
                <w:noProof/>
                <w:webHidden/>
              </w:rPr>
              <w:t>10</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54" w:history="1">
            <w:r w:rsidR="00D83E49" w:rsidRPr="000C0E65">
              <w:rPr>
                <w:rStyle w:val="Hyperlink"/>
                <w:noProof/>
              </w:rPr>
              <w:t>Bài 2. MILITARY - Câu chuyện người lính</w:t>
            </w:r>
            <w:r w:rsidR="00D83E49">
              <w:rPr>
                <w:noProof/>
                <w:webHidden/>
              </w:rPr>
              <w:tab/>
            </w:r>
            <w:r w:rsidR="00D83E49">
              <w:rPr>
                <w:noProof/>
                <w:webHidden/>
              </w:rPr>
              <w:fldChar w:fldCharType="begin"/>
            </w:r>
            <w:r w:rsidR="00D83E49">
              <w:rPr>
                <w:noProof/>
                <w:webHidden/>
              </w:rPr>
              <w:instrText xml:space="preserve"> PAGEREF _Toc16003854 \h </w:instrText>
            </w:r>
            <w:r w:rsidR="00D83E49">
              <w:rPr>
                <w:noProof/>
                <w:webHidden/>
              </w:rPr>
            </w:r>
            <w:r w:rsidR="00D83E49">
              <w:rPr>
                <w:noProof/>
                <w:webHidden/>
              </w:rPr>
              <w:fldChar w:fldCharType="separate"/>
            </w:r>
            <w:r w:rsidR="00D83E49">
              <w:rPr>
                <w:noProof/>
                <w:webHidden/>
              </w:rPr>
              <w:t>12</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55" w:history="1">
            <w:r w:rsidR="00D83E49" w:rsidRPr="000C0E65">
              <w:rPr>
                <w:rStyle w:val="Hyperlink"/>
                <w:noProof/>
              </w:rPr>
              <w:t>Bài 3. NEAREST - Cặp điểm gần nhất</w:t>
            </w:r>
            <w:r w:rsidR="00D83E49">
              <w:rPr>
                <w:noProof/>
                <w:webHidden/>
              </w:rPr>
              <w:tab/>
            </w:r>
            <w:r w:rsidR="00D83E49">
              <w:rPr>
                <w:noProof/>
                <w:webHidden/>
              </w:rPr>
              <w:fldChar w:fldCharType="begin"/>
            </w:r>
            <w:r w:rsidR="00D83E49">
              <w:rPr>
                <w:noProof/>
                <w:webHidden/>
              </w:rPr>
              <w:instrText xml:space="preserve"> PAGEREF _Toc16003855 \h </w:instrText>
            </w:r>
            <w:r w:rsidR="00D83E49">
              <w:rPr>
                <w:noProof/>
                <w:webHidden/>
              </w:rPr>
            </w:r>
            <w:r w:rsidR="00D83E49">
              <w:rPr>
                <w:noProof/>
                <w:webHidden/>
              </w:rPr>
              <w:fldChar w:fldCharType="separate"/>
            </w:r>
            <w:r w:rsidR="00D83E49">
              <w:rPr>
                <w:noProof/>
                <w:webHidden/>
              </w:rPr>
              <w:t>15</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56" w:history="1">
            <w:r w:rsidR="00D83E49" w:rsidRPr="000C0E65">
              <w:rPr>
                <w:rStyle w:val="Hyperlink"/>
                <w:noProof/>
              </w:rPr>
              <w:t>Bài 4. QBPOINT - Bộ ba điểm thẳng hàng</w:t>
            </w:r>
            <w:r w:rsidR="00D83E49">
              <w:rPr>
                <w:noProof/>
                <w:webHidden/>
              </w:rPr>
              <w:tab/>
            </w:r>
            <w:r w:rsidR="00D83E49">
              <w:rPr>
                <w:noProof/>
                <w:webHidden/>
              </w:rPr>
              <w:fldChar w:fldCharType="begin"/>
            </w:r>
            <w:r w:rsidR="00D83E49">
              <w:rPr>
                <w:noProof/>
                <w:webHidden/>
              </w:rPr>
              <w:instrText xml:space="preserve"> PAGEREF _Toc16003856 \h </w:instrText>
            </w:r>
            <w:r w:rsidR="00D83E49">
              <w:rPr>
                <w:noProof/>
                <w:webHidden/>
              </w:rPr>
            </w:r>
            <w:r w:rsidR="00D83E49">
              <w:rPr>
                <w:noProof/>
                <w:webHidden/>
              </w:rPr>
              <w:fldChar w:fldCharType="separate"/>
            </w:r>
            <w:r w:rsidR="00D83E49">
              <w:rPr>
                <w:noProof/>
                <w:webHidden/>
              </w:rPr>
              <w:t>17</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57" w:history="1">
            <w:r w:rsidR="00D83E49" w:rsidRPr="000C0E65">
              <w:rPr>
                <w:rStyle w:val="Hyperlink"/>
                <w:noProof/>
              </w:rPr>
              <w:t>Bài 5. PRAVO - Tam giác vuông</w:t>
            </w:r>
            <w:r w:rsidR="00D83E49">
              <w:rPr>
                <w:noProof/>
                <w:webHidden/>
              </w:rPr>
              <w:tab/>
            </w:r>
            <w:r w:rsidR="00D83E49">
              <w:rPr>
                <w:noProof/>
                <w:webHidden/>
              </w:rPr>
              <w:fldChar w:fldCharType="begin"/>
            </w:r>
            <w:r w:rsidR="00D83E49">
              <w:rPr>
                <w:noProof/>
                <w:webHidden/>
              </w:rPr>
              <w:instrText xml:space="preserve"> PAGEREF _Toc16003857 \h </w:instrText>
            </w:r>
            <w:r w:rsidR="00D83E49">
              <w:rPr>
                <w:noProof/>
                <w:webHidden/>
              </w:rPr>
            </w:r>
            <w:r w:rsidR="00D83E49">
              <w:rPr>
                <w:noProof/>
                <w:webHidden/>
              </w:rPr>
              <w:fldChar w:fldCharType="separate"/>
            </w:r>
            <w:r w:rsidR="00D83E49">
              <w:rPr>
                <w:noProof/>
                <w:webHidden/>
              </w:rPr>
              <w:t>19</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58" w:history="1">
            <w:r w:rsidR="00D83E49" w:rsidRPr="000C0E65">
              <w:rPr>
                <w:rStyle w:val="Hyperlink"/>
                <w:noProof/>
              </w:rPr>
              <w:t>Bài 6. NKPOLI - Đa giác</w:t>
            </w:r>
            <w:r w:rsidR="00D83E49">
              <w:rPr>
                <w:noProof/>
                <w:webHidden/>
              </w:rPr>
              <w:tab/>
            </w:r>
            <w:r w:rsidR="00D83E49">
              <w:rPr>
                <w:noProof/>
                <w:webHidden/>
              </w:rPr>
              <w:fldChar w:fldCharType="begin"/>
            </w:r>
            <w:r w:rsidR="00D83E49">
              <w:rPr>
                <w:noProof/>
                <w:webHidden/>
              </w:rPr>
              <w:instrText xml:space="preserve"> PAGEREF _Toc16003858 \h </w:instrText>
            </w:r>
            <w:r w:rsidR="00D83E49">
              <w:rPr>
                <w:noProof/>
                <w:webHidden/>
              </w:rPr>
            </w:r>
            <w:r w:rsidR="00D83E49">
              <w:rPr>
                <w:noProof/>
                <w:webHidden/>
              </w:rPr>
              <w:fldChar w:fldCharType="separate"/>
            </w:r>
            <w:r w:rsidR="00D83E49">
              <w:rPr>
                <w:noProof/>
                <w:webHidden/>
              </w:rPr>
              <w:t>22</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59" w:history="1">
            <w:r w:rsidR="00D83E49" w:rsidRPr="000C0E65">
              <w:rPr>
                <w:rStyle w:val="Hyperlink"/>
                <w:noProof/>
              </w:rPr>
              <w:t>Bài 7. NKLAND - Mảnh đất tổ tiên</w:t>
            </w:r>
            <w:r w:rsidR="00D83E49">
              <w:rPr>
                <w:noProof/>
                <w:webHidden/>
              </w:rPr>
              <w:tab/>
            </w:r>
            <w:r w:rsidR="00D83E49">
              <w:rPr>
                <w:noProof/>
                <w:webHidden/>
              </w:rPr>
              <w:fldChar w:fldCharType="begin"/>
            </w:r>
            <w:r w:rsidR="00D83E49">
              <w:rPr>
                <w:noProof/>
                <w:webHidden/>
              </w:rPr>
              <w:instrText xml:space="preserve"> PAGEREF _Toc16003859 \h </w:instrText>
            </w:r>
            <w:r w:rsidR="00D83E49">
              <w:rPr>
                <w:noProof/>
                <w:webHidden/>
              </w:rPr>
            </w:r>
            <w:r w:rsidR="00D83E49">
              <w:rPr>
                <w:noProof/>
                <w:webHidden/>
              </w:rPr>
              <w:fldChar w:fldCharType="separate"/>
            </w:r>
            <w:r w:rsidR="00D83E49">
              <w:rPr>
                <w:noProof/>
                <w:webHidden/>
              </w:rPr>
              <w:t>24</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60" w:history="1">
            <w:r w:rsidR="00D83E49" w:rsidRPr="000C0E65">
              <w:rPr>
                <w:rStyle w:val="Hyperlink"/>
                <w:noProof/>
              </w:rPr>
              <w:t>Bài 8. LEM – Dòng sông</w:t>
            </w:r>
            <w:r w:rsidR="00D83E49">
              <w:rPr>
                <w:noProof/>
                <w:webHidden/>
              </w:rPr>
              <w:tab/>
            </w:r>
            <w:r w:rsidR="00D83E49">
              <w:rPr>
                <w:noProof/>
                <w:webHidden/>
              </w:rPr>
              <w:fldChar w:fldCharType="begin"/>
            </w:r>
            <w:r w:rsidR="00D83E49">
              <w:rPr>
                <w:noProof/>
                <w:webHidden/>
              </w:rPr>
              <w:instrText xml:space="preserve"> PAGEREF _Toc16003860 \h </w:instrText>
            </w:r>
            <w:r w:rsidR="00D83E49">
              <w:rPr>
                <w:noProof/>
                <w:webHidden/>
              </w:rPr>
            </w:r>
            <w:r w:rsidR="00D83E49">
              <w:rPr>
                <w:noProof/>
                <w:webHidden/>
              </w:rPr>
              <w:fldChar w:fldCharType="separate"/>
            </w:r>
            <w:r w:rsidR="00D83E49">
              <w:rPr>
                <w:noProof/>
                <w:webHidden/>
              </w:rPr>
              <w:t>27</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61" w:history="1">
            <w:r w:rsidR="00D83E49" w:rsidRPr="000C0E65">
              <w:rPr>
                <w:rStyle w:val="Hyperlink"/>
                <w:noProof/>
              </w:rPr>
              <w:t>Bài 9. GPMB - Giải phóng mặt bằng</w:t>
            </w:r>
            <w:r w:rsidR="00D83E49">
              <w:rPr>
                <w:noProof/>
                <w:webHidden/>
              </w:rPr>
              <w:tab/>
            </w:r>
            <w:r w:rsidR="00D83E49">
              <w:rPr>
                <w:noProof/>
                <w:webHidden/>
              </w:rPr>
              <w:fldChar w:fldCharType="begin"/>
            </w:r>
            <w:r w:rsidR="00D83E49">
              <w:rPr>
                <w:noProof/>
                <w:webHidden/>
              </w:rPr>
              <w:instrText xml:space="preserve"> PAGEREF _Toc16003861 \h </w:instrText>
            </w:r>
            <w:r w:rsidR="00D83E49">
              <w:rPr>
                <w:noProof/>
                <w:webHidden/>
              </w:rPr>
            </w:r>
            <w:r w:rsidR="00D83E49">
              <w:rPr>
                <w:noProof/>
                <w:webHidden/>
              </w:rPr>
              <w:fldChar w:fldCharType="separate"/>
            </w:r>
            <w:r w:rsidR="00D83E49">
              <w:rPr>
                <w:noProof/>
                <w:webHidden/>
              </w:rPr>
              <w:t>29</w:t>
            </w:r>
            <w:r w:rsidR="00D83E49">
              <w:rPr>
                <w:noProof/>
                <w:webHidden/>
              </w:rPr>
              <w:fldChar w:fldCharType="end"/>
            </w:r>
          </w:hyperlink>
        </w:p>
        <w:p w:rsidR="00D83E49" w:rsidRDefault="00192DDC">
          <w:pPr>
            <w:pStyle w:val="TOC2"/>
            <w:tabs>
              <w:tab w:val="right" w:leader="dot" w:pos="9345"/>
            </w:tabs>
            <w:rPr>
              <w:rFonts w:asciiTheme="minorHAnsi" w:eastAsiaTheme="minorEastAsia" w:hAnsiTheme="minorHAnsi"/>
              <w:noProof/>
              <w:sz w:val="22"/>
              <w:szCs w:val="22"/>
            </w:rPr>
          </w:pPr>
          <w:hyperlink w:anchor="_Toc16003862" w:history="1">
            <w:r w:rsidR="00D83E49" w:rsidRPr="000C0E65">
              <w:rPr>
                <w:rStyle w:val="Hyperlink"/>
                <w:noProof/>
              </w:rPr>
              <w:t>Bài 10 . BMB - Bắn máy bay</w:t>
            </w:r>
            <w:r w:rsidR="00D83E49">
              <w:rPr>
                <w:noProof/>
                <w:webHidden/>
              </w:rPr>
              <w:tab/>
            </w:r>
            <w:r w:rsidR="00D83E49">
              <w:rPr>
                <w:noProof/>
                <w:webHidden/>
              </w:rPr>
              <w:fldChar w:fldCharType="begin"/>
            </w:r>
            <w:r w:rsidR="00D83E49">
              <w:rPr>
                <w:noProof/>
                <w:webHidden/>
              </w:rPr>
              <w:instrText xml:space="preserve"> PAGEREF _Toc16003862 \h </w:instrText>
            </w:r>
            <w:r w:rsidR="00D83E49">
              <w:rPr>
                <w:noProof/>
                <w:webHidden/>
              </w:rPr>
            </w:r>
            <w:r w:rsidR="00D83E49">
              <w:rPr>
                <w:noProof/>
                <w:webHidden/>
              </w:rPr>
              <w:fldChar w:fldCharType="separate"/>
            </w:r>
            <w:r w:rsidR="00D83E49">
              <w:rPr>
                <w:noProof/>
                <w:webHidden/>
              </w:rPr>
              <w:t>31</w:t>
            </w:r>
            <w:r w:rsidR="00D83E49">
              <w:rPr>
                <w:noProof/>
                <w:webHidden/>
              </w:rPr>
              <w:fldChar w:fldCharType="end"/>
            </w:r>
          </w:hyperlink>
        </w:p>
        <w:p w:rsidR="00D83E49" w:rsidRDefault="00192DDC">
          <w:pPr>
            <w:pStyle w:val="TOC1"/>
            <w:tabs>
              <w:tab w:val="right" w:leader="dot" w:pos="9345"/>
            </w:tabs>
            <w:rPr>
              <w:rFonts w:asciiTheme="minorHAnsi" w:eastAsiaTheme="minorEastAsia" w:hAnsiTheme="minorHAnsi"/>
              <w:noProof/>
              <w:sz w:val="22"/>
              <w:szCs w:val="22"/>
            </w:rPr>
          </w:pPr>
          <w:hyperlink w:anchor="_Toc16003863" w:history="1">
            <w:r w:rsidR="00D83E49" w:rsidRPr="000C0E65">
              <w:rPr>
                <w:rStyle w:val="Hyperlink"/>
                <w:noProof/>
              </w:rPr>
              <w:t>6. Một số bài tự luyện khác:</w:t>
            </w:r>
            <w:r w:rsidR="00D83E49">
              <w:rPr>
                <w:noProof/>
                <w:webHidden/>
              </w:rPr>
              <w:tab/>
            </w:r>
            <w:r w:rsidR="00D83E49">
              <w:rPr>
                <w:noProof/>
                <w:webHidden/>
              </w:rPr>
              <w:fldChar w:fldCharType="begin"/>
            </w:r>
            <w:r w:rsidR="00D83E49">
              <w:rPr>
                <w:noProof/>
                <w:webHidden/>
              </w:rPr>
              <w:instrText xml:space="preserve"> PAGEREF _Toc16003863 \h </w:instrText>
            </w:r>
            <w:r w:rsidR="00D83E49">
              <w:rPr>
                <w:noProof/>
                <w:webHidden/>
              </w:rPr>
            </w:r>
            <w:r w:rsidR="00D83E49">
              <w:rPr>
                <w:noProof/>
                <w:webHidden/>
              </w:rPr>
              <w:fldChar w:fldCharType="separate"/>
            </w:r>
            <w:r w:rsidR="00D83E49">
              <w:rPr>
                <w:noProof/>
                <w:webHidden/>
              </w:rPr>
              <w:t>33</w:t>
            </w:r>
            <w:r w:rsidR="00D83E49">
              <w:rPr>
                <w:noProof/>
                <w:webHidden/>
              </w:rPr>
              <w:fldChar w:fldCharType="end"/>
            </w:r>
          </w:hyperlink>
        </w:p>
        <w:p w:rsidR="00D83E49" w:rsidRDefault="00192DDC">
          <w:pPr>
            <w:pStyle w:val="TOC1"/>
            <w:tabs>
              <w:tab w:val="right" w:leader="dot" w:pos="9345"/>
            </w:tabs>
            <w:rPr>
              <w:rFonts w:asciiTheme="minorHAnsi" w:eastAsiaTheme="minorEastAsia" w:hAnsiTheme="minorHAnsi"/>
              <w:noProof/>
              <w:sz w:val="22"/>
              <w:szCs w:val="22"/>
            </w:rPr>
          </w:pPr>
          <w:hyperlink w:anchor="_Toc16003864" w:history="1">
            <w:r w:rsidR="00D83E49" w:rsidRPr="000C0E65">
              <w:rPr>
                <w:rStyle w:val="Hyperlink"/>
                <w:noProof/>
              </w:rPr>
              <w:t>7. Kết luận</w:t>
            </w:r>
            <w:r w:rsidR="00D83E49">
              <w:rPr>
                <w:noProof/>
                <w:webHidden/>
              </w:rPr>
              <w:tab/>
            </w:r>
            <w:r w:rsidR="00D83E49">
              <w:rPr>
                <w:noProof/>
                <w:webHidden/>
              </w:rPr>
              <w:fldChar w:fldCharType="begin"/>
            </w:r>
            <w:r w:rsidR="00D83E49">
              <w:rPr>
                <w:noProof/>
                <w:webHidden/>
              </w:rPr>
              <w:instrText xml:space="preserve"> PAGEREF _Toc16003864 \h </w:instrText>
            </w:r>
            <w:r w:rsidR="00D83E49">
              <w:rPr>
                <w:noProof/>
                <w:webHidden/>
              </w:rPr>
            </w:r>
            <w:r w:rsidR="00D83E49">
              <w:rPr>
                <w:noProof/>
                <w:webHidden/>
              </w:rPr>
              <w:fldChar w:fldCharType="separate"/>
            </w:r>
            <w:r w:rsidR="00D83E49">
              <w:rPr>
                <w:noProof/>
                <w:webHidden/>
              </w:rPr>
              <w:t>33</w:t>
            </w:r>
            <w:r w:rsidR="00D83E49">
              <w:rPr>
                <w:noProof/>
                <w:webHidden/>
              </w:rPr>
              <w:fldChar w:fldCharType="end"/>
            </w:r>
          </w:hyperlink>
        </w:p>
        <w:p w:rsidR="0088318E" w:rsidRPr="009966A1" w:rsidRDefault="0088318E" w:rsidP="002F1633">
          <w:pPr>
            <w:spacing w:after="0" w:line="276" w:lineRule="auto"/>
          </w:pPr>
          <w:r w:rsidRPr="009966A1">
            <w:rPr>
              <w:b/>
              <w:bCs/>
              <w:noProof/>
            </w:rPr>
            <w:fldChar w:fldCharType="end"/>
          </w:r>
        </w:p>
      </w:sdtContent>
    </w:sdt>
    <w:p w:rsidR="0088318E" w:rsidRPr="009966A1" w:rsidRDefault="0088318E" w:rsidP="002F1633">
      <w:pPr>
        <w:spacing w:after="0" w:line="276" w:lineRule="auto"/>
        <w:jc w:val="center"/>
        <w:rPr>
          <w:b/>
          <w:sz w:val="27"/>
          <w:szCs w:val="27"/>
        </w:rPr>
      </w:pPr>
    </w:p>
    <w:p w:rsidR="0088318E" w:rsidRPr="009966A1" w:rsidRDefault="0088318E" w:rsidP="002F1633">
      <w:pPr>
        <w:spacing w:after="0" w:line="276" w:lineRule="auto"/>
        <w:rPr>
          <w:b/>
          <w:sz w:val="27"/>
          <w:szCs w:val="27"/>
        </w:rPr>
      </w:pPr>
      <w:r w:rsidRPr="009966A1">
        <w:rPr>
          <w:b/>
          <w:sz w:val="27"/>
          <w:szCs w:val="27"/>
        </w:rPr>
        <w:lastRenderedPageBreak/>
        <w:br w:type="page"/>
      </w:r>
      <w:bookmarkStart w:id="0" w:name="_GoBack"/>
      <w:bookmarkEnd w:id="0"/>
    </w:p>
    <w:p w:rsidR="0088318E" w:rsidRPr="009966A1" w:rsidRDefault="0088318E" w:rsidP="002F1633">
      <w:pPr>
        <w:spacing w:after="0" w:line="276" w:lineRule="auto"/>
        <w:jc w:val="center"/>
        <w:rPr>
          <w:b/>
          <w:sz w:val="27"/>
          <w:szCs w:val="27"/>
        </w:rPr>
      </w:pPr>
    </w:p>
    <w:p w:rsidR="00A9228A" w:rsidRPr="009966A1" w:rsidRDefault="00A9228A" w:rsidP="002F1633">
      <w:pPr>
        <w:spacing w:after="0" w:line="276" w:lineRule="auto"/>
        <w:jc w:val="center"/>
        <w:rPr>
          <w:b/>
          <w:sz w:val="27"/>
          <w:szCs w:val="27"/>
        </w:rPr>
      </w:pPr>
      <w:r w:rsidRPr="009966A1">
        <w:rPr>
          <w:b/>
          <w:sz w:val="27"/>
          <w:szCs w:val="27"/>
        </w:rPr>
        <w:t>CHUYÊN ĐỀ DUYÊN HẢI</w:t>
      </w:r>
    </w:p>
    <w:p w:rsidR="00186903" w:rsidRPr="009966A1" w:rsidRDefault="006251F8" w:rsidP="002F1633">
      <w:pPr>
        <w:spacing w:after="0" w:line="276" w:lineRule="auto"/>
        <w:jc w:val="center"/>
        <w:rPr>
          <w:b/>
          <w:sz w:val="27"/>
          <w:szCs w:val="27"/>
        </w:rPr>
      </w:pPr>
      <w:r w:rsidRPr="009966A1">
        <w:rPr>
          <w:b/>
          <w:sz w:val="27"/>
          <w:szCs w:val="27"/>
        </w:rPr>
        <w:t>HÌNH HỌ</w:t>
      </w:r>
      <w:r w:rsidR="006F6876" w:rsidRPr="009966A1">
        <w:rPr>
          <w:b/>
          <w:sz w:val="27"/>
          <w:szCs w:val="27"/>
        </w:rPr>
        <w:t>C</w:t>
      </w:r>
      <w:r w:rsidR="00CC782B" w:rsidRPr="009966A1">
        <w:rPr>
          <w:b/>
          <w:sz w:val="27"/>
          <w:szCs w:val="27"/>
        </w:rPr>
        <w:t xml:space="preserve"> PHẲNG</w:t>
      </w:r>
      <w:r w:rsidR="006F6876" w:rsidRPr="009966A1">
        <w:rPr>
          <w:b/>
          <w:sz w:val="27"/>
          <w:szCs w:val="27"/>
        </w:rPr>
        <w:t xml:space="preserve"> TRONG TIN HỌC</w:t>
      </w:r>
    </w:p>
    <w:p w:rsidR="00975772" w:rsidRPr="009966A1" w:rsidRDefault="00975772" w:rsidP="002F1633">
      <w:pPr>
        <w:spacing w:after="0" w:line="276" w:lineRule="auto"/>
        <w:jc w:val="center"/>
        <w:rPr>
          <w:b/>
          <w:sz w:val="27"/>
          <w:szCs w:val="27"/>
        </w:rPr>
      </w:pPr>
    </w:p>
    <w:p w:rsidR="00A9228A" w:rsidRDefault="00A9228A" w:rsidP="002F1633">
      <w:pPr>
        <w:pStyle w:val="Heading1"/>
        <w:spacing w:before="0" w:line="276" w:lineRule="auto"/>
        <w:rPr>
          <w:sz w:val="28"/>
        </w:rPr>
      </w:pPr>
      <w:bookmarkStart w:id="1" w:name="_Toc16003834"/>
      <w:r w:rsidRPr="003A2716">
        <w:rPr>
          <w:sz w:val="28"/>
        </w:rPr>
        <w:t>1. Mở đầ</w:t>
      </w:r>
      <w:r w:rsidR="008F6148" w:rsidRPr="003A2716">
        <w:rPr>
          <w:sz w:val="28"/>
        </w:rPr>
        <w:t>u</w:t>
      </w:r>
      <w:bookmarkEnd w:id="1"/>
    </w:p>
    <w:p w:rsidR="003A2716" w:rsidRPr="0005548C" w:rsidRDefault="003A2716" w:rsidP="002F1633">
      <w:pPr>
        <w:spacing w:after="0" w:line="276" w:lineRule="auto"/>
        <w:ind w:firstLine="360"/>
        <w:jc w:val="both"/>
      </w:pPr>
      <w:r w:rsidRPr="0005548C">
        <w:t xml:space="preserve">Bài toán trong tin học thường là  rất đa dạng và có nhiều cách để giải bài toán đó. Việc áp dụng cách giải nào còn đòi hỏi sự sáng tạo và khả năng vận dụng của từng người. Để giải quyết những bài toán trong tin học ta có thể sử dụng các chiến lược như:  Phương pháp quay lui, phương pháp nhánh và cận,  phương pháp tham lam, phương pháp chia để chị, phương pháp quy hoạch động …, sử dụng cấu trúc dữ liệu đặc biệt như ngăn xếp, hàng đợi, cây … Ngoài ra còn có một số bài toán sử dụng nhiều kiến thức của toán ( số học, tổ hợp, hình học) ... Trong quá trình dạy tôi thấy rằng các em học sinh làm khá tốt những dạng bài trên tuy nhiên khi gặp một bài toán có liên quan đến kiến thức hình học các em thường </w:t>
      </w:r>
      <w:r>
        <w:t>gặp khó khăn</w:t>
      </w:r>
      <w:r w:rsidRPr="0005548C">
        <w:t>, hoặ</w:t>
      </w:r>
      <w:r>
        <w:t xml:space="preserve">c </w:t>
      </w:r>
      <w:r w:rsidRPr="0005548C">
        <w:t>làm được nhưng kết quả sai</w:t>
      </w:r>
      <w:r>
        <w:t xml:space="preserve"> so với đáp án</w:t>
      </w:r>
      <w:r w:rsidRPr="0005548C">
        <w:t>. Lý do có thể là các em khó cài đặ</w:t>
      </w:r>
      <w:r>
        <w:t xml:space="preserve">t, </w:t>
      </w:r>
      <w:r w:rsidRPr="0005548C">
        <w:t>không tìm được thuật giải thích hợ</w:t>
      </w:r>
      <w:r>
        <w:t xml:space="preserve">p, đôi lúc </w:t>
      </w:r>
      <w:r w:rsidRPr="0005548C">
        <w:t xml:space="preserve">có thuật giải rồi nhưng kết quả vẫn sai do sai số trong quá trình tính toán. Để có thể giúp học sinh dễ dàng tiếp thu, giải quyết những dạng bài toán đó tôi đã tìm hiểu và viết </w:t>
      </w:r>
      <w:r>
        <w:t>chuyên đề</w:t>
      </w:r>
      <w:r w:rsidRPr="0005548C">
        <w:t xml:space="preserve"> </w:t>
      </w:r>
      <w:r w:rsidRPr="0005548C">
        <w:rPr>
          <w:b/>
        </w:rPr>
        <w:t>“</w:t>
      </w:r>
      <w:r>
        <w:rPr>
          <w:b/>
        </w:rPr>
        <w:t>Hình học phẳng trong Tin học</w:t>
      </w:r>
      <w:r w:rsidRPr="0005548C">
        <w:rPr>
          <w:b/>
        </w:rPr>
        <w:t>”.</w:t>
      </w:r>
      <w:r w:rsidRPr="0005548C">
        <w:t xml:space="preserve"> </w:t>
      </w:r>
    </w:p>
    <w:p w:rsidR="003A2716" w:rsidRPr="0005548C" w:rsidRDefault="003A2716" w:rsidP="002F1633">
      <w:pPr>
        <w:keepNext/>
        <w:spacing w:after="0" w:line="276" w:lineRule="auto"/>
        <w:ind w:firstLine="432"/>
        <w:jc w:val="both"/>
      </w:pPr>
      <w:r w:rsidRPr="0005548C">
        <w:t xml:space="preserve">Trong nội dung </w:t>
      </w:r>
      <w:r>
        <w:t>chuyên đề</w:t>
      </w:r>
      <w:r w:rsidRPr="0005548C">
        <w:t xml:space="preserve"> này tôi </w:t>
      </w:r>
      <w:r>
        <w:t>sẽ nhắc lại một số</w:t>
      </w:r>
      <w:r w:rsidRPr="0005548C">
        <w:t xml:space="preserve"> kiến thức hình học và xây dựng hệ thông các bài tập có hướng dẫn thuật toán chi tiết, đi kèm với lời giải để các em ôn tập và phần bài tập để các em tự luyện.</w:t>
      </w:r>
    </w:p>
    <w:p w:rsidR="00A9228A" w:rsidRPr="009966A1" w:rsidRDefault="00A9228A" w:rsidP="002F1633">
      <w:pPr>
        <w:pStyle w:val="Heading1"/>
        <w:spacing w:before="0" w:line="276" w:lineRule="auto"/>
      </w:pPr>
      <w:bookmarkStart w:id="2" w:name="_Toc16003835"/>
      <w:r w:rsidRPr="009966A1">
        <w:t>2</w:t>
      </w:r>
      <w:r w:rsidR="005D0DEA" w:rsidRPr="009966A1">
        <w:t xml:space="preserve">. </w:t>
      </w:r>
      <w:r w:rsidR="009D69F0" w:rsidRPr="009966A1">
        <w:t>Một số</w:t>
      </w:r>
      <w:r w:rsidRPr="009966A1">
        <w:t xml:space="preserve"> đối tượng </w:t>
      </w:r>
      <w:r w:rsidR="009D69F0" w:rsidRPr="009966A1">
        <w:t xml:space="preserve">cơ bản của </w:t>
      </w:r>
      <w:r w:rsidRPr="009966A1">
        <w:t>hình học phẳ</w:t>
      </w:r>
      <w:r w:rsidR="009D69F0" w:rsidRPr="009966A1">
        <w:t>ng</w:t>
      </w:r>
      <w:bookmarkEnd w:id="2"/>
    </w:p>
    <w:p w:rsidR="00F25A3E" w:rsidRPr="009966A1" w:rsidRDefault="00125B47" w:rsidP="002F1633">
      <w:pPr>
        <w:spacing w:after="0" w:line="276" w:lineRule="auto"/>
        <w:ind w:firstLine="720"/>
        <w:jc w:val="both"/>
        <w:rPr>
          <w:sz w:val="27"/>
          <w:szCs w:val="27"/>
        </w:rPr>
      </w:pPr>
      <w:r w:rsidRPr="009966A1">
        <w:rPr>
          <w:rStyle w:val="Heading2Char"/>
          <w:noProof/>
        </w:rPr>
        <w:drawing>
          <wp:anchor distT="0" distB="0" distL="114300" distR="114300" simplePos="0" relativeHeight="251674624" behindDoc="0" locked="0" layoutInCell="1" allowOverlap="1" wp14:anchorId="180C4155" wp14:editId="293308A3">
            <wp:simplePos x="0" y="0"/>
            <wp:positionH relativeFrom="column">
              <wp:posOffset>3636645</wp:posOffset>
            </wp:positionH>
            <wp:positionV relativeFrom="paragraph">
              <wp:posOffset>325120</wp:posOffset>
            </wp:positionV>
            <wp:extent cx="2458085" cy="1664335"/>
            <wp:effectExtent l="0" t="0" r="0" b="0"/>
            <wp:wrapSquare wrapText="bothSides"/>
            <wp:docPr id="26" name="Picture 26" descr="Káº¿t quáº£ hÃ¬nh áº£nh cho tá»a Äá» cá»§a 1 Äiá»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áº¿t quáº£ hÃ¬nh áº£nh cho tá»a Äá» cá»§a 1 Äiá»m"/>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58085" cy="166433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3" w:name="_Toc16003836"/>
      <w:r w:rsidR="005558FE" w:rsidRPr="009966A1">
        <w:rPr>
          <w:rStyle w:val="Heading2Char"/>
        </w:rPr>
        <w:t>2.1. Hệ trục tọa độ Đề Các Oxy</w:t>
      </w:r>
      <w:bookmarkEnd w:id="3"/>
      <w:r w:rsidR="005558FE" w:rsidRPr="009966A1">
        <w:rPr>
          <w:sz w:val="27"/>
          <w:szCs w:val="27"/>
        </w:rPr>
        <w:t xml:space="preserve">: </w:t>
      </w:r>
      <w:r w:rsidR="0069300D" w:rsidRPr="009966A1">
        <w:rPr>
          <w:sz w:val="27"/>
          <w:szCs w:val="27"/>
        </w:rPr>
        <w:t>Xem SGK Hình học 10, tiết 4.</w:t>
      </w:r>
    </w:p>
    <w:p w:rsidR="0069300D" w:rsidRPr="009966A1" w:rsidRDefault="0069300D" w:rsidP="00782F30">
      <w:pPr>
        <w:pStyle w:val="Heading2"/>
      </w:pPr>
      <w:bookmarkStart w:id="4" w:name="_Toc16003837"/>
      <w:r w:rsidRPr="009966A1">
        <w:t>2</w:t>
      </w:r>
      <w:r w:rsidR="002740DA" w:rsidRPr="009966A1">
        <w:t>.</w:t>
      </w:r>
      <w:r w:rsidR="00521F98" w:rsidRPr="009966A1">
        <w:t>2</w:t>
      </w:r>
      <w:r w:rsidR="002740DA" w:rsidRPr="009966A1">
        <w:t xml:space="preserve">. Điểm </w:t>
      </w:r>
      <w:r w:rsidRPr="009966A1">
        <w:t xml:space="preserve">trên hệ trục tọa độ </w:t>
      </w:r>
      <w:r w:rsidRPr="009966A1">
        <w:rPr>
          <w:i/>
        </w:rPr>
        <w:t>Oxy</w:t>
      </w:r>
      <w:r w:rsidRPr="009966A1">
        <w:t>:</w:t>
      </w:r>
      <w:bookmarkEnd w:id="4"/>
    </w:p>
    <w:p w:rsidR="002740DA" w:rsidRPr="009966A1" w:rsidRDefault="0069300D" w:rsidP="002F1633">
      <w:pPr>
        <w:spacing w:after="0" w:line="276" w:lineRule="auto"/>
        <w:ind w:firstLine="720"/>
        <w:jc w:val="both"/>
        <w:rPr>
          <w:sz w:val="27"/>
          <w:szCs w:val="27"/>
        </w:rPr>
      </w:pPr>
      <w:r w:rsidRPr="009966A1">
        <w:rPr>
          <w:sz w:val="27"/>
          <w:szCs w:val="27"/>
        </w:rPr>
        <w:t xml:space="preserve"> </w:t>
      </w:r>
      <w:r w:rsidR="00E26AC8" w:rsidRPr="009966A1">
        <w:rPr>
          <w:sz w:val="27"/>
          <w:szCs w:val="27"/>
        </w:rPr>
        <w:t xml:space="preserve">Cho điểm </w:t>
      </w:r>
      <w:r w:rsidR="00E26AC8" w:rsidRPr="009966A1">
        <w:rPr>
          <w:i/>
          <w:sz w:val="27"/>
          <w:szCs w:val="27"/>
        </w:rPr>
        <w:t>M(x,y)</w:t>
      </w:r>
      <w:r w:rsidR="00E26AC8" w:rsidRPr="009966A1">
        <w:rPr>
          <w:sz w:val="27"/>
          <w:szCs w:val="27"/>
        </w:rPr>
        <w:t xml:space="preserve"> như hình vẽ, </w:t>
      </w:r>
      <w:r w:rsidR="003D306B" w:rsidRPr="009966A1">
        <w:rPr>
          <w:i/>
          <w:sz w:val="27"/>
          <w:szCs w:val="27"/>
        </w:rPr>
        <w:t>x</w:t>
      </w:r>
      <w:r w:rsidR="003D306B" w:rsidRPr="009966A1">
        <w:rPr>
          <w:sz w:val="27"/>
          <w:szCs w:val="27"/>
        </w:rPr>
        <w:t xml:space="preserve"> được gọi là hoành độ, </w:t>
      </w:r>
      <w:r w:rsidR="003D306B" w:rsidRPr="009966A1">
        <w:rPr>
          <w:i/>
          <w:sz w:val="27"/>
          <w:szCs w:val="27"/>
        </w:rPr>
        <w:t>y</w:t>
      </w:r>
      <w:r w:rsidR="003D306B" w:rsidRPr="009966A1">
        <w:rPr>
          <w:sz w:val="27"/>
          <w:szCs w:val="27"/>
        </w:rPr>
        <w:t xml:space="preserve"> được gọi là tung độ của điểm M trong hệ trục tọa độ Đề Các </w:t>
      </w:r>
      <w:r w:rsidR="003D306B" w:rsidRPr="009966A1">
        <w:rPr>
          <w:i/>
          <w:sz w:val="27"/>
          <w:szCs w:val="27"/>
        </w:rPr>
        <w:t>Oxy</w:t>
      </w:r>
      <w:r w:rsidR="003D306B" w:rsidRPr="009966A1">
        <w:rPr>
          <w:sz w:val="27"/>
          <w:szCs w:val="27"/>
        </w:rPr>
        <w:t xml:space="preserve">, </w:t>
      </w:r>
      <w:r w:rsidR="00E26AC8" w:rsidRPr="009966A1">
        <w:rPr>
          <w:sz w:val="27"/>
          <w:szCs w:val="27"/>
        </w:rPr>
        <w:t>khi đó:</w:t>
      </w:r>
    </w:p>
    <w:p w:rsidR="00E26AC8" w:rsidRPr="009966A1" w:rsidRDefault="00125B47" w:rsidP="002F1633">
      <w:pPr>
        <w:spacing w:after="0" w:line="276" w:lineRule="auto"/>
        <w:ind w:firstLine="720"/>
        <w:jc w:val="both"/>
        <w:rPr>
          <w:sz w:val="27"/>
          <w:szCs w:val="27"/>
        </w:rPr>
      </w:pPr>
      <w:r w:rsidRPr="009966A1">
        <w:rPr>
          <w:position w:val="-12"/>
          <w:sz w:val="27"/>
          <w:szCs w:val="27"/>
        </w:rPr>
        <w:object w:dxaOrig="3519"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75pt;height:23.25pt" o:ole="">
            <v:imagedata r:id="rId9" o:title=""/>
          </v:shape>
          <o:OLEObject Type="Embed" ProgID="Equation.DSMT4" ShapeID="_x0000_i1025" DrawAspect="Content" ObjectID="_1627983044" r:id="rId10"/>
        </w:object>
      </w:r>
      <w:r w:rsidR="00E26AC8" w:rsidRPr="009966A1">
        <w:rPr>
          <w:sz w:val="27"/>
          <w:szCs w:val="27"/>
        </w:rPr>
        <w:t xml:space="preserve"> </w:t>
      </w:r>
    </w:p>
    <w:p w:rsidR="002740DA" w:rsidRPr="009966A1" w:rsidRDefault="00CC2091" w:rsidP="002F1633">
      <w:pPr>
        <w:spacing w:after="0" w:line="276" w:lineRule="auto"/>
        <w:ind w:firstLine="720"/>
        <w:jc w:val="both"/>
        <w:rPr>
          <w:sz w:val="27"/>
          <w:szCs w:val="27"/>
        </w:rPr>
      </w:pPr>
      <w:r w:rsidRPr="009966A1">
        <w:rPr>
          <w:sz w:val="27"/>
          <w:szCs w:val="27"/>
        </w:rPr>
        <w:t xml:space="preserve">- </w:t>
      </w:r>
      <w:r w:rsidR="008F6148" w:rsidRPr="009966A1">
        <w:rPr>
          <w:sz w:val="27"/>
          <w:szCs w:val="27"/>
        </w:rPr>
        <w:t xml:space="preserve">Giả sử </w:t>
      </w:r>
      <w:r w:rsidR="000C18FC" w:rsidRPr="009966A1">
        <w:rPr>
          <w:i/>
          <w:sz w:val="27"/>
          <w:szCs w:val="27"/>
        </w:rPr>
        <w:t>x,y</w:t>
      </w:r>
      <w:r w:rsidR="008F6148" w:rsidRPr="009966A1">
        <w:rPr>
          <w:sz w:val="27"/>
          <w:szCs w:val="27"/>
        </w:rPr>
        <w:t xml:space="preserve"> </w:t>
      </w:r>
      <w:r w:rsidR="000C18FC" w:rsidRPr="009966A1">
        <w:rPr>
          <w:sz w:val="27"/>
          <w:szCs w:val="27"/>
        </w:rPr>
        <w:t xml:space="preserve">là số </w:t>
      </w:r>
      <w:r w:rsidR="008F6148" w:rsidRPr="009966A1">
        <w:rPr>
          <w:sz w:val="27"/>
          <w:szCs w:val="27"/>
        </w:rPr>
        <w:t xml:space="preserve">nguyên, khi đó biểu diễn điểm M </w:t>
      </w:r>
      <w:r w:rsidR="00125B47" w:rsidRPr="009966A1">
        <w:rPr>
          <w:sz w:val="27"/>
          <w:szCs w:val="27"/>
        </w:rPr>
        <w:t>trong máy tính có thể dùng một trong hai cách sau:</w:t>
      </w:r>
    </w:p>
    <w:tbl>
      <w:tblPr>
        <w:tblW w:w="8647" w:type="dxa"/>
        <w:tblInd w:w="817" w:type="dxa"/>
        <w:tblLook w:val="04A0" w:firstRow="1" w:lastRow="0" w:firstColumn="1" w:lastColumn="0" w:noHBand="0" w:noVBand="1"/>
      </w:tblPr>
      <w:tblGrid>
        <w:gridCol w:w="5103"/>
        <w:gridCol w:w="3544"/>
      </w:tblGrid>
      <w:tr w:rsidR="009966A1" w:rsidRPr="009966A1" w:rsidTr="008F480D">
        <w:tc>
          <w:tcPr>
            <w:tcW w:w="5103" w:type="dxa"/>
          </w:tcPr>
          <w:p w:rsidR="00125B47" w:rsidRPr="009966A1" w:rsidRDefault="00125B47" w:rsidP="002F1633">
            <w:pPr>
              <w:spacing w:after="0" w:line="276" w:lineRule="auto"/>
              <w:jc w:val="both"/>
              <w:rPr>
                <w:rFonts w:ascii="Courier New" w:hAnsi="Courier New" w:cs="Courier New"/>
                <w:sz w:val="22"/>
                <w:szCs w:val="22"/>
              </w:rPr>
            </w:pPr>
            <w:r w:rsidRPr="009966A1">
              <w:rPr>
                <w:rFonts w:ascii="Courier New" w:hAnsi="Courier New" w:cs="Courier New"/>
                <w:sz w:val="22"/>
                <w:szCs w:val="22"/>
              </w:rPr>
              <w:t>typedef pair&lt;int,int&gt; Point;</w:t>
            </w:r>
          </w:p>
          <w:p w:rsidR="00125B47" w:rsidRPr="009966A1" w:rsidRDefault="00125B47" w:rsidP="002F1633">
            <w:pPr>
              <w:spacing w:after="0" w:line="276" w:lineRule="auto"/>
              <w:jc w:val="both"/>
              <w:rPr>
                <w:sz w:val="22"/>
                <w:szCs w:val="22"/>
              </w:rPr>
            </w:pPr>
          </w:p>
        </w:tc>
        <w:tc>
          <w:tcPr>
            <w:tcW w:w="3544" w:type="dxa"/>
          </w:tcPr>
          <w:p w:rsidR="00125B47" w:rsidRPr="009966A1" w:rsidRDefault="00125B47" w:rsidP="002F1633">
            <w:pPr>
              <w:spacing w:after="0" w:line="276" w:lineRule="auto"/>
              <w:jc w:val="both"/>
              <w:rPr>
                <w:rFonts w:ascii="Courier New" w:hAnsi="Courier New" w:cs="Courier New"/>
                <w:sz w:val="22"/>
                <w:szCs w:val="22"/>
              </w:rPr>
            </w:pPr>
            <w:r w:rsidRPr="009966A1">
              <w:rPr>
                <w:rFonts w:ascii="Courier New" w:hAnsi="Courier New" w:cs="Courier New"/>
                <w:sz w:val="22"/>
                <w:szCs w:val="22"/>
              </w:rPr>
              <w:t>struct Point {</w:t>
            </w:r>
          </w:p>
          <w:p w:rsidR="00125B47" w:rsidRPr="009966A1" w:rsidRDefault="009C2B12" w:rsidP="002F1633">
            <w:pPr>
              <w:spacing w:after="0" w:line="276" w:lineRule="auto"/>
              <w:jc w:val="both"/>
              <w:rPr>
                <w:rFonts w:ascii="Courier New" w:hAnsi="Courier New" w:cs="Courier New"/>
                <w:sz w:val="22"/>
                <w:szCs w:val="22"/>
              </w:rPr>
            </w:pPr>
            <w:r w:rsidRPr="009966A1">
              <w:rPr>
                <w:rFonts w:ascii="Courier New" w:hAnsi="Courier New" w:cs="Courier New"/>
                <w:sz w:val="22"/>
                <w:szCs w:val="22"/>
              </w:rPr>
              <w:t xml:space="preserve"> </w:t>
            </w:r>
            <w:r w:rsidR="00125B47" w:rsidRPr="009966A1">
              <w:rPr>
                <w:rFonts w:ascii="Courier New" w:hAnsi="Courier New" w:cs="Courier New"/>
                <w:sz w:val="22"/>
                <w:szCs w:val="22"/>
              </w:rPr>
              <w:t>int x;</w:t>
            </w:r>
          </w:p>
          <w:p w:rsidR="00125B47" w:rsidRPr="009966A1" w:rsidRDefault="009C2B12" w:rsidP="002F1633">
            <w:pPr>
              <w:spacing w:after="0" w:line="276" w:lineRule="auto"/>
              <w:jc w:val="both"/>
              <w:rPr>
                <w:rFonts w:ascii="Courier New" w:hAnsi="Courier New" w:cs="Courier New"/>
                <w:sz w:val="22"/>
                <w:szCs w:val="22"/>
              </w:rPr>
            </w:pPr>
            <w:r w:rsidRPr="009966A1">
              <w:rPr>
                <w:rFonts w:ascii="Courier New" w:hAnsi="Courier New" w:cs="Courier New"/>
                <w:sz w:val="22"/>
                <w:szCs w:val="22"/>
              </w:rPr>
              <w:t xml:space="preserve"> </w:t>
            </w:r>
            <w:r w:rsidR="00125B47" w:rsidRPr="009966A1">
              <w:rPr>
                <w:rFonts w:ascii="Courier New" w:hAnsi="Courier New" w:cs="Courier New"/>
                <w:sz w:val="22"/>
                <w:szCs w:val="22"/>
              </w:rPr>
              <w:t>int y;</w:t>
            </w:r>
          </w:p>
          <w:p w:rsidR="00125B47" w:rsidRPr="009966A1" w:rsidRDefault="0051674A" w:rsidP="002F1633">
            <w:pPr>
              <w:spacing w:after="0" w:line="276" w:lineRule="auto"/>
              <w:jc w:val="both"/>
              <w:rPr>
                <w:rFonts w:ascii="Courier New" w:hAnsi="Courier New" w:cs="Courier New"/>
                <w:sz w:val="22"/>
                <w:szCs w:val="22"/>
              </w:rPr>
            </w:pPr>
            <w:r w:rsidRPr="009966A1">
              <w:rPr>
                <w:rFonts w:ascii="Courier New" w:hAnsi="Courier New" w:cs="Courier New"/>
                <w:sz w:val="22"/>
                <w:szCs w:val="22"/>
              </w:rPr>
              <w:t>}</w:t>
            </w:r>
            <w:r w:rsidR="00125B47" w:rsidRPr="009966A1">
              <w:rPr>
                <w:rFonts w:ascii="Courier New" w:hAnsi="Courier New" w:cs="Courier New"/>
                <w:sz w:val="22"/>
                <w:szCs w:val="22"/>
              </w:rPr>
              <w:t>;</w:t>
            </w:r>
          </w:p>
        </w:tc>
      </w:tr>
    </w:tbl>
    <w:p w:rsidR="0051674A" w:rsidRPr="009966A1" w:rsidRDefault="00EC7FD8" w:rsidP="002F1633">
      <w:pPr>
        <w:spacing w:after="0" w:line="276" w:lineRule="auto"/>
        <w:ind w:firstLine="720"/>
        <w:jc w:val="both"/>
        <w:rPr>
          <w:position w:val="-16"/>
        </w:rPr>
      </w:pPr>
      <w:r w:rsidRPr="009966A1">
        <w:t xml:space="preserve">- </w:t>
      </w:r>
      <w:r w:rsidR="0051674A" w:rsidRPr="009966A1">
        <w:t xml:space="preserve">Khoảng cách giữa 2 điểm </w:t>
      </w:r>
      <w:r w:rsidR="0051674A" w:rsidRPr="009966A1">
        <w:rPr>
          <w:position w:val="-12"/>
        </w:rPr>
        <w:object w:dxaOrig="1120" w:dyaOrig="380">
          <v:shape id="_x0000_i1026" type="#_x0000_t75" style="width:55.5pt;height:18.75pt" o:ole="">
            <v:imagedata r:id="rId11" o:title=""/>
          </v:shape>
          <o:OLEObject Type="Embed" ProgID="Equation.DSMT4" ShapeID="_x0000_i1026" DrawAspect="Content" ObjectID="_1627983045" r:id="rId12"/>
        </w:object>
      </w:r>
      <w:r w:rsidR="0051674A" w:rsidRPr="009966A1">
        <w:t xml:space="preserve"> và </w:t>
      </w:r>
      <w:r w:rsidR="0051674A" w:rsidRPr="009966A1">
        <w:rPr>
          <w:position w:val="-12"/>
        </w:rPr>
        <w:object w:dxaOrig="1120" w:dyaOrig="380">
          <v:shape id="_x0000_i1027" type="#_x0000_t75" style="width:55.5pt;height:18.75pt" o:ole="">
            <v:imagedata r:id="rId13" o:title=""/>
          </v:shape>
          <o:OLEObject Type="Embed" ProgID="Equation.DSMT4" ShapeID="_x0000_i1027" DrawAspect="Content" ObjectID="_1627983046" r:id="rId14"/>
        </w:object>
      </w:r>
      <w:r w:rsidR="006F042A" w:rsidRPr="009966A1">
        <w:t>, hoặc đ</w:t>
      </w:r>
      <w:r w:rsidR="00822F08" w:rsidRPr="009966A1">
        <w:t xml:space="preserve">ộ dài của vecctor </w:t>
      </w:r>
      <w:r w:rsidR="00822F08" w:rsidRPr="009966A1">
        <w:rPr>
          <w:position w:val="-4"/>
        </w:rPr>
        <w:object w:dxaOrig="440" w:dyaOrig="380">
          <v:shape id="_x0000_i1028" type="#_x0000_t75" style="width:22.5pt;height:18.75pt" o:ole="">
            <v:imagedata r:id="rId15" o:title=""/>
          </v:shape>
          <o:OLEObject Type="Embed" ProgID="Equation.DSMT4" ShapeID="_x0000_i1028" DrawAspect="Content" ObjectID="_1627983047" r:id="rId16"/>
        </w:object>
      </w:r>
      <w:r w:rsidR="00822F08" w:rsidRPr="009966A1">
        <w:t xml:space="preserve"> đ</w:t>
      </w:r>
      <w:r w:rsidRPr="009966A1">
        <w:t xml:space="preserve">ược tính </w:t>
      </w:r>
      <w:r w:rsidR="0051674A" w:rsidRPr="009966A1">
        <w:t>bằ</w:t>
      </w:r>
      <w:r w:rsidRPr="009966A1">
        <w:t>ng:</w:t>
      </w:r>
      <w:r w:rsidR="00822F08" w:rsidRPr="009966A1">
        <w:t xml:space="preserve"> </w:t>
      </w:r>
      <w:r w:rsidR="00D117B6" w:rsidRPr="009966A1">
        <w:rPr>
          <w:position w:val="-16"/>
        </w:rPr>
        <w:object w:dxaOrig="3600" w:dyaOrig="560">
          <v:shape id="_x0000_i1029" type="#_x0000_t75" style="width:180pt;height:28.5pt" o:ole="">
            <v:imagedata r:id="rId17" o:title=""/>
          </v:shape>
          <o:OLEObject Type="Embed" ProgID="Equation.DSMT4" ShapeID="_x0000_i1029" DrawAspect="Content" ObjectID="_1627983048" r:id="rId18"/>
        </w:object>
      </w:r>
    </w:p>
    <w:tbl>
      <w:tblPr>
        <w:tblW w:w="0" w:type="auto"/>
        <w:tblInd w:w="817" w:type="dxa"/>
        <w:tblLook w:val="04A0" w:firstRow="1" w:lastRow="0" w:firstColumn="1" w:lastColumn="0" w:noHBand="0" w:noVBand="1"/>
      </w:tblPr>
      <w:tblGrid>
        <w:gridCol w:w="8538"/>
      </w:tblGrid>
      <w:tr w:rsidR="009966A1" w:rsidRPr="009966A1" w:rsidTr="008F480D">
        <w:tc>
          <w:tcPr>
            <w:tcW w:w="8647" w:type="dxa"/>
          </w:tcPr>
          <w:p w:rsidR="009F4806" w:rsidRPr="009966A1" w:rsidRDefault="009F4806" w:rsidP="002F1633">
            <w:pPr>
              <w:spacing w:after="0" w:line="276" w:lineRule="auto"/>
              <w:ind w:firstLine="317"/>
              <w:rPr>
                <w:rFonts w:ascii="Courier New" w:hAnsi="Courier New" w:cs="Courier New"/>
                <w:sz w:val="22"/>
                <w:szCs w:val="22"/>
              </w:rPr>
            </w:pPr>
            <w:r w:rsidRPr="009966A1">
              <w:rPr>
                <w:rFonts w:ascii="Courier New" w:hAnsi="Courier New" w:cs="Courier New"/>
                <w:sz w:val="22"/>
                <w:szCs w:val="22"/>
              </w:rPr>
              <w:t>double dist(Point A,Point B) {</w:t>
            </w:r>
          </w:p>
          <w:p w:rsidR="009F4806" w:rsidRPr="009966A1" w:rsidRDefault="009C2B12" w:rsidP="002F1633">
            <w:pPr>
              <w:spacing w:after="0" w:line="276" w:lineRule="auto"/>
              <w:ind w:firstLine="317"/>
              <w:rPr>
                <w:rFonts w:ascii="Courier New" w:hAnsi="Courier New" w:cs="Courier New"/>
                <w:sz w:val="22"/>
                <w:szCs w:val="22"/>
              </w:rPr>
            </w:pPr>
            <w:r w:rsidRPr="009966A1">
              <w:rPr>
                <w:rFonts w:ascii="Courier New" w:hAnsi="Courier New" w:cs="Courier New"/>
                <w:sz w:val="22"/>
                <w:szCs w:val="22"/>
              </w:rPr>
              <w:t xml:space="preserve"> </w:t>
            </w:r>
            <w:r w:rsidR="009F4806" w:rsidRPr="009966A1">
              <w:rPr>
                <w:rFonts w:ascii="Courier New" w:hAnsi="Courier New" w:cs="Courier New"/>
                <w:sz w:val="22"/>
                <w:szCs w:val="22"/>
              </w:rPr>
              <w:t>return sqrt((B.x-A.x)*(B.x-A.x)+(B.y-A.y)*(B.y-A.y));</w:t>
            </w:r>
          </w:p>
          <w:p w:rsidR="009F4806" w:rsidRPr="009966A1" w:rsidRDefault="009F4806" w:rsidP="002F1633">
            <w:pPr>
              <w:spacing w:after="0" w:line="276" w:lineRule="auto"/>
              <w:ind w:firstLine="317"/>
            </w:pPr>
            <w:r w:rsidRPr="009966A1">
              <w:rPr>
                <w:rFonts w:ascii="Courier New" w:hAnsi="Courier New" w:cs="Courier New"/>
                <w:sz w:val="22"/>
                <w:szCs w:val="22"/>
              </w:rPr>
              <w:t>}</w:t>
            </w:r>
          </w:p>
        </w:tc>
      </w:tr>
    </w:tbl>
    <w:p w:rsidR="00121E85" w:rsidRPr="009966A1" w:rsidRDefault="00521F98" w:rsidP="00782F30">
      <w:pPr>
        <w:pStyle w:val="Heading2"/>
      </w:pPr>
      <w:bookmarkStart w:id="5" w:name="_Toc16003838"/>
      <w:r w:rsidRPr="009966A1">
        <w:lastRenderedPageBreak/>
        <w:t>2.</w:t>
      </w:r>
      <w:r w:rsidR="004519C8" w:rsidRPr="009966A1">
        <w:t>3</w:t>
      </w:r>
      <w:r w:rsidR="00121E85" w:rsidRPr="009966A1">
        <w:t>. Đường thẳng</w:t>
      </w:r>
      <w:bookmarkEnd w:id="5"/>
    </w:p>
    <w:p w:rsidR="00121E85" w:rsidRPr="009966A1" w:rsidRDefault="00F93011" w:rsidP="002F1633">
      <w:pPr>
        <w:spacing w:after="0" w:line="276" w:lineRule="auto"/>
        <w:ind w:firstLine="720"/>
        <w:jc w:val="both"/>
        <w:rPr>
          <w:sz w:val="27"/>
          <w:szCs w:val="27"/>
        </w:rPr>
      </w:pPr>
      <w:r w:rsidRPr="009966A1">
        <w:rPr>
          <w:sz w:val="27"/>
          <w:szCs w:val="27"/>
        </w:rPr>
        <w:t xml:space="preserve">Đường thẳng trong mặt phẳng xác định khi biết được 2 điểm </w:t>
      </w:r>
      <w:r w:rsidRPr="009966A1">
        <w:rPr>
          <w:i/>
          <w:sz w:val="27"/>
          <w:szCs w:val="27"/>
        </w:rPr>
        <w:t>A, B</w:t>
      </w:r>
      <w:r w:rsidRPr="009966A1">
        <w:rPr>
          <w:sz w:val="27"/>
          <w:szCs w:val="27"/>
        </w:rPr>
        <w:t xml:space="preserve"> phân biệt nằm trên đường thẳng đó. Khi đó đường thẳng được xác định là tập hợp các điểm </w:t>
      </w:r>
      <w:r w:rsidRPr="009966A1">
        <w:rPr>
          <w:i/>
          <w:sz w:val="27"/>
          <w:szCs w:val="27"/>
        </w:rPr>
        <w:t>M(x,y)</w:t>
      </w:r>
      <w:r w:rsidRPr="009966A1">
        <w:rPr>
          <w:sz w:val="27"/>
          <w:szCs w:val="27"/>
        </w:rPr>
        <w:t xml:space="preserve"> sao cho</w:t>
      </w:r>
      <w:r w:rsidR="00F021AE" w:rsidRPr="009966A1">
        <w:rPr>
          <w:sz w:val="27"/>
          <w:szCs w:val="27"/>
        </w:rPr>
        <w:t>:</w:t>
      </w:r>
      <w:r w:rsidRPr="009966A1">
        <w:rPr>
          <w:sz w:val="27"/>
          <w:szCs w:val="27"/>
        </w:rPr>
        <w:t xml:space="preserve"> </w:t>
      </w:r>
      <w:r w:rsidR="004519C8" w:rsidRPr="009966A1">
        <w:rPr>
          <w:sz w:val="27"/>
          <w:szCs w:val="27"/>
        </w:rPr>
        <w:tab/>
      </w:r>
      <w:r w:rsidR="00BA5119" w:rsidRPr="009966A1">
        <w:rPr>
          <w:position w:val="-12"/>
          <w:sz w:val="27"/>
          <w:szCs w:val="27"/>
        </w:rPr>
        <w:object w:dxaOrig="6220" w:dyaOrig="460">
          <v:shape id="_x0000_i1030" type="#_x0000_t75" style="width:311.25pt;height:23.25pt" o:ole="">
            <v:imagedata r:id="rId19" o:title=""/>
          </v:shape>
          <o:OLEObject Type="Embed" ProgID="Equation.DSMT4" ShapeID="_x0000_i1030" DrawAspect="Content" ObjectID="_1627983049" r:id="rId20"/>
        </w:object>
      </w:r>
    </w:p>
    <w:p w:rsidR="00F93011" w:rsidRPr="009966A1" w:rsidRDefault="00BA5119" w:rsidP="002F1633">
      <w:pPr>
        <w:spacing w:after="0" w:line="276" w:lineRule="auto"/>
        <w:ind w:left="1440" w:firstLine="720"/>
        <w:jc w:val="both"/>
        <w:rPr>
          <w:sz w:val="27"/>
          <w:szCs w:val="27"/>
        </w:rPr>
      </w:pPr>
      <w:r w:rsidRPr="009966A1">
        <w:rPr>
          <w:position w:val="-36"/>
          <w:sz w:val="27"/>
          <w:szCs w:val="27"/>
        </w:rPr>
        <w:object w:dxaOrig="2900" w:dyaOrig="859">
          <v:shape id="_x0000_i1031" type="#_x0000_t75" style="width:145.5pt;height:43.5pt" o:ole="">
            <v:imagedata r:id="rId21" o:title=""/>
          </v:shape>
          <o:OLEObject Type="Embed" ProgID="Equation.DSMT4" ShapeID="_x0000_i1031" DrawAspect="Content" ObjectID="_1627983050" r:id="rId22"/>
        </w:object>
      </w:r>
      <w:r w:rsidR="00F93011" w:rsidRPr="009966A1">
        <w:rPr>
          <w:sz w:val="27"/>
          <w:szCs w:val="27"/>
        </w:rPr>
        <w:t xml:space="preserve"> </w:t>
      </w:r>
    </w:p>
    <w:p w:rsidR="004519C8" w:rsidRPr="009966A1" w:rsidRDefault="004519C8" w:rsidP="002F1633">
      <w:pPr>
        <w:spacing w:after="0" w:line="276" w:lineRule="auto"/>
        <w:ind w:firstLine="720"/>
        <w:jc w:val="both"/>
        <w:rPr>
          <w:sz w:val="27"/>
          <w:szCs w:val="27"/>
        </w:rPr>
      </w:pPr>
      <w:r w:rsidRPr="009966A1">
        <w:rPr>
          <w:sz w:val="27"/>
          <w:szCs w:val="27"/>
        </w:rPr>
        <w:t xml:space="preserve">Nếu </w:t>
      </w:r>
      <w:r w:rsidR="00BA5119" w:rsidRPr="009966A1">
        <w:rPr>
          <w:i/>
          <w:sz w:val="27"/>
          <w:szCs w:val="27"/>
        </w:rPr>
        <w:t>t</w:t>
      </w:r>
      <w:r w:rsidRPr="009966A1">
        <w:rPr>
          <w:i/>
          <w:sz w:val="27"/>
          <w:szCs w:val="27"/>
        </w:rPr>
        <w:t>&lt;0</w:t>
      </w:r>
      <w:r w:rsidRPr="009966A1">
        <w:rPr>
          <w:sz w:val="27"/>
          <w:szCs w:val="27"/>
        </w:rPr>
        <w:t xml:space="preserve"> thì </w:t>
      </w:r>
      <w:r w:rsidRPr="009966A1">
        <w:rPr>
          <w:i/>
          <w:sz w:val="27"/>
          <w:szCs w:val="27"/>
        </w:rPr>
        <w:t>M</w:t>
      </w:r>
      <w:r w:rsidRPr="009966A1">
        <w:rPr>
          <w:sz w:val="27"/>
          <w:szCs w:val="27"/>
        </w:rPr>
        <w:t xml:space="preserve"> nằm ngoài </w:t>
      </w:r>
      <w:r w:rsidRPr="009966A1">
        <w:rPr>
          <w:i/>
          <w:sz w:val="27"/>
          <w:szCs w:val="27"/>
        </w:rPr>
        <w:t>AB</w:t>
      </w:r>
      <w:r w:rsidRPr="009966A1">
        <w:rPr>
          <w:sz w:val="27"/>
          <w:szCs w:val="27"/>
        </w:rPr>
        <w:t xml:space="preserve"> về phía </w:t>
      </w:r>
      <w:r w:rsidRPr="009966A1">
        <w:rPr>
          <w:i/>
          <w:sz w:val="27"/>
          <w:szCs w:val="27"/>
        </w:rPr>
        <w:t>A</w:t>
      </w:r>
    </w:p>
    <w:p w:rsidR="004519C8" w:rsidRPr="009966A1" w:rsidRDefault="004519C8" w:rsidP="002F1633">
      <w:pPr>
        <w:spacing w:after="0" w:line="276" w:lineRule="auto"/>
        <w:ind w:firstLine="720"/>
        <w:jc w:val="both"/>
        <w:rPr>
          <w:sz w:val="27"/>
          <w:szCs w:val="27"/>
        </w:rPr>
      </w:pPr>
      <w:r w:rsidRPr="009966A1">
        <w:rPr>
          <w:sz w:val="27"/>
          <w:szCs w:val="27"/>
        </w:rPr>
        <w:t xml:space="preserve">Nếu </w:t>
      </w:r>
      <w:r w:rsidRPr="009966A1">
        <w:rPr>
          <w:i/>
          <w:sz w:val="27"/>
          <w:szCs w:val="27"/>
        </w:rPr>
        <w:t>0&lt;</w:t>
      </w:r>
      <w:r w:rsidR="00BA5119" w:rsidRPr="009966A1">
        <w:rPr>
          <w:i/>
          <w:sz w:val="27"/>
          <w:szCs w:val="27"/>
        </w:rPr>
        <w:t>t</w:t>
      </w:r>
      <w:r w:rsidRPr="009966A1">
        <w:rPr>
          <w:i/>
          <w:sz w:val="27"/>
          <w:szCs w:val="27"/>
        </w:rPr>
        <w:t>&lt;1</w:t>
      </w:r>
      <w:r w:rsidRPr="009966A1">
        <w:rPr>
          <w:sz w:val="27"/>
          <w:szCs w:val="27"/>
        </w:rPr>
        <w:t xml:space="preserve"> thì M nằm giữa </w:t>
      </w:r>
      <w:r w:rsidRPr="009966A1">
        <w:rPr>
          <w:i/>
          <w:sz w:val="27"/>
          <w:szCs w:val="27"/>
        </w:rPr>
        <w:t>A, B</w:t>
      </w:r>
    </w:p>
    <w:p w:rsidR="004519C8" w:rsidRPr="009966A1" w:rsidRDefault="004519C8" w:rsidP="002F1633">
      <w:pPr>
        <w:spacing w:after="0" w:line="276" w:lineRule="auto"/>
        <w:ind w:firstLine="720"/>
        <w:jc w:val="both"/>
        <w:rPr>
          <w:sz w:val="27"/>
          <w:szCs w:val="27"/>
        </w:rPr>
      </w:pPr>
      <w:r w:rsidRPr="009966A1">
        <w:rPr>
          <w:sz w:val="27"/>
          <w:szCs w:val="27"/>
        </w:rPr>
        <w:t xml:space="preserve">Nếu </w:t>
      </w:r>
      <w:r w:rsidR="00BA5119" w:rsidRPr="009966A1">
        <w:rPr>
          <w:i/>
          <w:sz w:val="27"/>
          <w:szCs w:val="27"/>
        </w:rPr>
        <w:t>t</w:t>
      </w:r>
      <w:r w:rsidRPr="009966A1">
        <w:rPr>
          <w:i/>
          <w:sz w:val="27"/>
          <w:szCs w:val="27"/>
        </w:rPr>
        <w:t>&gt;1</w:t>
      </w:r>
      <w:r w:rsidRPr="009966A1">
        <w:rPr>
          <w:sz w:val="27"/>
          <w:szCs w:val="27"/>
        </w:rPr>
        <w:t xml:space="preserve"> thì </w:t>
      </w:r>
      <w:r w:rsidRPr="009966A1">
        <w:rPr>
          <w:i/>
          <w:sz w:val="27"/>
          <w:szCs w:val="27"/>
        </w:rPr>
        <w:t>M</w:t>
      </w:r>
      <w:r w:rsidRPr="009966A1">
        <w:rPr>
          <w:sz w:val="27"/>
          <w:szCs w:val="27"/>
        </w:rPr>
        <w:t xml:space="preserve"> nằm ngoài </w:t>
      </w:r>
      <w:r w:rsidRPr="009966A1">
        <w:rPr>
          <w:i/>
          <w:sz w:val="27"/>
          <w:szCs w:val="27"/>
        </w:rPr>
        <w:t>AB</w:t>
      </w:r>
      <w:r w:rsidRPr="009966A1">
        <w:rPr>
          <w:sz w:val="27"/>
          <w:szCs w:val="27"/>
        </w:rPr>
        <w:t xml:space="preserve"> về phía </w:t>
      </w:r>
      <w:r w:rsidRPr="009966A1">
        <w:rPr>
          <w:i/>
          <w:sz w:val="27"/>
          <w:szCs w:val="27"/>
        </w:rPr>
        <w:t>B</w:t>
      </w:r>
      <w:r w:rsidRPr="009966A1">
        <w:rPr>
          <w:sz w:val="27"/>
          <w:szCs w:val="27"/>
        </w:rPr>
        <w:t>.</w:t>
      </w:r>
    </w:p>
    <w:p w:rsidR="00B6328F" w:rsidRPr="009966A1" w:rsidRDefault="00BA5119" w:rsidP="00782F30">
      <w:pPr>
        <w:pStyle w:val="Heading2"/>
      </w:pPr>
      <w:bookmarkStart w:id="6" w:name="_Toc16003839"/>
      <w:r w:rsidRPr="009966A1">
        <w:t>2.</w:t>
      </w:r>
      <w:r w:rsidR="005C3EB6" w:rsidRPr="009966A1">
        <w:t>4</w:t>
      </w:r>
      <w:r w:rsidRPr="009966A1">
        <w:t xml:space="preserve">. </w:t>
      </w:r>
      <w:r w:rsidR="00B6328F" w:rsidRPr="009966A1">
        <w:t xml:space="preserve">Tích </w:t>
      </w:r>
      <w:r w:rsidR="002E6669" w:rsidRPr="009966A1">
        <w:t xml:space="preserve">chéo, </w:t>
      </w:r>
      <w:r w:rsidR="00BB447B" w:rsidRPr="009966A1">
        <w:t>t</w:t>
      </w:r>
      <w:r w:rsidR="00B6328F" w:rsidRPr="009966A1">
        <w:t>ích vô hướng của 2 vector</w:t>
      </w:r>
      <w:bookmarkEnd w:id="6"/>
    </w:p>
    <w:p w:rsidR="00B6328F" w:rsidRPr="009966A1" w:rsidRDefault="007741BD" w:rsidP="002F1633">
      <w:pPr>
        <w:spacing w:after="0" w:line="276" w:lineRule="auto"/>
        <w:ind w:firstLine="720"/>
        <w:rPr>
          <w:sz w:val="27"/>
          <w:szCs w:val="27"/>
        </w:rPr>
      </w:pPr>
      <w:r w:rsidRPr="009966A1">
        <w:rPr>
          <w:noProof/>
          <w:sz w:val="27"/>
          <w:szCs w:val="27"/>
        </w:rPr>
        <mc:AlternateContent>
          <mc:Choice Requires="wpg">
            <w:drawing>
              <wp:anchor distT="0" distB="0" distL="114300" distR="114300" simplePos="0" relativeHeight="251679744" behindDoc="0" locked="0" layoutInCell="1" allowOverlap="1" wp14:anchorId="1B147D19" wp14:editId="7C0FF2C8">
                <wp:simplePos x="0" y="0"/>
                <wp:positionH relativeFrom="column">
                  <wp:posOffset>4147058</wp:posOffset>
                </wp:positionH>
                <wp:positionV relativeFrom="paragraph">
                  <wp:posOffset>8915</wp:posOffset>
                </wp:positionV>
                <wp:extent cx="1843430" cy="1784909"/>
                <wp:effectExtent l="0" t="0" r="23495" b="6350"/>
                <wp:wrapSquare wrapText="bothSides"/>
                <wp:docPr id="6" name="Group 6"/>
                <wp:cNvGraphicFramePr/>
                <a:graphic xmlns:a="http://schemas.openxmlformats.org/drawingml/2006/main">
                  <a:graphicData uri="http://schemas.microsoft.com/office/word/2010/wordprocessingGroup">
                    <wpg:wgp>
                      <wpg:cNvGrpSpPr/>
                      <wpg:grpSpPr>
                        <a:xfrm>
                          <a:off x="0" y="0"/>
                          <a:ext cx="1843430" cy="1784909"/>
                          <a:chOff x="0" y="0"/>
                          <a:chExt cx="1843430" cy="1784909"/>
                        </a:xfrm>
                      </wpg:grpSpPr>
                      <pic:pic xmlns:pic="http://schemas.openxmlformats.org/drawingml/2006/picture">
                        <pic:nvPicPr>
                          <pic:cNvPr id="35" name="Picture 35" descr="Káº¿t quáº£ hÃ¬nh áº£nh cho tÃ­ch cÃ³ hÆ°á»ng cá»§a 2 vecto oxy"/>
                          <pic:cNvPicPr>
                            <a:picLocks noChangeAspect="1"/>
                          </pic:cNvPicPr>
                        </pic:nvPicPr>
                        <pic:blipFill>
                          <a:blip r:embed="rId23">
                            <a:extLst>
                              <a:ext uri="{28A0092B-C50C-407E-A947-70E740481C1C}">
                                <a14:useLocalDpi xmlns:a14="http://schemas.microsoft.com/office/drawing/2010/main" val="0"/>
                              </a:ext>
                            </a:extLst>
                          </a:blip>
                          <a:srcRect/>
                          <a:stretch>
                            <a:fillRect/>
                          </a:stretch>
                        </pic:blipFill>
                        <pic:spPr bwMode="auto">
                          <a:xfrm>
                            <a:off x="0" y="277978"/>
                            <a:ext cx="1645920" cy="1506931"/>
                          </a:xfrm>
                          <a:prstGeom prst="rect">
                            <a:avLst/>
                          </a:prstGeom>
                          <a:noFill/>
                          <a:ln>
                            <a:noFill/>
                          </a:ln>
                        </pic:spPr>
                      </pic:pic>
                      <wps:wsp>
                        <wps:cNvPr id="2" name="Text Box 2"/>
                        <wps:cNvSpPr txBox="1"/>
                        <wps:spPr>
                          <a:xfrm>
                            <a:off x="519379" y="0"/>
                            <a:ext cx="1324051" cy="534010"/>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3E49" w:rsidRDefault="00D83E49">
                              <w:r>
                                <w:t>Quay phải, tích chéo dư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B147D19" id="Group 6" o:spid="_x0000_s1026" style="position:absolute;left:0;text-align:left;margin-left:326.55pt;margin-top:.7pt;width:145.15pt;height:140.55pt;z-index:251679744" coordsize="18434,17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">
                <v:shape id="Picture 35" o:spid="_x0000_s1027" type="#_x0000_t75" alt="Káº¿t quáº£ hÃ¬nh áº£nh cho tÃ­ch cÃ³ hÆ°á»ng cá»§a 2 vecto oxy" style="position:absolute;top:2779;width:16459;height:150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s+KvFAAAA2wAAAA8AAABkcnMvZG93bnJldi54bWxEj0FrAjEUhO8F/0N4grearVJbtkYRRWoP&#10;2lYFr6+b193VzUtIUl3/fSMUehxm5htmPG1NI87kQ21ZwUM/A0FcWF1zqWC/W94/gwgRWWNjmRRc&#10;KcB00rkbY67thT/pvI2lSBAOOSqoYnS5lKGoyGDoW0ecvG/rDcYkfSm1x0uCm0YOsmwkDdacFip0&#10;NK+oOG1/jIKvw+b1ab3euyO9vcfV4jpzfvOhVK/bzl5ARGrjf/ivvdIKho9w+5J+gJz8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TbPirxQAAANsAAAAPAAAAAAAAAAAAAAAA&#10;AJ8CAABkcnMvZG93bnJldi54bWxQSwUGAAAAAAQABAD3AAAAkQMAAAAA&#10;">
                  <v:imagedata r:id="rId24" o:title="Káº¿t quáº£ hÃ¬nh áº£nh cho tÃ­ch cÃ³ hÆ°á»ng cá»§a 2 vecto oxy"/>
                  <v:path arrowok="t"/>
                </v:shape>
                <v:shapetype id="_x0000_t202" coordsize="21600,21600" o:spt="202" path="m,l,21600r21600,l21600,xe">
                  <v:stroke joinstyle="miter"/>
                  <v:path gradientshapeok="t" o:connecttype="rect"/>
                </v:shapetype>
                <v:shape id="Text Box 2" o:spid="_x0000_s1028" type="#_x0000_t202" style="position:absolute;left:5193;width:13241;height: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mb48QA&#10;AADaAAAADwAAAGRycy9kb3ducmV2LnhtbESPQWsCMRSE7wX/Q3iCt5qtYCurUUqp0EIpVEU9PjfP&#10;zWLyst2k69Zfb4RCj8PMfMPMFp2zoqUmVJ4VPAwzEMSF1xWXCjbr5f0ERIjIGq1nUvBLARbz3t0M&#10;c+3P/EXtKpYiQTjkqMDEWOdShsKQwzD0NXHyjr5xGJNsSqkbPCe4s3KUZY/SYcVpwWBNL4aK0+rH&#10;KfjY7r5fl5/7bEcHW41b+2TeLwelBv3ueQoiUhf/w3/tN61gBLcr6Qb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Zm+PEAAAA2gAAAA8AAAAAAAAAAAAAAAAAmAIAAGRycy9k&#10;b3ducmV2LnhtbFBLBQYAAAAABAAEAPUAAACJAwAAAAA=&#10;" filled="f" strokeweight=".5pt">
                  <v:textbox>
                    <w:txbxContent>
                      <w:p w:rsidR="00D83E49" w:rsidRDefault="00D83E49">
                        <w:r>
                          <w:t>Quay phải, tích chéo dương</w:t>
                        </w:r>
                      </w:p>
                    </w:txbxContent>
                  </v:textbox>
                </v:shape>
                <w10:wrap type="square"/>
              </v:group>
            </w:pict>
          </mc:Fallback>
        </mc:AlternateContent>
      </w:r>
      <w:r w:rsidR="00F021AE" w:rsidRPr="009966A1">
        <w:rPr>
          <w:sz w:val="27"/>
          <w:szCs w:val="27"/>
        </w:rPr>
        <w:t xml:space="preserve">2.4.1. Tích chéo </w:t>
      </w:r>
      <w:r w:rsidR="00B6328F" w:rsidRPr="009966A1">
        <w:rPr>
          <w:sz w:val="27"/>
          <w:szCs w:val="27"/>
        </w:rPr>
        <w:t>củ</w:t>
      </w:r>
      <w:r w:rsidR="00F021AE" w:rsidRPr="009966A1">
        <w:rPr>
          <w:sz w:val="27"/>
          <w:szCs w:val="27"/>
        </w:rPr>
        <w:t>a hai vector</w:t>
      </w:r>
      <w:r w:rsidR="00B6328F" w:rsidRPr="009966A1">
        <w:rPr>
          <w:sz w:val="27"/>
          <w:szCs w:val="27"/>
        </w:rPr>
        <w:t>:</w:t>
      </w:r>
    </w:p>
    <w:p w:rsidR="00AB5359" w:rsidRPr="009966A1" w:rsidRDefault="00F021AE" w:rsidP="002F1633">
      <w:pPr>
        <w:spacing w:after="0" w:line="276" w:lineRule="auto"/>
        <w:ind w:firstLine="720"/>
        <w:jc w:val="both"/>
        <w:rPr>
          <w:position w:val="-22"/>
          <w:sz w:val="27"/>
          <w:szCs w:val="27"/>
        </w:rPr>
      </w:pPr>
      <w:r w:rsidRPr="009966A1">
        <w:rPr>
          <w:sz w:val="27"/>
          <w:szCs w:val="27"/>
        </w:rPr>
        <w:t xml:space="preserve">Tích chéo của 2 vector </w:t>
      </w:r>
      <w:r w:rsidRPr="009966A1">
        <w:rPr>
          <w:position w:val="-12"/>
          <w:sz w:val="27"/>
          <w:szCs w:val="27"/>
        </w:rPr>
        <w:object w:dxaOrig="1320" w:dyaOrig="460">
          <v:shape id="_x0000_i1032" type="#_x0000_t75" style="width:66pt;height:23.25pt" o:ole="">
            <v:imagedata r:id="rId25" o:title=""/>
          </v:shape>
          <o:OLEObject Type="Embed" ProgID="Equation.DSMT4" ShapeID="_x0000_i1032" DrawAspect="Content" ObjectID="_1627983051" r:id="rId26"/>
        </w:object>
      </w:r>
      <w:r w:rsidRPr="009966A1">
        <w:rPr>
          <w:sz w:val="27"/>
          <w:szCs w:val="27"/>
        </w:rPr>
        <w:t xml:space="preserve"> và </w:t>
      </w:r>
      <w:r w:rsidRPr="009966A1">
        <w:rPr>
          <w:position w:val="-14"/>
          <w:sz w:val="27"/>
          <w:szCs w:val="27"/>
        </w:rPr>
        <w:object w:dxaOrig="1300" w:dyaOrig="480">
          <v:shape id="_x0000_i1033" type="#_x0000_t75" style="width:66pt;height:24pt" o:ole="">
            <v:imagedata r:id="rId27" o:title=""/>
          </v:shape>
          <o:OLEObject Type="Embed" ProgID="Equation.DSMT4" ShapeID="_x0000_i1033" DrawAspect="Content" ObjectID="_1627983052" r:id="rId28"/>
        </w:object>
      </w:r>
      <w:r w:rsidR="007608BB" w:rsidRPr="009966A1">
        <w:t>(</w:t>
      </w:r>
      <w:r w:rsidR="00AC0B73" w:rsidRPr="009966A1">
        <w:t>tích ch</w:t>
      </w:r>
      <w:r w:rsidR="002C1D91" w:rsidRPr="009966A1">
        <w:t>é</w:t>
      </w:r>
      <w:r w:rsidR="00AC0B73" w:rsidRPr="009966A1">
        <w:t>o là khái niệm</w:t>
      </w:r>
      <w:r w:rsidR="002C1D91" w:rsidRPr="009966A1">
        <w:t xml:space="preserve"> được suy ra từ khái niệm tích có hướng trong không gian vector Ơclit nhiều chiều)</w:t>
      </w:r>
      <w:r w:rsidRPr="009966A1">
        <w:rPr>
          <w:sz w:val="27"/>
          <w:szCs w:val="27"/>
        </w:rPr>
        <w:t>:</w:t>
      </w:r>
      <w:r w:rsidR="007608BB" w:rsidRPr="009966A1">
        <w:rPr>
          <w:position w:val="-36"/>
          <w:sz w:val="27"/>
          <w:szCs w:val="27"/>
        </w:rPr>
        <w:object w:dxaOrig="3879" w:dyaOrig="859">
          <v:shape id="_x0000_i1034" type="#_x0000_t75" style="width:194.25pt;height:42.75pt" o:ole="">
            <v:imagedata r:id="rId29" o:title=""/>
          </v:shape>
          <o:OLEObject Type="Embed" ProgID="Equation.DSMT4" ShapeID="_x0000_i1034" DrawAspect="Content" ObjectID="_1627983053" r:id="rId30"/>
        </w:object>
      </w:r>
    </w:p>
    <w:p w:rsidR="00963982" w:rsidRPr="009966A1" w:rsidRDefault="00067B4A" w:rsidP="002F1633">
      <w:pPr>
        <w:spacing w:after="0" w:line="276" w:lineRule="auto"/>
        <w:ind w:firstLine="720"/>
        <w:rPr>
          <w:sz w:val="27"/>
          <w:szCs w:val="27"/>
        </w:rPr>
      </w:pPr>
      <w:r w:rsidRPr="009966A1">
        <w:rPr>
          <w:sz w:val="27"/>
          <w:szCs w:val="27"/>
        </w:rPr>
        <w:t xml:space="preserve">Giá trị </w:t>
      </w:r>
      <w:r w:rsidR="00167DDE" w:rsidRPr="009966A1">
        <w:rPr>
          <w:sz w:val="27"/>
          <w:szCs w:val="27"/>
        </w:rPr>
        <w:t>của nó</w:t>
      </w:r>
      <w:r w:rsidRPr="009966A1">
        <w:rPr>
          <w:sz w:val="27"/>
          <w:szCs w:val="27"/>
        </w:rPr>
        <w:t xml:space="preserve"> bằng định thức của ma trận </w:t>
      </w:r>
      <w:r w:rsidR="002C1D91" w:rsidRPr="009966A1">
        <w:rPr>
          <w:position w:val="-36"/>
          <w:sz w:val="27"/>
          <w:szCs w:val="27"/>
        </w:rPr>
        <w:object w:dxaOrig="900" w:dyaOrig="859">
          <v:shape id="_x0000_i1035" type="#_x0000_t75" style="width:45.75pt;height:43.5pt" o:ole="">
            <v:imagedata r:id="rId31" o:title=""/>
          </v:shape>
          <o:OLEObject Type="Embed" ProgID="Equation.DSMT4" ShapeID="_x0000_i1035" DrawAspect="Content" ObjectID="_1627983054" r:id="rId32"/>
        </w:object>
      </w:r>
      <w:r w:rsidR="005C3EB6" w:rsidRPr="009966A1">
        <w:rPr>
          <w:sz w:val="27"/>
          <w:szCs w:val="27"/>
        </w:rPr>
        <w:t xml:space="preserve"> hoặc</w:t>
      </w:r>
      <w:r w:rsidR="007608BB" w:rsidRPr="009966A1">
        <w:rPr>
          <w:sz w:val="27"/>
          <w:szCs w:val="27"/>
        </w:rPr>
        <w:t xml:space="preserve"> tính bằng </w:t>
      </w:r>
      <w:r w:rsidR="005C3EB6" w:rsidRPr="009966A1">
        <w:rPr>
          <w:sz w:val="27"/>
          <w:szCs w:val="27"/>
        </w:rPr>
        <w:t xml:space="preserve"> </w:t>
      </w:r>
      <w:r w:rsidR="00F64068" w:rsidRPr="009966A1">
        <w:rPr>
          <w:position w:val="-12"/>
          <w:sz w:val="27"/>
          <w:szCs w:val="27"/>
        </w:rPr>
        <w:object w:dxaOrig="1860" w:dyaOrig="460">
          <v:shape id="_x0000_i1036" type="#_x0000_t75" style="width:92.25pt;height:23.25pt" o:ole="">
            <v:imagedata r:id="rId33" o:title=""/>
          </v:shape>
          <o:OLEObject Type="Embed" ProgID="Equation.DSMT4" ShapeID="_x0000_i1036" DrawAspect="Content" ObjectID="_1627983055" r:id="rId34"/>
        </w:object>
      </w:r>
      <w:r w:rsidR="005C3EB6" w:rsidRPr="009966A1">
        <w:rPr>
          <w:sz w:val="27"/>
          <w:szCs w:val="27"/>
        </w:rPr>
        <w:t>.</w:t>
      </w:r>
      <w:r w:rsidR="007608BB" w:rsidRPr="009966A1">
        <w:rPr>
          <w:sz w:val="27"/>
          <w:szCs w:val="27"/>
        </w:rPr>
        <w:t xml:space="preserve"> Trong đó góc </w:t>
      </w:r>
      <w:r w:rsidR="007608BB" w:rsidRPr="009966A1">
        <w:rPr>
          <w:position w:val="-12"/>
          <w:sz w:val="27"/>
          <w:szCs w:val="27"/>
        </w:rPr>
        <w:object w:dxaOrig="620" w:dyaOrig="460">
          <v:shape id="_x0000_i1037" type="#_x0000_t75" style="width:30.75pt;height:23.25pt" o:ole="">
            <v:imagedata r:id="rId35" o:title=""/>
          </v:shape>
          <o:OLEObject Type="Embed" ProgID="Equation.DSMT4" ShapeID="_x0000_i1037" DrawAspect="Content" ObjectID="_1627983056" r:id="rId36"/>
        </w:object>
      </w:r>
      <w:r w:rsidR="007608BB" w:rsidRPr="009966A1">
        <w:rPr>
          <w:sz w:val="27"/>
          <w:szCs w:val="27"/>
        </w:rPr>
        <w:t>là góc định hướng</w:t>
      </w:r>
      <w:r w:rsidR="002C1D91" w:rsidRPr="009966A1">
        <w:rPr>
          <w:sz w:val="27"/>
          <w:szCs w:val="27"/>
        </w:rPr>
        <w:t xml:space="preserve">, có số đo từ </w:t>
      </w:r>
      <w:r w:rsidR="002C1D91" w:rsidRPr="009966A1">
        <w:rPr>
          <w:position w:val="-4"/>
          <w:sz w:val="27"/>
          <w:szCs w:val="27"/>
        </w:rPr>
        <w:object w:dxaOrig="440" w:dyaOrig="220">
          <v:shape id="_x0000_i1038" type="#_x0000_t75" style="width:21.75pt;height:11.25pt" o:ole="">
            <v:imagedata r:id="rId37" o:title=""/>
          </v:shape>
          <o:OLEObject Type="Embed" ProgID="Equation.DSMT4" ShapeID="_x0000_i1038" DrawAspect="Content" ObjectID="_1627983057" r:id="rId38"/>
        </w:object>
      </w:r>
      <w:r w:rsidR="002C1D91" w:rsidRPr="009966A1">
        <w:rPr>
          <w:sz w:val="27"/>
          <w:szCs w:val="27"/>
        </w:rPr>
        <w:t xml:space="preserve"> tới </w:t>
      </w:r>
      <w:r w:rsidR="002C1D91" w:rsidRPr="009966A1">
        <w:rPr>
          <w:position w:val="-4"/>
          <w:sz w:val="27"/>
          <w:szCs w:val="27"/>
        </w:rPr>
        <w:object w:dxaOrig="240" w:dyaOrig="220">
          <v:shape id="_x0000_i1039" type="#_x0000_t75" style="width:12pt;height:11.25pt" o:ole="">
            <v:imagedata r:id="rId39" o:title=""/>
          </v:shape>
          <o:OLEObject Type="Embed" ProgID="Equation.DSMT4" ShapeID="_x0000_i1039" DrawAspect="Content" ObjectID="_1627983058" r:id="rId40"/>
        </w:object>
      </w:r>
      <w:r w:rsidR="002C1D91" w:rsidRPr="009966A1">
        <w:rPr>
          <w:sz w:val="27"/>
          <w:szCs w:val="27"/>
        </w:rPr>
        <w:t xml:space="preserve"> </w:t>
      </w:r>
      <w:r w:rsidR="002C1D91" w:rsidRPr="009966A1">
        <w:rPr>
          <w:sz w:val="27"/>
          <w:szCs w:val="27"/>
        </w:rPr>
        <w:sym w:font="Wingdings" w:char="F0E8"/>
      </w:r>
      <w:r w:rsidR="00963982" w:rsidRPr="009966A1">
        <w:rPr>
          <w:noProof/>
          <w:sz w:val="27"/>
          <w:szCs w:val="27"/>
        </w:rPr>
        <w:t xml:space="preserve">Giá trị lượng giác </w:t>
      </w:r>
      <w:r w:rsidR="00190D2A" w:rsidRPr="009966A1">
        <w:rPr>
          <w:i/>
          <w:noProof/>
          <w:sz w:val="27"/>
          <w:szCs w:val="27"/>
        </w:rPr>
        <w:t>sin</w:t>
      </w:r>
      <w:r w:rsidR="00190D2A" w:rsidRPr="009966A1">
        <w:rPr>
          <w:noProof/>
          <w:sz w:val="27"/>
          <w:szCs w:val="27"/>
        </w:rPr>
        <w:t xml:space="preserve"> </w:t>
      </w:r>
      <w:r w:rsidR="00963982" w:rsidRPr="009966A1">
        <w:rPr>
          <w:noProof/>
          <w:sz w:val="27"/>
          <w:szCs w:val="27"/>
        </w:rPr>
        <w:t xml:space="preserve">của góc định hướng </w:t>
      </w:r>
      <w:r w:rsidR="006F042A" w:rsidRPr="009966A1">
        <w:rPr>
          <w:rFonts w:cs="Times New Roman"/>
          <w:noProof/>
          <w:position w:val="-4"/>
        </w:rPr>
        <w:object w:dxaOrig="260" w:dyaOrig="220">
          <v:shape id="_x0000_i1040" type="#_x0000_t75" style="width:13.5pt;height:11.25pt" o:ole="">
            <v:imagedata r:id="rId41" o:title=""/>
          </v:shape>
          <o:OLEObject Type="Embed" ProgID="Equation.DSMT4" ShapeID="_x0000_i1040" DrawAspect="Content" ObjectID="_1627983059" r:id="rId42"/>
        </w:object>
      </w:r>
      <w:r w:rsidR="007608BB" w:rsidRPr="009966A1">
        <w:rPr>
          <w:rFonts w:cs="Times New Roman"/>
          <w:noProof/>
          <w:sz w:val="27"/>
          <w:szCs w:val="27"/>
        </w:rPr>
        <w:t>=</w:t>
      </w:r>
      <w:r w:rsidR="00963982" w:rsidRPr="009966A1">
        <w:rPr>
          <w:position w:val="-12"/>
        </w:rPr>
        <w:object w:dxaOrig="620" w:dyaOrig="460">
          <v:shape id="_x0000_i1041" type="#_x0000_t75" style="width:30.75pt;height:23.25pt" o:ole="">
            <v:imagedata r:id="rId43" o:title=""/>
          </v:shape>
          <o:OLEObject Type="Embed" ProgID="Equation.DSMT4" ShapeID="_x0000_i1041" DrawAspect="Content" ObjectID="_1627983060" r:id="rId44"/>
        </w:object>
      </w:r>
      <w:r w:rsidR="007608BB" w:rsidRPr="009966A1">
        <w:t xml:space="preserve"> là:</w:t>
      </w:r>
    </w:p>
    <w:p w:rsidR="00963982" w:rsidRPr="009966A1" w:rsidRDefault="00963982" w:rsidP="002F1633">
      <w:pPr>
        <w:spacing w:after="0" w:line="276" w:lineRule="auto"/>
        <w:jc w:val="center"/>
        <w:rPr>
          <w:noProof/>
          <w:sz w:val="27"/>
          <w:szCs w:val="27"/>
        </w:rPr>
      </w:pPr>
      <w:r w:rsidRPr="009966A1">
        <w:rPr>
          <w:position w:val="-36"/>
        </w:rPr>
        <w:object w:dxaOrig="2040" w:dyaOrig="880">
          <v:shape id="_x0000_i1042" type="#_x0000_t75" style="width:102pt;height:43.5pt" o:ole="">
            <v:imagedata r:id="rId45" o:title=""/>
          </v:shape>
          <o:OLEObject Type="Embed" ProgID="Equation.DSMT4" ShapeID="_x0000_i1042" DrawAspect="Content" ObjectID="_1627983061" r:id="rId46"/>
        </w:object>
      </w:r>
    </w:p>
    <w:p w:rsidR="00522D81" w:rsidRPr="009966A1" w:rsidRDefault="00427286" w:rsidP="002F1633">
      <w:pPr>
        <w:spacing w:after="0" w:line="276" w:lineRule="auto"/>
        <w:ind w:firstLine="720"/>
        <w:jc w:val="both"/>
        <w:rPr>
          <w:noProof/>
          <w:sz w:val="27"/>
          <w:szCs w:val="27"/>
        </w:rPr>
      </w:pPr>
      <w:r w:rsidRPr="009966A1">
        <w:rPr>
          <w:sz w:val="27"/>
          <w:szCs w:val="27"/>
        </w:rPr>
        <w:t xml:space="preserve">Tích </w:t>
      </w:r>
      <w:r w:rsidR="007608BB" w:rsidRPr="009966A1">
        <w:rPr>
          <w:sz w:val="27"/>
          <w:szCs w:val="27"/>
        </w:rPr>
        <w:t>chéo</w:t>
      </w:r>
      <w:r w:rsidRPr="009966A1">
        <w:rPr>
          <w:sz w:val="27"/>
          <w:szCs w:val="27"/>
        </w:rPr>
        <w:t xml:space="preserve"> có tác dụng để kiểm tra chiều quay từ </w:t>
      </w:r>
      <w:r w:rsidRPr="009966A1">
        <w:rPr>
          <w:position w:val="-6"/>
          <w:sz w:val="27"/>
          <w:szCs w:val="27"/>
        </w:rPr>
        <w:object w:dxaOrig="220" w:dyaOrig="400">
          <v:shape id="_x0000_i1043" type="#_x0000_t75" style="width:11.25pt;height:20.25pt" o:ole="">
            <v:imagedata r:id="rId47" o:title=""/>
          </v:shape>
          <o:OLEObject Type="Embed" ProgID="Equation.DSMT4" ShapeID="_x0000_i1043" DrawAspect="Content" ObjectID="_1627983062" r:id="rId48"/>
        </w:object>
      </w:r>
      <w:r w:rsidRPr="009966A1">
        <w:rPr>
          <w:sz w:val="27"/>
          <w:szCs w:val="27"/>
        </w:rPr>
        <w:t xml:space="preserve"> đến </w:t>
      </w:r>
      <w:r w:rsidRPr="009966A1">
        <w:rPr>
          <w:position w:val="-6"/>
          <w:sz w:val="27"/>
          <w:szCs w:val="27"/>
        </w:rPr>
        <w:object w:dxaOrig="220" w:dyaOrig="400">
          <v:shape id="_x0000_i1044" type="#_x0000_t75" style="width:11.25pt;height:20.25pt" o:ole="">
            <v:imagedata r:id="rId49" o:title=""/>
          </v:shape>
          <o:OLEObject Type="Embed" ProgID="Equation.DSMT4" ShapeID="_x0000_i1044" DrawAspect="Content" ObjectID="_1627983063" r:id="rId50"/>
        </w:object>
      </w:r>
      <w:r w:rsidRPr="009966A1">
        <w:rPr>
          <w:sz w:val="27"/>
          <w:szCs w:val="27"/>
        </w:rPr>
        <w:t xml:space="preserve"> là chiều quay </w:t>
      </w:r>
      <w:r w:rsidR="006F042A" w:rsidRPr="009966A1">
        <w:rPr>
          <w:sz w:val="27"/>
          <w:szCs w:val="27"/>
        </w:rPr>
        <w:t xml:space="preserve">phải, </w:t>
      </w:r>
      <w:r w:rsidR="007741BD" w:rsidRPr="009966A1">
        <w:rPr>
          <w:sz w:val="27"/>
          <w:szCs w:val="27"/>
        </w:rPr>
        <w:t xml:space="preserve">hay </w:t>
      </w:r>
      <w:r w:rsidR="000C6684" w:rsidRPr="009966A1">
        <w:rPr>
          <w:sz w:val="27"/>
          <w:szCs w:val="27"/>
        </w:rPr>
        <w:t>quay</w:t>
      </w:r>
      <w:r w:rsidR="006F042A" w:rsidRPr="009966A1">
        <w:rPr>
          <w:sz w:val="27"/>
          <w:szCs w:val="27"/>
        </w:rPr>
        <w:t xml:space="preserve"> trái</w:t>
      </w:r>
      <w:r w:rsidRPr="009966A1">
        <w:rPr>
          <w:sz w:val="27"/>
          <w:szCs w:val="27"/>
        </w:rPr>
        <w:t xml:space="preserve">, ví dụ </w:t>
      </w:r>
      <w:r w:rsidR="00386CCB" w:rsidRPr="009966A1">
        <w:rPr>
          <w:sz w:val="27"/>
          <w:szCs w:val="27"/>
        </w:rPr>
        <w:t xml:space="preserve">trong hình vẽ </w:t>
      </w:r>
      <w:r w:rsidR="000C6684" w:rsidRPr="009966A1">
        <w:rPr>
          <w:sz w:val="27"/>
          <w:szCs w:val="27"/>
        </w:rPr>
        <w:t xml:space="preserve">trên </w:t>
      </w:r>
      <w:r w:rsidR="00386CCB" w:rsidRPr="009966A1">
        <w:rPr>
          <w:sz w:val="27"/>
          <w:szCs w:val="27"/>
        </w:rPr>
        <w:t xml:space="preserve">là </w:t>
      </w:r>
      <w:r w:rsidR="000C6684" w:rsidRPr="009966A1">
        <w:rPr>
          <w:sz w:val="27"/>
          <w:szCs w:val="27"/>
        </w:rPr>
        <w:t>quay trái</w:t>
      </w:r>
      <w:r w:rsidR="002D1200" w:rsidRPr="009966A1">
        <w:rPr>
          <w:sz w:val="27"/>
          <w:szCs w:val="27"/>
        </w:rPr>
        <w:t xml:space="preserve"> khi đó </w:t>
      </w:r>
      <w:r w:rsidR="007608BB" w:rsidRPr="009966A1">
        <w:rPr>
          <w:noProof/>
          <w:position w:val="-6"/>
          <w:sz w:val="27"/>
          <w:szCs w:val="27"/>
        </w:rPr>
        <w:object w:dxaOrig="1540" w:dyaOrig="400">
          <v:shape id="_x0000_i1045" type="#_x0000_t75" style="width:76.5pt;height:20.25pt" o:ole="">
            <v:imagedata r:id="rId51" o:title=""/>
          </v:shape>
          <o:OLEObject Type="Embed" ProgID="Equation.DSMT4" ShapeID="_x0000_i1045" DrawAspect="Content" ObjectID="_1627983064" r:id="rId52"/>
        </w:object>
      </w:r>
      <w:r w:rsidR="007320B6" w:rsidRPr="009966A1">
        <w:rPr>
          <w:noProof/>
          <w:sz w:val="27"/>
          <w:szCs w:val="27"/>
        </w:rPr>
        <w:t>;</w:t>
      </w:r>
      <w:r w:rsidR="00522D81" w:rsidRPr="009966A1">
        <w:rPr>
          <w:noProof/>
          <w:sz w:val="27"/>
          <w:szCs w:val="27"/>
        </w:rPr>
        <w:t xml:space="preserve"> </w:t>
      </w:r>
      <w:r w:rsidR="002D1200" w:rsidRPr="009966A1">
        <w:rPr>
          <w:noProof/>
          <w:sz w:val="27"/>
          <w:szCs w:val="27"/>
        </w:rPr>
        <w:t>chiều quay từ</w:t>
      </w:r>
      <w:r w:rsidR="009C2B12" w:rsidRPr="009966A1">
        <w:rPr>
          <w:noProof/>
          <w:sz w:val="27"/>
          <w:szCs w:val="27"/>
        </w:rPr>
        <w:t xml:space="preserve"> </w:t>
      </w:r>
      <w:r w:rsidR="002D1200" w:rsidRPr="009966A1">
        <w:rPr>
          <w:position w:val="-6"/>
          <w:sz w:val="27"/>
          <w:szCs w:val="27"/>
        </w:rPr>
        <w:object w:dxaOrig="220" w:dyaOrig="400">
          <v:shape id="_x0000_i1046" type="#_x0000_t75" style="width:11.25pt;height:20.25pt" o:ole="">
            <v:imagedata r:id="rId47" o:title=""/>
          </v:shape>
          <o:OLEObject Type="Embed" ProgID="Equation.DSMT4" ShapeID="_x0000_i1046" DrawAspect="Content" ObjectID="_1627983065" r:id="rId53"/>
        </w:object>
      </w:r>
      <w:r w:rsidR="002D1200" w:rsidRPr="009966A1">
        <w:rPr>
          <w:sz w:val="27"/>
          <w:szCs w:val="27"/>
        </w:rPr>
        <w:t xml:space="preserve"> đến </w:t>
      </w:r>
      <w:r w:rsidR="002D1200" w:rsidRPr="009966A1">
        <w:rPr>
          <w:position w:val="-6"/>
          <w:sz w:val="27"/>
          <w:szCs w:val="27"/>
        </w:rPr>
        <w:object w:dxaOrig="220" w:dyaOrig="400">
          <v:shape id="_x0000_i1047" type="#_x0000_t75" style="width:11.25pt;height:20.25pt" o:ole="">
            <v:imagedata r:id="rId49" o:title=""/>
          </v:shape>
          <o:OLEObject Type="Embed" ProgID="Equation.DSMT4" ShapeID="_x0000_i1047" DrawAspect="Content" ObjectID="_1627983066" r:id="rId54"/>
        </w:object>
      </w:r>
      <w:r w:rsidR="002D1200" w:rsidRPr="009966A1">
        <w:rPr>
          <w:noProof/>
          <w:sz w:val="27"/>
          <w:szCs w:val="27"/>
        </w:rPr>
        <w:t xml:space="preserve"> là </w:t>
      </w:r>
      <w:r w:rsidR="007741BD" w:rsidRPr="009966A1">
        <w:rPr>
          <w:noProof/>
          <w:sz w:val="27"/>
          <w:szCs w:val="27"/>
        </w:rPr>
        <w:t xml:space="preserve">quay phải </w:t>
      </w:r>
      <w:r w:rsidR="00522D81" w:rsidRPr="009966A1">
        <w:rPr>
          <w:noProof/>
          <w:sz w:val="27"/>
          <w:szCs w:val="27"/>
        </w:rPr>
        <w:t>nếu tích</w:t>
      </w:r>
      <w:r w:rsidR="002D1200" w:rsidRPr="009966A1">
        <w:rPr>
          <w:noProof/>
          <w:sz w:val="27"/>
          <w:szCs w:val="27"/>
        </w:rPr>
        <w:t xml:space="preserve"> </w:t>
      </w:r>
      <w:r w:rsidR="00190D2A" w:rsidRPr="009966A1">
        <w:rPr>
          <w:noProof/>
          <w:sz w:val="27"/>
          <w:szCs w:val="27"/>
        </w:rPr>
        <w:t>chéo</w:t>
      </w:r>
      <w:r w:rsidR="00522D81" w:rsidRPr="009966A1">
        <w:rPr>
          <w:noProof/>
          <w:sz w:val="27"/>
          <w:szCs w:val="27"/>
        </w:rPr>
        <w:t xml:space="preserve"> có </w:t>
      </w:r>
      <w:r w:rsidR="00263631" w:rsidRPr="009966A1">
        <w:rPr>
          <w:noProof/>
          <w:sz w:val="27"/>
          <w:szCs w:val="27"/>
        </w:rPr>
        <w:t>giá trị âm</w:t>
      </w:r>
      <w:r w:rsidR="002D1200" w:rsidRPr="009966A1">
        <w:rPr>
          <w:noProof/>
          <w:sz w:val="27"/>
          <w:szCs w:val="27"/>
        </w:rPr>
        <w:t xml:space="preserve">; và </w:t>
      </w:r>
      <w:r w:rsidR="002D1200" w:rsidRPr="009966A1">
        <w:rPr>
          <w:position w:val="-6"/>
          <w:sz w:val="27"/>
          <w:szCs w:val="27"/>
        </w:rPr>
        <w:object w:dxaOrig="220" w:dyaOrig="400">
          <v:shape id="_x0000_i1048" type="#_x0000_t75" style="width:11.25pt;height:20.25pt" o:ole="">
            <v:imagedata r:id="rId47" o:title=""/>
          </v:shape>
          <o:OLEObject Type="Embed" ProgID="Equation.DSMT4" ShapeID="_x0000_i1048" DrawAspect="Content" ObjectID="_1627983067" r:id="rId55"/>
        </w:object>
      </w:r>
      <w:r w:rsidR="002D1200" w:rsidRPr="009966A1">
        <w:rPr>
          <w:sz w:val="27"/>
          <w:szCs w:val="27"/>
        </w:rPr>
        <w:t xml:space="preserve">, </w:t>
      </w:r>
      <w:r w:rsidR="002D1200" w:rsidRPr="009966A1">
        <w:rPr>
          <w:position w:val="-6"/>
          <w:sz w:val="27"/>
          <w:szCs w:val="27"/>
        </w:rPr>
        <w:object w:dxaOrig="220" w:dyaOrig="400">
          <v:shape id="_x0000_i1049" type="#_x0000_t75" style="width:11.25pt;height:20.25pt" o:ole="">
            <v:imagedata r:id="rId49" o:title=""/>
          </v:shape>
          <o:OLEObject Type="Embed" ProgID="Equation.DSMT4" ShapeID="_x0000_i1049" DrawAspect="Content" ObjectID="_1627983068" r:id="rId56"/>
        </w:object>
      </w:r>
      <w:r w:rsidR="002D1200" w:rsidRPr="009966A1">
        <w:rPr>
          <w:sz w:val="27"/>
          <w:szCs w:val="27"/>
        </w:rPr>
        <w:t xml:space="preserve"> </w:t>
      </w:r>
      <w:r w:rsidR="00263631" w:rsidRPr="009966A1">
        <w:rPr>
          <w:noProof/>
          <w:sz w:val="27"/>
          <w:szCs w:val="27"/>
        </w:rPr>
        <w:t xml:space="preserve">thẳng hàng nếu tích </w:t>
      </w:r>
      <w:r w:rsidR="00190D2A" w:rsidRPr="009966A1">
        <w:rPr>
          <w:noProof/>
          <w:sz w:val="27"/>
          <w:szCs w:val="27"/>
        </w:rPr>
        <w:t>chéo</w:t>
      </w:r>
      <w:r w:rsidR="006A1CD0" w:rsidRPr="009966A1">
        <w:rPr>
          <w:noProof/>
          <w:sz w:val="27"/>
          <w:szCs w:val="27"/>
        </w:rPr>
        <w:t xml:space="preserve"> </w:t>
      </w:r>
      <w:r w:rsidR="007608BB" w:rsidRPr="009966A1">
        <w:rPr>
          <w:noProof/>
          <w:sz w:val="27"/>
          <w:szCs w:val="27"/>
        </w:rPr>
        <w:t xml:space="preserve">của chúng </w:t>
      </w:r>
      <w:r w:rsidR="00263631" w:rsidRPr="009966A1">
        <w:rPr>
          <w:noProof/>
          <w:sz w:val="27"/>
          <w:szCs w:val="27"/>
        </w:rPr>
        <w:t>bằng 0.</w:t>
      </w:r>
    </w:p>
    <w:tbl>
      <w:tblPr>
        <w:tblW w:w="0" w:type="auto"/>
        <w:tblInd w:w="817" w:type="dxa"/>
        <w:tblLook w:val="04A0" w:firstRow="1" w:lastRow="0" w:firstColumn="1" w:lastColumn="0" w:noHBand="0" w:noVBand="1"/>
      </w:tblPr>
      <w:tblGrid>
        <w:gridCol w:w="8538"/>
      </w:tblGrid>
      <w:tr w:rsidR="009966A1" w:rsidRPr="009966A1" w:rsidTr="008F480D">
        <w:tc>
          <w:tcPr>
            <w:tcW w:w="8647" w:type="dxa"/>
          </w:tcPr>
          <w:p w:rsidR="00C6684E" w:rsidRPr="009966A1" w:rsidRDefault="00C6684E" w:rsidP="002F1633">
            <w:pPr>
              <w:spacing w:after="0" w:line="276" w:lineRule="auto"/>
              <w:ind w:firstLine="284"/>
              <w:jc w:val="both"/>
              <w:rPr>
                <w:rFonts w:ascii="Courier New" w:hAnsi="Courier New" w:cs="Courier New"/>
                <w:noProof/>
                <w:sz w:val="22"/>
                <w:szCs w:val="22"/>
              </w:rPr>
            </w:pPr>
            <w:r w:rsidRPr="009966A1">
              <w:rPr>
                <w:rFonts w:ascii="Courier New" w:hAnsi="Courier New" w:cs="Courier New"/>
                <w:noProof/>
                <w:sz w:val="22"/>
                <w:szCs w:val="22"/>
              </w:rPr>
              <w:t>int ccw(Point A, Point B, Point C) {</w:t>
            </w:r>
          </w:p>
          <w:p w:rsidR="00C6684E" w:rsidRPr="009966A1" w:rsidRDefault="009C2B12" w:rsidP="002F1633">
            <w:pPr>
              <w:spacing w:after="0" w:line="276" w:lineRule="auto"/>
              <w:ind w:firstLine="284"/>
              <w:jc w:val="both"/>
              <w:rPr>
                <w:rFonts w:ascii="Courier New" w:hAnsi="Courier New" w:cs="Courier New"/>
                <w:noProof/>
                <w:sz w:val="22"/>
                <w:szCs w:val="22"/>
              </w:rPr>
            </w:pPr>
            <w:r w:rsidRPr="009966A1">
              <w:rPr>
                <w:rFonts w:ascii="Courier New" w:hAnsi="Courier New" w:cs="Courier New"/>
                <w:noProof/>
                <w:sz w:val="22"/>
                <w:szCs w:val="22"/>
              </w:rPr>
              <w:t xml:space="preserve"> </w:t>
            </w:r>
            <w:r w:rsidR="00C6684E" w:rsidRPr="009966A1">
              <w:rPr>
                <w:rFonts w:ascii="Courier New" w:hAnsi="Courier New" w:cs="Courier New"/>
                <w:noProof/>
                <w:sz w:val="22"/>
                <w:szCs w:val="22"/>
              </w:rPr>
              <w:t>double t=(B.x-A.x)*(C.y-</w:t>
            </w:r>
            <w:r w:rsidR="000C18FC" w:rsidRPr="009966A1">
              <w:rPr>
                <w:rFonts w:ascii="Courier New" w:hAnsi="Courier New" w:cs="Courier New"/>
                <w:noProof/>
                <w:sz w:val="22"/>
                <w:szCs w:val="22"/>
              </w:rPr>
              <w:t>A</w:t>
            </w:r>
            <w:r w:rsidR="00C6684E" w:rsidRPr="009966A1">
              <w:rPr>
                <w:rFonts w:ascii="Courier New" w:hAnsi="Courier New" w:cs="Courier New"/>
                <w:noProof/>
                <w:sz w:val="22"/>
                <w:szCs w:val="22"/>
              </w:rPr>
              <w:t>.y)-(B.y-A.y)*(C.x-</w:t>
            </w:r>
            <w:r w:rsidR="000C18FC" w:rsidRPr="009966A1">
              <w:rPr>
                <w:rFonts w:ascii="Courier New" w:hAnsi="Courier New" w:cs="Courier New"/>
                <w:noProof/>
                <w:sz w:val="22"/>
                <w:szCs w:val="22"/>
              </w:rPr>
              <w:t>A</w:t>
            </w:r>
            <w:r w:rsidR="00C6684E" w:rsidRPr="009966A1">
              <w:rPr>
                <w:rFonts w:ascii="Courier New" w:hAnsi="Courier New" w:cs="Courier New"/>
                <w:noProof/>
                <w:sz w:val="22"/>
                <w:szCs w:val="22"/>
              </w:rPr>
              <w:t>.x);</w:t>
            </w:r>
          </w:p>
          <w:p w:rsidR="00C6684E" w:rsidRPr="009966A1" w:rsidRDefault="009C2B12" w:rsidP="002F1633">
            <w:pPr>
              <w:spacing w:after="0" w:line="276" w:lineRule="auto"/>
              <w:ind w:firstLine="284"/>
              <w:jc w:val="both"/>
              <w:rPr>
                <w:rFonts w:ascii="Courier New" w:hAnsi="Courier New" w:cs="Courier New"/>
                <w:noProof/>
                <w:sz w:val="22"/>
                <w:szCs w:val="22"/>
              </w:rPr>
            </w:pPr>
            <w:r w:rsidRPr="009966A1">
              <w:rPr>
                <w:rFonts w:ascii="Courier New" w:hAnsi="Courier New" w:cs="Courier New"/>
                <w:noProof/>
                <w:sz w:val="22"/>
                <w:szCs w:val="22"/>
              </w:rPr>
              <w:t xml:space="preserve"> </w:t>
            </w:r>
            <w:r w:rsidR="00C6684E" w:rsidRPr="009966A1">
              <w:rPr>
                <w:rFonts w:ascii="Courier New" w:hAnsi="Courier New" w:cs="Courier New"/>
                <w:noProof/>
                <w:sz w:val="22"/>
                <w:szCs w:val="22"/>
              </w:rPr>
              <w:t>if (t&gt;0)</w:t>
            </w:r>
          </w:p>
          <w:p w:rsidR="00C6684E" w:rsidRPr="009966A1" w:rsidRDefault="009C2B12" w:rsidP="002F1633">
            <w:pPr>
              <w:spacing w:after="0" w:line="276" w:lineRule="auto"/>
              <w:ind w:firstLine="284"/>
              <w:jc w:val="both"/>
              <w:rPr>
                <w:rFonts w:ascii="Courier New" w:hAnsi="Courier New" w:cs="Courier New"/>
                <w:noProof/>
                <w:sz w:val="22"/>
                <w:szCs w:val="22"/>
              </w:rPr>
            </w:pPr>
            <w:r w:rsidRPr="009966A1">
              <w:rPr>
                <w:rFonts w:ascii="Courier New" w:hAnsi="Courier New" w:cs="Courier New"/>
                <w:noProof/>
                <w:sz w:val="22"/>
                <w:szCs w:val="22"/>
              </w:rPr>
              <w:t xml:space="preserve">  </w:t>
            </w:r>
            <w:r w:rsidR="00C6684E" w:rsidRPr="009966A1">
              <w:rPr>
                <w:rFonts w:ascii="Courier New" w:hAnsi="Courier New" w:cs="Courier New"/>
                <w:noProof/>
                <w:sz w:val="22"/>
                <w:szCs w:val="22"/>
              </w:rPr>
              <w:t>return 1; //</w:t>
            </w:r>
            <w:r w:rsidR="00E428BD" w:rsidRPr="009966A1">
              <w:rPr>
                <w:rFonts w:ascii="Courier New" w:hAnsi="Courier New" w:cs="Courier New"/>
                <w:noProof/>
                <w:sz w:val="22"/>
                <w:szCs w:val="22"/>
              </w:rPr>
              <w:t>quay</w:t>
            </w:r>
            <w:r w:rsidR="00C6684E" w:rsidRPr="009966A1">
              <w:rPr>
                <w:rFonts w:ascii="Courier New" w:hAnsi="Courier New" w:cs="Courier New"/>
                <w:noProof/>
                <w:sz w:val="22"/>
                <w:szCs w:val="22"/>
              </w:rPr>
              <w:t xml:space="preserve"> trai</w:t>
            </w:r>
          </w:p>
          <w:p w:rsidR="00C6684E" w:rsidRPr="009966A1" w:rsidRDefault="009C2B12" w:rsidP="002F1633">
            <w:pPr>
              <w:spacing w:after="0" w:line="276" w:lineRule="auto"/>
              <w:ind w:firstLine="284"/>
              <w:jc w:val="both"/>
              <w:rPr>
                <w:rFonts w:ascii="Courier New" w:hAnsi="Courier New" w:cs="Courier New"/>
                <w:noProof/>
                <w:sz w:val="22"/>
                <w:szCs w:val="22"/>
              </w:rPr>
            </w:pPr>
            <w:r w:rsidRPr="009966A1">
              <w:rPr>
                <w:rFonts w:ascii="Courier New" w:hAnsi="Courier New" w:cs="Courier New"/>
                <w:noProof/>
                <w:sz w:val="22"/>
                <w:szCs w:val="22"/>
              </w:rPr>
              <w:t xml:space="preserve"> </w:t>
            </w:r>
            <w:r w:rsidR="00C6684E" w:rsidRPr="009966A1">
              <w:rPr>
                <w:rFonts w:ascii="Courier New" w:hAnsi="Courier New" w:cs="Courier New"/>
                <w:noProof/>
                <w:sz w:val="22"/>
                <w:szCs w:val="22"/>
              </w:rPr>
              <w:t>if (t&lt;0)</w:t>
            </w:r>
          </w:p>
          <w:p w:rsidR="00C6684E" w:rsidRPr="009966A1" w:rsidRDefault="009C2B12" w:rsidP="002F1633">
            <w:pPr>
              <w:spacing w:after="0" w:line="276" w:lineRule="auto"/>
              <w:ind w:firstLine="284"/>
              <w:jc w:val="both"/>
              <w:rPr>
                <w:rFonts w:ascii="Courier New" w:hAnsi="Courier New" w:cs="Courier New"/>
                <w:noProof/>
                <w:sz w:val="22"/>
                <w:szCs w:val="22"/>
              </w:rPr>
            </w:pPr>
            <w:r w:rsidRPr="009966A1">
              <w:rPr>
                <w:rFonts w:ascii="Courier New" w:hAnsi="Courier New" w:cs="Courier New"/>
                <w:noProof/>
                <w:sz w:val="22"/>
                <w:szCs w:val="22"/>
              </w:rPr>
              <w:t xml:space="preserve">  </w:t>
            </w:r>
            <w:r w:rsidR="00C6684E" w:rsidRPr="009966A1">
              <w:rPr>
                <w:rFonts w:ascii="Courier New" w:hAnsi="Courier New" w:cs="Courier New"/>
                <w:noProof/>
                <w:sz w:val="22"/>
                <w:szCs w:val="22"/>
              </w:rPr>
              <w:t>return -1; //</w:t>
            </w:r>
            <w:r w:rsidR="00E428BD" w:rsidRPr="009966A1">
              <w:rPr>
                <w:rFonts w:ascii="Courier New" w:hAnsi="Courier New" w:cs="Courier New"/>
                <w:noProof/>
                <w:sz w:val="22"/>
                <w:szCs w:val="22"/>
              </w:rPr>
              <w:t>quay</w:t>
            </w:r>
            <w:r w:rsidR="00C6684E" w:rsidRPr="009966A1">
              <w:rPr>
                <w:rFonts w:ascii="Courier New" w:hAnsi="Courier New" w:cs="Courier New"/>
                <w:noProof/>
                <w:sz w:val="22"/>
                <w:szCs w:val="22"/>
              </w:rPr>
              <w:t xml:space="preserve"> phai</w:t>
            </w:r>
          </w:p>
          <w:p w:rsidR="00C6684E" w:rsidRPr="009966A1" w:rsidRDefault="009C2B12" w:rsidP="002F1633">
            <w:pPr>
              <w:spacing w:after="0" w:line="276" w:lineRule="auto"/>
              <w:ind w:firstLine="284"/>
              <w:jc w:val="both"/>
              <w:rPr>
                <w:rFonts w:ascii="Courier New" w:hAnsi="Courier New" w:cs="Courier New"/>
                <w:noProof/>
                <w:sz w:val="22"/>
                <w:szCs w:val="22"/>
              </w:rPr>
            </w:pPr>
            <w:r w:rsidRPr="009966A1">
              <w:rPr>
                <w:rFonts w:ascii="Courier New" w:hAnsi="Courier New" w:cs="Courier New"/>
                <w:noProof/>
                <w:sz w:val="22"/>
                <w:szCs w:val="22"/>
              </w:rPr>
              <w:t xml:space="preserve"> </w:t>
            </w:r>
            <w:r w:rsidR="00C6684E" w:rsidRPr="009966A1">
              <w:rPr>
                <w:rFonts w:ascii="Courier New" w:hAnsi="Courier New" w:cs="Courier New"/>
                <w:noProof/>
                <w:sz w:val="22"/>
                <w:szCs w:val="22"/>
              </w:rPr>
              <w:t>return 0; //thang hang</w:t>
            </w:r>
          </w:p>
          <w:p w:rsidR="00C6684E" w:rsidRPr="009966A1" w:rsidRDefault="00C6684E" w:rsidP="002F1633">
            <w:pPr>
              <w:spacing w:after="0" w:line="276" w:lineRule="auto"/>
              <w:ind w:firstLine="317"/>
              <w:jc w:val="both"/>
              <w:rPr>
                <w:noProof/>
                <w:sz w:val="22"/>
                <w:szCs w:val="22"/>
              </w:rPr>
            </w:pPr>
            <w:r w:rsidRPr="009966A1">
              <w:rPr>
                <w:rFonts w:ascii="Courier New" w:hAnsi="Courier New" w:cs="Courier New"/>
                <w:noProof/>
                <w:sz w:val="22"/>
                <w:szCs w:val="22"/>
              </w:rPr>
              <w:t>}</w:t>
            </w:r>
          </w:p>
        </w:tc>
      </w:tr>
    </w:tbl>
    <w:p w:rsidR="00EA7C84" w:rsidRPr="009966A1" w:rsidRDefault="00536A9C" w:rsidP="002F1633">
      <w:pPr>
        <w:spacing w:after="0" w:line="276" w:lineRule="auto"/>
        <w:ind w:firstLine="720"/>
        <w:jc w:val="both"/>
        <w:rPr>
          <w:noProof/>
          <w:position w:val="-12"/>
          <w:sz w:val="27"/>
          <w:szCs w:val="27"/>
        </w:rPr>
      </w:pPr>
      <w:r w:rsidRPr="009966A1">
        <w:rPr>
          <w:noProof/>
          <w:sz w:val="27"/>
          <w:szCs w:val="27"/>
        </w:rPr>
        <w:t>2.4.2. Tích vô hướng của 2 vector</w:t>
      </w:r>
      <w:r w:rsidR="006F042A" w:rsidRPr="009966A1">
        <w:rPr>
          <w:noProof/>
          <w:sz w:val="27"/>
          <w:szCs w:val="27"/>
        </w:rPr>
        <w:t xml:space="preserve"> (</w:t>
      </w:r>
      <w:r w:rsidR="002E6669" w:rsidRPr="009966A1">
        <w:rPr>
          <w:noProof/>
          <w:sz w:val="27"/>
          <w:szCs w:val="27"/>
        </w:rPr>
        <w:t xml:space="preserve">hay còn gọi là </w:t>
      </w:r>
      <w:r w:rsidR="006F042A" w:rsidRPr="009966A1">
        <w:rPr>
          <w:noProof/>
          <w:sz w:val="27"/>
          <w:szCs w:val="27"/>
        </w:rPr>
        <w:t>tích chấm)</w:t>
      </w:r>
      <w:r w:rsidR="000C6684" w:rsidRPr="009966A1">
        <w:rPr>
          <w:noProof/>
          <w:sz w:val="27"/>
          <w:szCs w:val="27"/>
        </w:rPr>
        <w:t>:</w:t>
      </w:r>
      <w:r w:rsidR="00120E0B" w:rsidRPr="009966A1">
        <w:rPr>
          <w:noProof/>
          <w:sz w:val="27"/>
          <w:szCs w:val="27"/>
        </w:rPr>
        <w:t xml:space="preserve"> Tích vô hướng của 2 vector là một số có giá trị là: </w:t>
      </w:r>
      <w:r w:rsidR="00120E0B" w:rsidRPr="009966A1">
        <w:rPr>
          <w:noProof/>
          <w:position w:val="-12"/>
          <w:sz w:val="27"/>
          <w:szCs w:val="27"/>
        </w:rPr>
        <w:object w:dxaOrig="4180" w:dyaOrig="460">
          <v:shape id="_x0000_i1050" type="#_x0000_t75" style="width:209.25pt;height:23.25pt" o:ole="">
            <v:imagedata r:id="rId57" o:title=""/>
          </v:shape>
          <o:OLEObject Type="Embed" ProgID="Equation.DSMT4" ShapeID="_x0000_i1050" DrawAspect="Content" ObjectID="_1627983069" r:id="rId58"/>
        </w:object>
      </w:r>
    </w:p>
    <w:p w:rsidR="000640CB" w:rsidRPr="009966A1" w:rsidRDefault="000640CB" w:rsidP="002F1633">
      <w:pPr>
        <w:spacing w:after="0" w:line="276" w:lineRule="auto"/>
        <w:ind w:firstLine="720"/>
        <w:rPr>
          <w:noProof/>
        </w:rPr>
      </w:pPr>
      <w:r w:rsidRPr="009966A1">
        <w:rPr>
          <w:noProof/>
        </w:rPr>
        <w:t>Cài đặt tích vô hướng, tích có hướng bằng kĩ thuật chồng toán tử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6"/>
        <w:gridCol w:w="4649"/>
      </w:tblGrid>
      <w:tr w:rsidR="009966A1" w:rsidRPr="009966A1" w:rsidTr="000640CB">
        <w:tc>
          <w:tcPr>
            <w:tcW w:w="4785" w:type="dxa"/>
          </w:tcPr>
          <w:p w:rsidR="000640CB" w:rsidRPr="009966A1" w:rsidRDefault="000640CB" w:rsidP="002F1633">
            <w:pPr>
              <w:spacing w:after="0" w:line="276" w:lineRule="auto"/>
              <w:jc w:val="center"/>
              <w:rPr>
                <w:rFonts w:cs="Times New Roman"/>
                <w:noProof/>
                <w:sz w:val="27"/>
                <w:szCs w:val="27"/>
              </w:rPr>
            </w:pPr>
            <w:r w:rsidRPr="009966A1">
              <w:rPr>
                <w:rFonts w:cs="Times New Roman"/>
                <w:noProof/>
                <w:sz w:val="27"/>
                <w:szCs w:val="27"/>
              </w:rPr>
              <w:t>Tích vô hướng (tích chấm)</w:t>
            </w:r>
          </w:p>
        </w:tc>
        <w:tc>
          <w:tcPr>
            <w:tcW w:w="4786" w:type="dxa"/>
          </w:tcPr>
          <w:p w:rsidR="000640CB" w:rsidRPr="009966A1" w:rsidRDefault="000640CB" w:rsidP="002F1633">
            <w:pPr>
              <w:spacing w:after="0" w:line="276" w:lineRule="auto"/>
              <w:jc w:val="center"/>
              <w:rPr>
                <w:rFonts w:cs="Times New Roman"/>
                <w:noProof/>
                <w:sz w:val="27"/>
                <w:szCs w:val="27"/>
              </w:rPr>
            </w:pPr>
            <w:r w:rsidRPr="009966A1">
              <w:rPr>
                <w:rFonts w:cs="Times New Roman"/>
                <w:noProof/>
                <w:sz w:val="27"/>
                <w:szCs w:val="27"/>
              </w:rPr>
              <w:t xml:space="preserve">Tích </w:t>
            </w:r>
            <w:r w:rsidR="00D8483E" w:rsidRPr="009966A1">
              <w:rPr>
                <w:rFonts w:cs="Times New Roman"/>
                <w:noProof/>
                <w:sz w:val="27"/>
                <w:szCs w:val="27"/>
              </w:rPr>
              <w:t>chéo</w:t>
            </w:r>
          </w:p>
        </w:tc>
      </w:tr>
      <w:tr w:rsidR="009966A1" w:rsidRPr="009966A1" w:rsidTr="000640CB">
        <w:tc>
          <w:tcPr>
            <w:tcW w:w="4785" w:type="dxa"/>
          </w:tcPr>
          <w:p w:rsidR="000640CB" w:rsidRPr="009966A1" w:rsidRDefault="000640CB" w:rsidP="002F1633">
            <w:pPr>
              <w:spacing w:after="0" w:line="276" w:lineRule="auto"/>
              <w:rPr>
                <w:rFonts w:ascii="Courier New" w:hAnsi="Courier New" w:cs="Courier New"/>
                <w:noProof/>
                <w:sz w:val="22"/>
                <w:szCs w:val="22"/>
              </w:rPr>
            </w:pPr>
            <w:r w:rsidRPr="009966A1">
              <w:rPr>
                <w:rFonts w:ascii="Courier New" w:hAnsi="Courier New" w:cs="Courier New"/>
                <w:noProof/>
                <w:sz w:val="22"/>
                <w:szCs w:val="22"/>
              </w:rPr>
              <w:lastRenderedPageBreak/>
              <w:t>int operator *(Point u, Point v) {</w:t>
            </w:r>
          </w:p>
          <w:p w:rsidR="000640CB" w:rsidRPr="009966A1" w:rsidRDefault="009C2B12" w:rsidP="002F1633">
            <w:pPr>
              <w:spacing w:after="0" w:line="276" w:lineRule="auto"/>
              <w:rPr>
                <w:rFonts w:ascii="Courier New" w:hAnsi="Courier New" w:cs="Courier New"/>
                <w:noProof/>
                <w:sz w:val="22"/>
                <w:szCs w:val="22"/>
              </w:rPr>
            </w:pPr>
            <w:r w:rsidRPr="009966A1">
              <w:rPr>
                <w:rFonts w:ascii="Courier New" w:hAnsi="Courier New" w:cs="Courier New"/>
                <w:noProof/>
                <w:sz w:val="22"/>
                <w:szCs w:val="22"/>
              </w:rPr>
              <w:t xml:space="preserve"> </w:t>
            </w:r>
            <w:r w:rsidR="000640CB" w:rsidRPr="009966A1">
              <w:rPr>
                <w:rFonts w:ascii="Courier New" w:hAnsi="Courier New" w:cs="Courier New"/>
                <w:noProof/>
                <w:sz w:val="22"/>
                <w:szCs w:val="22"/>
              </w:rPr>
              <w:t>return (u.x*v.x+u.y*v.y);</w:t>
            </w:r>
          </w:p>
          <w:p w:rsidR="000640CB" w:rsidRPr="009966A1" w:rsidRDefault="000640CB" w:rsidP="002F1633">
            <w:pPr>
              <w:spacing w:after="0" w:line="276" w:lineRule="auto"/>
              <w:rPr>
                <w:rFonts w:ascii="Courier New" w:hAnsi="Courier New" w:cs="Courier New"/>
                <w:noProof/>
                <w:sz w:val="22"/>
                <w:szCs w:val="22"/>
              </w:rPr>
            </w:pPr>
            <w:r w:rsidRPr="009966A1">
              <w:rPr>
                <w:rFonts w:ascii="Courier New" w:hAnsi="Courier New" w:cs="Courier New"/>
                <w:noProof/>
                <w:sz w:val="22"/>
                <w:szCs w:val="22"/>
              </w:rPr>
              <w:t>}</w:t>
            </w:r>
          </w:p>
        </w:tc>
        <w:tc>
          <w:tcPr>
            <w:tcW w:w="4786" w:type="dxa"/>
          </w:tcPr>
          <w:p w:rsidR="000640CB" w:rsidRPr="009966A1" w:rsidRDefault="000640CB" w:rsidP="002F1633">
            <w:pPr>
              <w:spacing w:after="0" w:line="276" w:lineRule="auto"/>
              <w:rPr>
                <w:rFonts w:ascii="Courier New" w:hAnsi="Courier New" w:cs="Courier New"/>
                <w:noProof/>
                <w:sz w:val="22"/>
                <w:szCs w:val="22"/>
              </w:rPr>
            </w:pPr>
            <w:r w:rsidRPr="009966A1">
              <w:rPr>
                <w:rFonts w:ascii="Courier New" w:hAnsi="Courier New" w:cs="Courier New"/>
                <w:noProof/>
                <w:sz w:val="22"/>
                <w:szCs w:val="22"/>
              </w:rPr>
              <w:t>int operator ^(Point u, Point v) {</w:t>
            </w:r>
          </w:p>
          <w:p w:rsidR="000640CB" w:rsidRPr="009966A1" w:rsidRDefault="009C2B12" w:rsidP="002F1633">
            <w:pPr>
              <w:spacing w:after="0" w:line="276" w:lineRule="auto"/>
              <w:rPr>
                <w:rFonts w:ascii="Courier New" w:hAnsi="Courier New" w:cs="Courier New"/>
                <w:noProof/>
                <w:sz w:val="22"/>
                <w:szCs w:val="22"/>
              </w:rPr>
            </w:pPr>
            <w:r w:rsidRPr="009966A1">
              <w:rPr>
                <w:rFonts w:ascii="Courier New" w:hAnsi="Courier New" w:cs="Courier New"/>
                <w:noProof/>
                <w:sz w:val="22"/>
                <w:szCs w:val="22"/>
              </w:rPr>
              <w:t xml:space="preserve"> </w:t>
            </w:r>
            <w:r w:rsidR="000640CB" w:rsidRPr="009966A1">
              <w:rPr>
                <w:rFonts w:ascii="Courier New" w:hAnsi="Courier New" w:cs="Courier New"/>
                <w:noProof/>
                <w:sz w:val="22"/>
                <w:szCs w:val="22"/>
              </w:rPr>
              <w:t>return (u.x*v.y-u.y*v.x);</w:t>
            </w:r>
          </w:p>
          <w:p w:rsidR="000640CB" w:rsidRPr="009966A1" w:rsidRDefault="000640CB" w:rsidP="002F1633">
            <w:pPr>
              <w:spacing w:after="0" w:line="276" w:lineRule="auto"/>
              <w:rPr>
                <w:rFonts w:ascii="Courier New" w:hAnsi="Courier New" w:cs="Courier New"/>
                <w:noProof/>
                <w:sz w:val="22"/>
                <w:szCs w:val="22"/>
              </w:rPr>
            </w:pPr>
            <w:r w:rsidRPr="009966A1">
              <w:rPr>
                <w:rFonts w:ascii="Courier New" w:hAnsi="Courier New" w:cs="Courier New"/>
                <w:noProof/>
                <w:sz w:val="22"/>
                <w:szCs w:val="22"/>
              </w:rPr>
              <w:t>}</w:t>
            </w:r>
          </w:p>
        </w:tc>
      </w:tr>
    </w:tbl>
    <w:p w:rsidR="00CE3C9B" w:rsidRPr="009966A1" w:rsidRDefault="009F489B" w:rsidP="00782F30">
      <w:pPr>
        <w:pStyle w:val="Heading2"/>
        <w:rPr>
          <w:noProof/>
        </w:rPr>
      </w:pPr>
      <w:bookmarkStart w:id="7" w:name="_Toc16003840"/>
      <w:r w:rsidRPr="009966A1">
        <w:rPr>
          <w:noProof/>
        </w:rPr>
        <w:t>2.5. Góc</w:t>
      </w:r>
      <w:bookmarkEnd w:id="7"/>
    </w:p>
    <w:p w:rsidR="009F489B" w:rsidRPr="009966A1" w:rsidRDefault="009F489B" w:rsidP="002F1633">
      <w:pPr>
        <w:spacing w:after="0" w:line="276" w:lineRule="auto"/>
        <w:ind w:firstLine="720"/>
        <w:rPr>
          <w:noProof/>
        </w:rPr>
      </w:pPr>
      <w:r w:rsidRPr="009966A1">
        <w:rPr>
          <w:noProof/>
        </w:rPr>
        <w:t xml:space="preserve">- Góc tạo bởi hai vector </w:t>
      </w:r>
      <w:r w:rsidRPr="009966A1">
        <w:rPr>
          <w:position w:val="-6"/>
          <w:sz w:val="27"/>
          <w:szCs w:val="27"/>
        </w:rPr>
        <w:object w:dxaOrig="220" w:dyaOrig="400">
          <v:shape id="_x0000_i1051" type="#_x0000_t75" style="width:11.25pt;height:20.25pt" o:ole="">
            <v:imagedata r:id="rId47" o:title=""/>
          </v:shape>
          <o:OLEObject Type="Embed" ProgID="Equation.DSMT4" ShapeID="_x0000_i1051" DrawAspect="Content" ObjectID="_1627983070" r:id="rId59"/>
        </w:object>
      </w:r>
      <w:r w:rsidRPr="009966A1">
        <w:rPr>
          <w:sz w:val="27"/>
          <w:szCs w:val="27"/>
        </w:rPr>
        <w:t xml:space="preserve">, </w:t>
      </w:r>
      <w:r w:rsidRPr="009966A1">
        <w:rPr>
          <w:position w:val="-6"/>
          <w:sz w:val="27"/>
          <w:szCs w:val="27"/>
        </w:rPr>
        <w:object w:dxaOrig="220" w:dyaOrig="400">
          <v:shape id="_x0000_i1052" type="#_x0000_t75" style="width:11.25pt;height:20.25pt" o:ole="">
            <v:imagedata r:id="rId49" o:title=""/>
          </v:shape>
          <o:OLEObject Type="Embed" ProgID="Equation.DSMT4" ShapeID="_x0000_i1052" DrawAspect="Content" ObjectID="_1627983071" r:id="rId60"/>
        </w:object>
      </w:r>
      <w:r w:rsidRPr="009966A1">
        <w:rPr>
          <w:position w:val="-6"/>
          <w:sz w:val="27"/>
          <w:szCs w:val="27"/>
        </w:rPr>
        <w:t xml:space="preserve"> </w:t>
      </w:r>
      <w:r w:rsidR="00075C23" w:rsidRPr="009966A1">
        <w:rPr>
          <w:noProof/>
        </w:rPr>
        <w:t xml:space="preserve">có giá trị lượng giác </w:t>
      </w:r>
      <w:r w:rsidR="00F64068" w:rsidRPr="009966A1">
        <w:rPr>
          <w:noProof/>
          <w:position w:val="-36"/>
        </w:rPr>
        <w:object w:dxaOrig="2100" w:dyaOrig="880">
          <v:shape id="_x0000_i1053" type="#_x0000_t75" style="width:104.25pt;height:43.5pt" o:ole="">
            <v:imagedata r:id="rId61" o:title=""/>
          </v:shape>
          <o:OLEObject Type="Embed" ProgID="Equation.DSMT4" ShapeID="_x0000_i1053" DrawAspect="Content" ObjectID="_1627983072" r:id="rId62"/>
        </w:object>
      </w:r>
      <w:r w:rsidR="00F64068" w:rsidRPr="009966A1">
        <w:rPr>
          <w:noProof/>
        </w:rPr>
        <w:t>.</w:t>
      </w:r>
    </w:p>
    <w:p w:rsidR="00151B35" w:rsidRPr="009966A1" w:rsidRDefault="00F64068" w:rsidP="002F1633">
      <w:pPr>
        <w:spacing w:after="0" w:line="276" w:lineRule="auto"/>
        <w:ind w:firstLine="720"/>
        <w:rPr>
          <w:i/>
          <w:noProof/>
          <w:sz w:val="27"/>
          <w:szCs w:val="27"/>
        </w:rPr>
      </w:pPr>
      <w:r w:rsidRPr="009966A1">
        <w:rPr>
          <w:noProof/>
        </w:rPr>
        <w:t xml:space="preserve">- Góc tạo bởi tia </w:t>
      </w:r>
      <w:r w:rsidRPr="009966A1">
        <w:rPr>
          <w:i/>
          <w:noProof/>
        </w:rPr>
        <w:t>OA</w:t>
      </w:r>
      <w:r w:rsidRPr="009966A1">
        <w:rPr>
          <w:noProof/>
        </w:rPr>
        <w:t xml:space="preserve"> và trục </w:t>
      </w:r>
      <w:r w:rsidRPr="009966A1">
        <w:rPr>
          <w:i/>
          <w:noProof/>
        </w:rPr>
        <w:t>Ox</w:t>
      </w:r>
      <w:r w:rsidRPr="009966A1">
        <w:rPr>
          <w:noProof/>
        </w:rPr>
        <w:t xml:space="preserve"> có giá trị lượng giác </w:t>
      </w:r>
      <w:r w:rsidR="00FE7AC1" w:rsidRPr="009966A1">
        <w:rPr>
          <w:i/>
          <w:noProof/>
          <w:position w:val="-34"/>
          <w:sz w:val="27"/>
          <w:szCs w:val="27"/>
        </w:rPr>
        <w:object w:dxaOrig="1640" w:dyaOrig="780">
          <v:shape id="_x0000_i1054" type="#_x0000_t75" style="width:81.75pt;height:39.75pt" o:ole="">
            <v:imagedata r:id="rId63" o:title=""/>
          </v:shape>
          <o:OLEObject Type="Embed" ProgID="Equation.DSMT4" ShapeID="_x0000_i1054" DrawAspect="Content" ObjectID="_1627983073" r:id="rId64"/>
        </w:object>
      </w:r>
      <w:r w:rsidR="00151B35" w:rsidRPr="009966A1">
        <w:rPr>
          <w:i/>
          <w:noProof/>
          <w:sz w:val="27"/>
          <w:szCs w:val="27"/>
        </w:rPr>
        <w:t xml:space="preserve"> </w:t>
      </w:r>
    </w:p>
    <w:tbl>
      <w:tblPr>
        <w:tblW w:w="0" w:type="auto"/>
        <w:tblInd w:w="817" w:type="dxa"/>
        <w:tblLook w:val="04A0" w:firstRow="1" w:lastRow="0" w:firstColumn="1" w:lastColumn="0" w:noHBand="0" w:noVBand="1"/>
      </w:tblPr>
      <w:tblGrid>
        <w:gridCol w:w="8538"/>
      </w:tblGrid>
      <w:tr w:rsidR="009966A1" w:rsidRPr="009966A1" w:rsidTr="00EA7C84">
        <w:tc>
          <w:tcPr>
            <w:tcW w:w="8647" w:type="dxa"/>
          </w:tcPr>
          <w:p w:rsidR="00EA7C84" w:rsidRPr="009966A1" w:rsidRDefault="00EA7C84" w:rsidP="002F1633">
            <w:pPr>
              <w:spacing w:after="0" w:line="276" w:lineRule="auto"/>
              <w:ind w:firstLine="317"/>
              <w:rPr>
                <w:rFonts w:ascii="Courier New" w:hAnsi="Courier New" w:cs="Courier New"/>
                <w:noProof/>
                <w:sz w:val="22"/>
                <w:szCs w:val="22"/>
              </w:rPr>
            </w:pPr>
            <w:r w:rsidRPr="009966A1">
              <w:rPr>
                <w:rFonts w:ascii="Courier New" w:hAnsi="Courier New" w:cs="Courier New"/>
                <w:noProof/>
                <w:sz w:val="22"/>
                <w:szCs w:val="22"/>
              </w:rPr>
              <w:t xml:space="preserve">double goc(Point </w:t>
            </w:r>
            <w:r w:rsidR="004A0B66" w:rsidRPr="009966A1">
              <w:rPr>
                <w:rFonts w:ascii="Courier New" w:hAnsi="Courier New" w:cs="Courier New"/>
                <w:noProof/>
                <w:sz w:val="22"/>
                <w:szCs w:val="22"/>
              </w:rPr>
              <w:t>A</w:t>
            </w:r>
            <w:r w:rsidRPr="009966A1">
              <w:rPr>
                <w:rFonts w:ascii="Courier New" w:hAnsi="Courier New" w:cs="Courier New"/>
                <w:noProof/>
                <w:sz w:val="22"/>
                <w:szCs w:val="22"/>
              </w:rPr>
              <w:t>) {</w:t>
            </w:r>
          </w:p>
          <w:p w:rsidR="00EA7C84" w:rsidRPr="009966A1" w:rsidRDefault="009C2B12" w:rsidP="002F1633">
            <w:pPr>
              <w:spacing w:after="0" w:line="276" w:lineRule="auto"/>
              <w:ind w:firstLine="317"/>
              <w:rPr>
                <w:rFonts w:ascii="Courier New" w:hAnsi="Courier New" w:cs="Courier New"/>
                <w:noProof/>
                <w:sz w:val="22"/>
                <w:szCs w:val="22"/>
              </w:rPr>
            </w:pPr>
            <w:r w:rsidRPr="009966A1">
              <w:rPr>
                <w:rFonts w:ascii="Courier New" w:hAnsi="Courier New" w:cs="Courier New"/>
                <w:noProof/>
                <w:sz w:val="22"/>
                <w:szCs w:val="22"/>
              </w:rPr>
              <w:t xml:space="preserve"> </w:t>
            </w:r>
            <w:r w:rsidR="00EA7C84" w:rsidRPr="009966A1">
              <w:rPr>
                <w:rFonts w:ascii="Courier New" w:hAnsi="Courier New" w:cs="Courier New"/>
                <w:noProof/>
                <w:sz w:val="22"/>
                <w:szCs w:val="22"/>
              </w:rPr>
              <w:t>double t=atan2(</w:t>
            </w:r>
            <w:r w:rsidR="004A0B66" w:rsidRPr="009966A1">
              <w:rPr>
                <w:rFonts w:ascii="Courier New" w:hAnsi="Courier New" w:cs="Courier New"/>
                <w:noProof/>
                <w:sz w:val="22"/>
                <w:szCs w:val="22"/>
              </w:rPr>
              <w:t>A</w:t>
            </w:r>
            <w:r w:rsidR="00EA7C84" w:rsidRPr="009966A1">
              <w:rPr>
                <w:rFonts w:ascii="Courier New" w:hAnsi="Courier New" w:cs="Courier New"/>
                <w:noProof/>
                <w:sz w:val="22"/>
                <w:szCs w:val="22"/>
              </w:rPr>
              <w:t>.y,</w:t>
            </w:r>
            <w:r w:rsidR="004A0B66" w:rsidRPr="009966A1">
              <w:rPr>
                <w:rFonts w:ascii="Courier New" w:hAnsi="Courier New" w:cs="Courier New"/>
                <w:noProof/>
                <w:sz w:val="22"/>
                <w:szCs w:val="22"/>
              </w:rPr>
              <w:t>A</w:t>
            </w:r>
            <w:r w:rsidR="00EA7C84" w:rsidRPr="009966A1">
              <w:rPr>
                <w:rFonts w:ascii="Courier New" w:hAnsi="Courier New" w:cs="Courier New"/>
                <w:noProof/>
                <w:sz w:val="22"/>
                <w:szCs w:val="22"/>
              </w:rPr>
              <w:t>.x);</w:t>
            </w:r>
          </w:p>
          <w:p w:rsidR="00EA7C84" w:rsidRPr="009966A1" w:rsidRDefault="009C2B12" w:rsidP="002F1633">
            <w:pPr>
              <w:spacing w:after="0" w:line="276" w:lineRule="auto"/>
              <w:ind w:firstLine="317"/>
              <w:rPr>
                <w:rFonts w:ascii="Courier New" w:hAnsi="Courier New" w:cs="Courier New"/>
                <w:noProof/>
                <w:sz w:val="22"/>
                <w:szCs w:val="22"/>
              </w:rPr>
            </w:pPr>
            <w:r w:rsidRPr="009966A1">
              <w:rPr>
                <w:rFonts w:ascii="Courier New" w:hAnsi="Courier New" w:cs="Courier New"/>
                <w:noProof/>
                <w:sz w:val="22"/>
                <w:szCs w:val="22"/>
              </w:rPr>
              <w:t xml:space="preserve"> </w:t>
            </w:r>
            <w:r w:rsidR="00EA7C84" w:rsidRPr="009966A1">
              <w:rPr>
                <w:rFonts w:ascii="Courier New" w:hAnsi="Courier New" w:cs="Courier New"/>
                <w:noProof/>
                <w:sz w:val="22"/>
                <w:szCs w:val="22"/>
              </w:rPr>
              <w:t>if (t&lt;0)</w:t>
            </w:r>
          </w:p>
          <w:p w:rsidR="00EA7C84" w:rsidRPr="009966A1" w:rsidRDefault="009C2B12" w:rsidP="002F1633">
            <w:pPr>
              <w:spacing w:after="0" w:line="276" w:lineRule="auto"/>
              <w:ind w:firstLine="317"/>
              <w:rPr>
                <w:rFonts w:ascii="Courier New" w:hAnsi="Courier New" w:cs="Courier New"/>
                <w:noProof/>
                <w:sz w:val="22"/>
                <w:szCs w:val="22"/>
              </w:rPr>
            </w:pPr>
            <w:r w:rsidRPr="009966A1">
              <w:rPr>
                <w:rFonts w:ascii="Courier New" w:hAnsi="Courier New" w:cs="Courier New"/>
                <w:noProof/>
                <w:sz w:val="22"/>
                <w:szCs w:val="22"/>
              </w:rPr>
              <w:t xml:space="preserve">  </w:t>
            </w:r>
            <w:r w:rsidR="00EA7C84" w:rsidRPr="009966A1">
              <w:rPr>
                <w:rFonts w:ascii="Courier New" w:hAnsi="Courier New" w:cs="Courier New"/>
                <w:noProof/>
                <w:sz w:val="22"/>
                <w:szCs w:val="22"/>
              </w:rPr>
              <w:t>t=t+2*acos(-1);</w:t>
            </w:r>
          </w:p>
          <w:p w:rsidR="00EA7C84" w:rsidRPr="009966A1" w:rsidRDefault="009C2B12" w:rsidP="002F1633">
            <w:pPr>
              <w:spacing w:after="0" w:line="276" w:lineRule="auto"/>
              <w:ind w:firstLine="317"/>
              <w:rPr>
                <w:rFonts w:ascii="Courier New" w:hAnsi="Courier New" w:cs="Courier New"/>
                <w:noProof/>
                <w:sz w:val="22"/>
                <w:szCs w:val="22"/>
              </w:rPr>
            </w:pPr>
            <w:r w:rsidRPr="009966A1">
              <w:rPr>
                <w:rFonts w:ascii="Courier New" w:hAnsi="Courier New" w:cs="Courier New"/>
                <w:noProof/>
                <w:sz w:val="22"/>
                <w:szCs w:val="22"/>
              </w:rPr>
              <w:t xml:space="preserve"> </w:t>
            </w:r>
            <w:r w:rsidR="00EA7C84" w:rsidRPr="009966A1">
              <w:rPr>
                <w:rFonts w:ascii="Courier New" w:hAnsi="Courier New" w:cs="Courier New"/>
                <w:noProof/>
                <w:sz w:val="22"/>
                <w:szCs w:val="22"/>
              </w:rPr>
              <w:t>return t;</w:t>
            </w:r>
          </w:p>
          <w:p w:rsidR="00EA7C84" w:rsidRPr="009966A1" w:rsidRDefault="00EA7C84" w:rsidP="002F1633">
            <w:pPr>
              <w:spacing w:after="0" w:line="276" w:lineRule="auto"/>
              <w:ind w:firstLine="317"/>
              <w:rPr>
                <w:rFonts w:ascii="Courier New" w:hAnsi="Courier New" w:cs="Courier New"/>
                <w:noProof/>
                <w:sz w:val="22"/>
                <w:szCs w:val="22"/>
              </w:rPr>
            </w:pPr>
            <w:r w:rsidRPr="009966A1">
              <w:rPr>
                <w:rFonts w:ascii="Courier New" w:hAnsi="Courier New" w:cs="Courier New"/>
                <w:noProof/>
                <w:sz w:val="22"/>
                <w:szCs w:val="22"/>
              </w:rPr>
              <w:t>}</w:t>
            </w:r>
          </w:p>
        </w:tc>
      </w:tr>
    </w:tbl>
    <w:p w:rsidR="005C3EB6" w:rsidRPr="009966A1" w:rsidRDefault="005C3EB6" w:rsidP="002F1633">
      <w:pPr>
        <w:spacing w:after="0" w:line="276" w:lineRule="auto"/>
        <w:ind w:firstLine="720"/>
        <w:jc w:val="both"/>
        <w:rPr>
          <w:sz w:val="27"/>
          <w:szCs w:val="27"/>
        </w:rPr>
      </w:pPr>
      <w:bookmarkStart w:id="8" w:name="_Toc16003841"/>
      <w:r w:rsidRPr="009966A1">
        <w:rPr>
          <w:rStyle w:val="Heading2Char"/>
        </w:rPr>
        <w:t>2.</w:t>
      </w:r>
      <w:r w:rsidR="00F64068" w:rsidRPr="009966A1">
        <w:rPr>
          <w:rStyle w:val="Heading2Char"/>
        </w:rPr>
        <w:t>6</w:t>
      </w:r>
      <w:r w:rsidRPr="009966A1">
        <w:rPr>
          <w:rStyle w:val="Heading2Char"/>
        </w:rPr>
        <w:t>. Tam giác</w:t>
      </w:r>
      <w:bookmarkEnd w:id="8"/>
      <w:r w:rsidRPr="009966A1">
        <w:rPr>
          <w:sz w:val="27"/>
          <w:szCs w:val="27"/>
        </w:rPr>
        <w:t xml:space="preserve">: Được xác định bởi 3 điểm A, B, C, có độ dài 3 cạnh thỏa mãn tất các điều kiện: </w:t>
      </w:r>
      <w:r w:rsidRPr="009966A1">
        <w:rPr>
          <w:i/>
          <w:sz w:val="27"/>
          <w:szCs w:val="27"/>
        </w:rPr>
        <w:t>a+b&gt;c; b+c&gt;a; a+c&gt;b.</w:t>
      </w:r>
    </w:p>
    <w:p w:rsidR="005C3EB6" w:rsidRPr="009966A1" w:rsidRDefault="005C3EB6" w:rsidP="002F1633">
      <w:pPr>
        <w:spacing w:after="0" w:line="276" w:lineRule="auto"/>
        <w:ind w:firstLine="720"/>
        <w:jc w:val="both"/>
        <w:rPr>
          <w:sz w:val="27"/>
          <w:szCs w:val="27"/>
        </w:rPr>
      </w:pPr>
      <w:r w:rsidRPr="009966A1">
        <w:rPr>
          <w:sz w:val="27"/>
          <w:szCs w:val="27"/>
        </w:rPr>
        <w:t>Diện tích tam giác được tính thông qua tích có hướng của vector như sau:</w:t>
      </w:r>
    </w:p>
    <w:p w:rsidR="005C3EB6" w:rsidRPr="009966A1" w:rsidRDefault="005C3EB6" w:rsidP="002F1633">
      <w:pPr>
        <w:spacing w:after="0" w:line="276" w:lineRule="auto"/>
        <w:ind w:firstLine="720"/>
        <w:jc w:val="center"/>
        <w:rPr>
          <w:sz w:val="27"/>
          <w:szCs w:val="27"/>
        </w:rPr>
      </w:pPr>
      <w:r w:rsidRPr="009966A1">
        <w:rPr>
          <w:position w:val="-26"/>
          <w:sz w:val="27"/>
          <w:szCs w:val="27"/>
        </w:rPr>
        <w:object w:dxaOrig="5360" w:dyaOrig="700">
          <v:shape id="_x0000_i1055" type="#_x0000_t75" style="width:267pt;height:35.25pt" o:ole="">
            <v:imagedata r:id="rId65" o:title=""/>
          </v:shape>
          <o:OLEObject Type="Embed" ProgID="Equation.DSMT4" ShapeID="_x0000_i1055" DrawAspect="Content" ObjectID="_1627983074" r:id="rId66"/>
        </w:object>
      </w:r>
    </w:p>
    <w:tbl>
      <w:tblPr>
        <w:tblW w:w="0" w:type="auto"/>
        <w:tblInd w:w="817" w:type="dxa"/>
        <w:tblLook w:val="04A0" w:firstRow="1" w:lastRow="0" w:firstColumn="1" w:lastColumn="0" w:noHBand="0" w:noVBand="1"/>
      </w:tblPr>
      <w:tblGrid>
        <w:gridCol w:w="8538"/>
      </w:tblGrid>
      <w:tr w:rsidR="009966A1" w:rsidRPr="009966A1" w:rsidTr="008F480D">
        <w:tc>
          <w:tcPr>
            <w:tcW w:w="8647" w:type="dxa"/>
          </w:tcPr>
          <w:p w:rsidR="009F7FFC" w:rsidRPr="009966A1" w:rsidRDefault="009F7FFC" w:rsidP="002F1633">
            <w:pPr>
              <w:spacing w:after="0" w:line="276" w:lineRule="auto"/>
              <w:ind w:firstLine="317"/>
              <w:jc w:val="both"/>
              <w:rPr>
                <w:rFonts w:ascii="Courier New" w:hAnsi="Courier New" w:cs="Courier New"/>
                <w:sz w:val="22"/>
                <w:szCs w:val="22"/>
              </w:rPr>
            </w:pPr>
            <w:r w:rsidRPr="009966A1">
              <w:rPr>
                <w:rFonts w:ascii="Courier New" w:hAnsi="Courier New" w:cs="Courier New"/>
                <w:sz w:val="22"/>
                <w:szCs w:val="22"/>
              </w:rPr>
              <w:t>double sTriangle(Point A, Point B, Point C){</w:t>
            </w:r>
          </w:p>
          <w:p w:rsidR="009F7FFC" w:rsidRPr="009966A1" w:rsidRDefault="009C2B12" w:rsidP="002F1633">
            <w:pPr>
              <w:spacing w:after="0" w:line="276" w:lineRule="auto"/>
              <w:ind w:firstLine="317"/>
              <w:jc w:val="both"/>
              <w:rPr>
                <w:rFonts w:ascii="Courier New" w:hAnsi="Courier New" w:cs="Courier New"/>
                <w:sz w:val="22"/>
                <w:szCs w:val="22"/>
              </w:rPr>
            </w:pPr>
            <w:r w:rsidRPr="009966A1">
              <w:rPr>
                <w:rFonts w:ascii="Courier New" w:hAnsi="Courier New" w:cs="Courier New"/>
                <w:sz w:val="22"/>
                <w:szCs w:val="22"/>
              </w:rPr>
              <w:t xml:space="preserve"> </w:t>
            </w:r>
            <w:r w:rsidR="009F7FFC" w:rsidRPr="009966A1">
              <w:rPr>
                <w:rFonts w:ascii="Courier New" w:hAnsi="Courier New" w:cs="Courier New"/>
                <w:sz w:val="22"/>
                <w:szCs w:val="22"/>
              </w:rPr>
              <w:t>double s=(B.x-A.x)*(C.y-A.y)-(B.y-A.y)*(C.x-A.x);</w:t>
            </w:r>
          </w:p>
          <w:p w:rsidR="009F7FFC" w:rsidRPr="009966A1" w:rsidRDefault="009C2B12" w:rsidP="002F1633">
            <w:pPr>
              <w:spacing w:after="0" w:line="276" w:lineRule="auto"/>
              <w:ind w:firstLine="317"/>
              <w:jc w:val="both"/>
              <w:rPr>
                <w:rFonts w:ascii="Courier New" w:hAnsi="Courier New" w:cs="Courier New"/>
                <w:sz w:val="22"/>
                <w:szCs w:val="22"/>
              </w:rPr>
            </w:pPr>
            <w:r w:rsidRPr="009966A1">
              <w:rPr>
                <w:rFonts w:ascii="Courier New" w:hAnsi="Courier New" w:cs="Courier New"/>
                <w:sz w:val="22"/>
                <w:szCs w:val="22"/>
              </w:rPr>
              <w:t xml:space="preserve"> </w:t>
            </w:r>
            <w:r w:rsidR="009F7FFC" w:rsidRPr="009966A1">
              <w:rPr>
                <w:rFonts w:ascii="Courier New" w:hAnsi="Courier New" w:cs="Courier New"/>
                <w:sz w:val="22"/>
                <w:szCs w:val="22"/>
              </w:rPr>
              <w:t>return abs(s/2);</w:t>
            </w:r>
          </w:p>
          <w:p w:rsidR="009F7FFC" w:rsidRPr="009966A1" w:rsidRDefault="009F7FFC" w:rsidP="002F1633">
            <w:pPr>
              <w:spacing w:after="0" w:line="276" w:lineRule="auto"/>
              <w:ind w:firstLine="317"/>
              <w:jc w:val="both"/>
              <w:rPr>
                <w:sz w:val="27"/>
                <w:szCs w:val="27"/>
              </w:rPr>
            </w:pPr>
            <w:r w:rsidRPr="009966A1">
              <w:rPr>
                <w:rFonts w:ascii="Courier New" w:hAnsi="Courier New" w:cs="Courier New"/>
                <w:sz w:val="22"/>
                <w:szCs w:val="22"/>
              </w:rPr>
              <w:t>}</w:t>
            </w:r>
          </w:p>
        </w:tc>
      </w:tr>
    </w:tbl>
    <w:p w:rsidR="0024122C" w:rsidRPr="009966A1" w:rsidRDefault="002D1200" w:rsidP="002F1633">
      <w:pPr>
        <w:spacing w:after="0" w:line="276" w:lineRule="auto"/>
        <w:ind w:firstLine="720"/>
        <w:jc w:val="both"/>
        <w:rPr>
          <w:noProof/>
          <w:sz w:val="27"/>
          <w:szCs w:val="27"/>
        </w:rPr>
      </w:pPr>
      <w:r w:rsidRPr="009966A1">
        <w:rPr>
          <w:noProof/>
          <w:sz w:val="27"/>
          <w:szCs w:val="27"/>
        </w:rPr>
        <w:drawing>
          <wp:anchor distT="0" distB="0" distL="114300" distR="114300" simplePos="0" relativeHeight="251676672" behindDoc="0" locked="0" layoutInCell="1" allowOverlap="1" wp14:anchorId="094D6DB0" wp14:editId="7A75A943">
            <wp:simplePos x="0" y="0"/>
            <wp:positionH relativeFrom="column">
              <wp:posOffset>3808730</wp:posOffset>
            </wp:positionH>
            <wp:positionV relativeFrom="paragraph">
              <wp:posOffset>60325</wp:posOffset>
            </wp:positionV>
            <wp:extent cx="2173605" cy="142875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73605"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00263631" w:rsidRPr="009966A1">
        <w:rPr>
          <w:noProof/>
          <w:sz w:val="27"/>
          <w:szCs w:val="27"/>
        </w:rPr>
        <w:t xml:space="preserve">Dựa vào </w:t>
      </w:r>
      <w:r w:rsidR="00201A27" w:rsidRPr="009966A1">
        <w:rPr>
          <w:noProof/>
          <w:sz w:val="27"/>
          <w:szCs w:val="27"/>
        </w:rPr>
        <w:t>diện tích tam giác,</w:t>
      </w:r>
      <w:r w:rsidR="00263631" w:rsidRPr="009966A1">
        <w:rPr>
          <w:noProof/>
          <w:sz w:val="27"/>
          <w:szCs w:val="27"/>
        </w:rPr>
        <w:t xml:space="preserve"> ta có thể tính khoảng cách từ </w:t>
      </w:r>
      <w:r w:rsidR="0024122C" w:rsidRPr="009966A1">
        <w:rPr>
          <w:noProof/>
          <w:sz w:val="27"/>
          <w:szCs w:val="27"/>
        </w:rPr>
        <w:t xml:space="preserve">điểm </w:t>
      </w:r>
      <w:r w:rsidR="0024122C" w:rsidRPr="009966A1">
        <w:rPr>
          <w:i/>
          <w:noProof/>
          <w:sz w:val="27"/>
          <w:szCs w:val="27"/>
        </w:rPr>
        <w:t>C</w:t>
      </w:r>
      <w:r w:rsidR="0024122C" w:rsidRPr="009966A1">
        <w:rPr>
          <w:noProof/>
          <w:sz w:val="27"/>
          <w:szCs w:val="27"/>
        </w:rPr>
        <w:t xml:space="preserve"> đến đường thẳng </w:t>
      </w:r>
      <w:r w:rsidR="0024122C" w:rsidRPr="009966A1">
        <w:rPr>
          <w:i/>
          <w:noProof/>
          <w:sz w:val="27"/>
          <w:szCs w:val="27"/>
        </w:rPr>
        <w:t>d</w:t>
      </w:r>
      <w:r w:rsidR="0024122C" w:rsidRPr="009966A1">
        <w:rPr>
          <w:noProof/>
          <w:sz w:val="27"/>
          <w:szCs w:val="27"/>
        </w:rPr>
        <w:t xml:space="preserve"> đi qua điểm </w:t>
      </w:r>
      <w:r w:rsidR="0024122C" w:rsidRPr="009966A1">
        <w:rPr>
          <w:i/>
          <w:noProof/>
          <w:sz w:val="27"/>
          <w:szCs w:val="27"/>
        </w:rPr>
        <w:t>A, B</w:t>
      </w:r>
      <w:r w:rsidR="0024122C" w:rsidRPr="009966A1">
        <w:rPr>
          <w:noProof/>
          <w:sz w:val="27"/>
          <w:szCs w:val="27"/>
        </w:rPr>
        <w:t xml:space="preserve"> như sau:</w:t>
      </w:r>
    </w:p>
    <w:p w:rsidR="00263631" w:rsidRPr="009966A1" w:rsidRDefault="0004030E" w:rsidP="002F1633">
      <w:pPr>
        <w:spacing w:after="0" w:line="276" w:lineRule="auto"/>
        <w:ind w:firstLine="720"/>
        <w:jc w:val="center"/>
        <w:rPr>
          <w:noProof/>
          <w:sz w:val="27"/>
          <w:szCs w:val="27"/>
        </w:rPr>
      </w:pPr>
      <w:r w:rsidRPr="009966A1">
        <w:rPr>
          <w:noProof/>
          <w:position w:val="-50"/>
          <w:sz w:val="27"/>
          <w:szCs w:val="27"/>
        </w:rPr>
        <w:object w:dxaOrig="3140" w:dyaOrig="1140">
          <v:shape id="_x0000_i1056" type="#_x0000_t75" style="width:156.75pt;height:56.25pt" o:ole="">
            <v:imagedata r:id="rId68" o:title=""/>
          </v:shape>
          <o:OLEObject Type="Embed" ProgID="Equation.DSMT4" ShapeID="_x0000_i1056" DrawAspect="Content" ObjectID="_1627983075" r:id="rId69"/>
        </w:object>
      </w:r>
    </w:p>
    <w:p w:rsidR="008F480D" w:rsidRPr="009966A1" w:rsidRDefault="008F480D" w:rsidP="002F1633">
      <w:pPr>
        <w:spacing w:after="0" w:line="276" w:lineRule="auto"/>
        <w:ind w:firstLine="720"/>
        <w:jc w:val="both"/>
        <w:rPr>
          <w:noProof/>
          <w:sz w:val="27"/>
          <w:szCs w:val="27"/>
        </w:rPr>
      </w:pPr>
    </w:p>
    <w:tbl>
      <w:tblPr>
        <w:tblW w:w="0" w:type="auto"/>
        <w:tblInd w:w="817" w:type="dxa"/>
        <w:tblLook w:val="04A0" w:firstRow="1" w:lastRow="0" w:firstColumn="1" w:lastColumn="0" w:noHBand="0" w:noVBand="1"/>
      </w:tblPr>
      <w:tblGrid>
        <w:gridCol w:w="8538"/>
      </w:tblGrid>
      <w:tr w:rsidR="009966A1" w:rsidRPr="009966A1" w:rsidTr="008F480D">
        <w:tc>
          <w:tcPr>
            <w:tcW w:w="8647" w:type="dxa"/>
          </w:tcPr>
          <w:p w:rsidR="008F480D" w:rsidRPr="009966A1" w:rsidRDefault="008F480D" w:rsidP="002F1633">
            <w:pPr>
              <w:spacing w:after="0" w:line="276" w:lineRule="auto"/>
              <w:ind w:firstLine="317"/>
              <w:jc w:val="both"/>
              <w:rPr>
                <w:rFonts w:ascii="Courier New" w:hAnsi="Courier New" w:cs="Courier New"/>
                <w:noProof/>
                <w:sz w:val="22"/>
                <w:szCs w:val="22"/>
              </w:rPr>
            </w:pPr>
            <w:r w:rsidRPr="009966A1">
              <w:rPr>
                <w:rFonts w:ascii="Courier New" w:hAnsi="Courier New" w:cs="Courier New"/>
                <w:noProof/>
                <w:sz w:val="22"/>
                <w:szCs w:val="22"/>
              </w:rPr>
              <w:t>double dist2(Point A, Point B, Point C){</w:t>
            </w:r>
          </w:p>
          <w:p w:rsidR="008F480D" w:rsidRPr="009966A1" w:rsidRDefault="009C2B12" w:rsidP="002F1633">
            <w:pPr>
              <w:spacing w:after="0" w:line="276" w:lineRule="auto"/>
              <w:ind w:firstLine="317"/>
              <w:jc w:val="both"/>
              <w:rPr>
                <w:rFonts w:ascii="Courier New" w:hAnsi="Courier New" w:cs="Courier New"/>
                <w:noProof/>
                <w:sz w:val="22"/>
                <w:szCs w:val="22"/>
              </w:rPr>
            </w:pPr>
            <w:r w:rsidRPr="009966A1">
              <w:rPr>
                <w:rFonts w:ascii="Courier New" w:hAnsi="Courier New" w:cs="Courier New"/>
                <w:noProof/>
                <w:sz w:val="22"/>
                <w:szCs w:val="22"/>
              </w:rPr>
              <w:t xml:space="preserve"> </w:t>
            </w:r>
            <w:r w:rsidR="008F480D" w:rsidRPr="009966A1">
              <w:rPr>
                <w:rFonts w:ascii="Courier New" w:hAnsi="Courier New" w:cs="Courier New"/>
                <w:noProof/>
                <w:sz w:val="22"/>
                <w:szCs w:val="22"/>
              </w:rPr>
              <w:t>return 2*sTriangle(A,B,C)/dist(A,B);</w:t>
            </w:r>
          </w:p>
          <w:p w:rsidR="008F480D" w:rsidRPr="009966A1" w:rsidRDefault="008F480D" w:rsidP="002F1633">
            <w:pPr>
              <w:spacing w:after="0" w:line="276" w:lineRule="auto"/>
              <w:ind w:firstLine="317"/>
              <w:jc w:val="both"/>
              <w:rPr>
                <w:noProof/>
                <w:sz w:val="27"/>
                <w:szCs w:val="27"/>
              </w:rPr>
            </w:pPr>
            <w:r w:rsidRPr="009966A1">
              <w:rPr>
                <w:rFonts w:ascii="Courier New" w:hAnsi="Courier New" w:cs="Courier New"/>
                <w:noProof/>
                <w:sz w:val="22"/>
                <w:szCs w:val="22"/>
              </w:rPr>
              <w:t>}</w:t>
            </w:r>
          </w:p>
        </w:tc>
      </w:tr>
    </w:tbl>
    <w:p w:rsidR="00364EB0" w:rsidRPr="009966A1" w:rsidRDefault="00201A27" w:rsidP="002F1633">
      <w:pPr>
        <w:spacing w:after="0" w:line="276" w:lineRule="auto"/>
        <w:ind w:firstLine="720"/>
        <w:jc w:val="both"/>
        <w:rPr>
          <w:sz w:val="27"/>
          <w:szCs w:val="27"/>
        </w:rPr>
      </w:pPr>
      <w:bookmarkStart w:id="9" w:name="_Toc16003842"/>
      <w:r w:rsidRPr="009966A1">
        <w:rPr>
          <w:rStyle w:val="Heading2Char"/>
        </w:rPr>
        <w:t>2</w:t>
      </w:r>
      <w:r w:rsidR="00287828" w:rsidRPr="009966A1">
        <w:rPr>
          <w:rStyle w:val="Heading2Char"/>
        </w:rPr>
        <w:t>.</w:t>
      </w:r>
      <w:r w:rsidR="00F64068" w:rsidRPr="009966A1">
        <w:rPr>
          <w:rStyle w:val="Heading2Char"/>
        </w:rPr>
        <w:t>7</w:t>
      </w:r>
      <w:r w:rsidR="00287828" w:rsidRPr="009966A1">
        <w:rPr>
          <w:rStyle w:val="Heading2Char"/>
        </w:rPr>
        <w:t>. Đa giác</w:t>
      </w:r>
      <w:bookmarkEnd w:id="9"/>
      <w:r w:rsidR="00364EB0" w:rsidRPr="009966A1">
        <w:rPr>
          <w:sz w:val="27"/>
          <w:szCs w:val="27"/>
        </w:rPr>
        <w:t>: Đa giác là một đường gấp khúc khép kín. Trong lập trình</w:t>
      </w:r>
      <w:r w:rsidR="008822C6" w:rsidRPr="009966A1">
        <w:rPr>
          <w:sz w:val="27"/>
          <w:szCs w:val="27"/>
        </w:rPr>
        <w:t>,</w:t>
      </w:r>
      <w:r w:rsidR="00364EB0" w:rsidRPr="009966A1">
        <w:rPr>
          <w:sz w:val="27"/>
          <w:szCs w:val="27"/>
        </w:rPr>
        <w:t xml:space="preserve"> một đa giác được lưu bởi một dãy các đỉnh liên tiếp nhau A</w:t>
      </w:r>
      <w:r w:rsidR="00364EB0" w:rsidRPr="009966A1">
        <w:rPr>
          <w:sz w:val="27"/>
          <w:szCs w:val="27"/>
          <w:vertAlign w:val="subscript"/>
        </w:rPr>
        <w:t>1</w:t>
      </w:r>
      <w:r w:rsidR="00364EB0" w:rsidRPr="009966A1">
        <w:rPr>
          <w:sz w:val="27"/>
          <w:szCs w:val="27"/>
        </w:rPr>
        <w:t>, A</w:t>
      </w:r>
      <w:r w:rsidR="00364EB0" w:rsidRPr="009966A1">
        <w:rPr>
          <w:sz w:val="27"/>
          <w:szCs w:val="27"/>
          <w:vertAlign w:val="subscript"/>
        </w:rPr>
        <w:t>2</w:t>
      </w:r>
      <w:r w:rsidR="00364EB0" w:rsidRPr="009966A1">
        <w:rPr>
          <w:sz w:val="27"/>
          <w:szCs w:val="27"/>
        </w:rPr>
        <w:t>, … , A</w:t>
      </w:r>
      <w:r w:rsidR="00364EB0" w:rsidRPr="009966A1">
        <w:rPr>
          <w:sz w:val="27"/>
          <w:szCs w:val="27"/>
          <w:vertAlign w:val="subscript"/>
        </w:rPr>
        <w:t>N</w:t>
      </w:r>
      <w:r w:rsidR="00364EB0" w:rsidRPr="009966A1">
        <w:rPr>
          <w:sz w:val="27"/>
          <w:szCs w:val="27"/>
        </w:rPr>
        <w:t>.</w:t>
      </w:r>
      <w:r w:rsidR="00ED0C5E" w:rsidRPr="009966A1">
        <w:rPr>
          <w:sz w:val="27"/>
          <w:szCs w:val="27"/>
        </w:rPr>
        <w:t xml:space="preserve"> Khi đó </w:t>
      </w:r>
      <w:r w:rsidR="00ED0C5E" w:rsidRPr="009966A1">
        <w:rPr>
          <w:b/>
          <w:sz w:val="27"/>
          <w:szCs w:val="27"/>
        </w:rPr>
        <w:t>d</w:t>
      </w:r>
      <w:r w:rsidR="00364EB0" w:rsidRPr="009966A1">
        <w:rPr>
          <w:b/>
          <w:sz w:val="27"/>
          <w:szCs w:val="27"/>
        </w:rPr>
        <w:t>iện tích đại số</w:t>
      </w:r>
      <w:r w:rsidR="00364EB0" w:rsidRPr="009966A1">
        <w:rPr>
          <w:sz w:val="27"/>
          <w:szCs w:val="27"/>
        </w:rPr>
        <w:t xml:space="preserve"> của một đa giác không tự cắt </w:t>
      </w:r>
      <w:r w:rsidR="00500EC8" w:rsidRPr="009966A1">
        <w:rPr>
          <w:sz w:val="27"/>
          <w:szCs w:val="27"/>
        </w:rPr>
        <w:t>được</w:t>
      </w:r>
      <w:r w:rsidR="00364EB0" w:rsidRPr="009966A1">
        <w:rPr>
          <w:sz w:val="27"/>
          <w:szCs w:val="27"/>
        </w:rPr>
        <w:t xml:space="preserve"> định bởi công thức sau:</w:t>
      </w:r>
    </w:p>
    <w:p w:rsidR="00364EB0" w:rsidRPr="009966A1" w:rsidRDefault="00364EB0" w:rsidP="002F1633">
      <w:pPr>
        <w:spacing w:after="0" w:line="276" w:lineRule="auto"/>
        <w:ind w:firstLine="720"/>
        <w:rPr>
          <w:sz w:val="27"/>
          <w:szCs w:val="27"/>
        </w:rPr>
      </w:pPr>
      <w:r w:rsidRPr="009966A1">
        <w:rPr>
          <w:position w:val="-26"/>
          <w:sz w:val="27"/>
          <w:szCs w:val="27"/>
        </w:rPr>
        <w:object w:dxaOrig="7620" w:dyaOrig="740">
          <v:shape id="_x0000_i1057" type="#_x0000_t75" style="width:379.5pt;height:36pt" o:ole="">
            <v:imagedata r:id="rId70" o:title=""/>
          </v:shape>
          <o:OLEObject Type="Embed" ProgID="Equation.DSMT4" ShapeID="_x0000_i1057" DrawAspect="Content" ObjectID="_1627983076" r:id="rId71"/>
        </w:object>
      </w:r>
    </w:p>
    <w:p w:rsidR="00CB41D4" w:rsidRPr="009966A1" w:rsidRDefault="00364EB0" w:rsidP="002F1633">
      <w:pPr>
        <w:spacing w:after="0" w:line="276" w:lineRule="auto"/>
        <w:ind w:firstLine="720"/>
        <w:jc w:val="both"/>
        <w:rPr>
          <w:sz w:val="27"/>
          <w:szCs w:val="27"/>
        </w:rPr>
      </w:pPr>
      <w:r w:rsidRPr="009966A1">
        <w:rPr>
          <w:sz w:val="27"/>
          <w:szCs w:val="27"/>
        </w:rPr>
        <w:t xml:space="preserve">Nếu </w:t>
      </w:r>
      <w:r w:rsidRPr="009966A1">
        <w:rPr>
          <w:i/>
          <w:sz w:val="27"/>
          <w:szCs w:val="27"/>
        </w:rPr>
        <w:t>S&gt;0</w:t>
      </w:r>
      <w:r w:rsidRPr="009966A1">
        <w:rPr>
          <w:sz w:val="27"/>
          <w:szCs w:val="27"/>
        </w:rPr>
        <w:t xml:space="preserve"> thì ta </w:t>
      </w:r>
      <w:r w:rsidR="00CB41D4" w:rsidRPr="009966A1">
        <w:rPr>
          <w:sz w:val="27"/>
          <w:szCs w:val="27"/>
        </w:rPr>
        <w:t>đã liệt kê các đỉnh theo chiều ngược chiều kim đồng hồ.</w:t>
      </w:r>
    </w:p>
    <w:p w:rsidR="00364EB0" w:rsidRPr="009966A1" w:rsidRDefault="00CB41D4" w:rsidP="002F1633">
      <w:pPr>
        <w:spacing w:after="0" w:line="276" w:lineRule="auto"/>
        <w:ind w:firstLine="720"/>
        <w:jc w:val="both"/>
        <w:rPr>
          <w:sz w:val="27"/>
          <w:szCs w:val="27"/>
        </w:rPr>
      </w:pPr>
      <w:r w:rsidRPr="009966A1">
        <w:rPr>
          <w:sz w:val="27"/>
          <w:szCs w:val="27"/>
        </w:rPr>
        <w:t xml:space="preserve">Nếu </w:t>
      </w:r>
      <w:r w:rsidRPr="009966A1">
        <w:rPr>
          <w:i/>
          <w:sz w:val="27"/>
          <w:szCs w:val="27"/>
        </w:rPr>
        <w:t>S&lt;0</w:t>
      </w:r>
      <w:r w:rsidRPr="009966A1">
        <w:rPr>
          <w:sz w:val="27"/>
          <w:szCs w:val="27"/>
        </w:rPr>
        <w:t xml:space="preserve"> thì ta đã liệt kê các đỉnh theo chiều ngược chiều kim đồng hồ.</w:t>
      </w:r>
    </w:p>
    <w:p w:rsidR="00CB41D4" w:rsidRPr="009966A1" w:rsidRDefault="00CB41D4" w:rsidP="002F1633">
      <w:pPr>
        <w:spacing w:after="0" w:line="276" w:lineRule="auto"/>
        <w:ind w:firstLine="720"/>
        <w:jc w:val="both"/>
        <w:rPr>
          <w:sz w:val="27"/>
          <w:szCs w:val="27"/>
        </w:rPr>
      </w:pPr>
      <w:r w:rsidRPr="009966A1">
        <w:rPr>
          <w:sz w:val="27"/>
          <w:szCs w:val="27"/>
        </w:rPr>
        <w:t xml:space="preserve">Còn </w:t>
      </w:r>
      <w:r w:rsidR="00364EB0" w:rsidRPr="009966A1">
        <w:rPr>
          <w:i/>
          <w:sz w:val="27"/>
          <w:szCs w:val="27"/>
        </w:rPr>
        <w:t xml:space="preserve">|S| </w:t>
      </w:r>
      <w:r w:rsidR="00364EB0" w:rsidRPr="009966A1">
        <w:rPr>
          <w:sz w:val="27"/>
          <w:szCs w:val="27"/>
        </w:rPr>
        <w:t xml:space="preserve">chính là diện tích của đa giác. </w:t>
      </w:r>
    </w:p>
    <w:p w:rsidR="00364EB0" w:rsidRPr="009966A1" w:rsidRDefault="00364EB0" w:rsidP="002F1633">
      <w:pPr>
        <w:spacing w:after="0" w:line="276" w:lineRule="auto"/>
        <w:ind w:firstLine="720"/>
        <w:jc w:val="both"/>
        <w:rPr>
          <w:sz w:val="27"/>
          <w:szCs w:val="27"/>
        </w:rPr>
      </w:pPr>
      <w:r w:rsidRPr="009966A1">
        <w:rPr>
          <w:sz w:val="27"/>
          <w:szCs w:val="27"/>
        </w:rPr>
        <w:lastRenderedPageBreak/>
        <w:t xml:space="preserve">Công thức trên dễ dàng chứng minh bằng cách đi lần lượt theo các đỉnh biên của đa giác, </w:t>
      </w:r>
      <w:r w:rsidR="00796D27" w:rsidRPr="009966A1">
        <w:rPr>
          <w:sz w:val="27"/>
          <w:szCs w:val="27"/>
        </w:rPr>
        <w:t xml:space="preserve">tại mỗi đỉnh kẻ đường thẳng đứng xuống trục </w:t>
      </w:r>
      <w:r w:rsidR="00796D27" w:rsidRPr="009966A1">
        <w:rPr>
          <w:i/>
          <w:sz w:val="27"/>
          <w:szCs w:val="27"/>
        </w:rPr>
        <w:t>Ox</w:t>
      </w:r>
      <w:r w:rsidR="00796D27" w:rsidRPr="009966A1">
        <w:rPr>
          <w:sz w:val="27"/>
          <w:szCs w:val="27"/>
        </w:rPr>
        <w:t xml:space="preserve">, </w:t>
      </w:r>
      <w:r w:rsidRPr="009966A1">
        <w:rPr>
          <w:sz w:val="27"/>
          <w:szCs w:val="27"/>
        </w:rPr>
        <w:t xml:space="preserve">chia </w:t>
      </w:r>
      <w:r w:rsidR="00796D27" w:rsidRPr="009966A1">
        <w:rPr>
          <w:sz w:val="27"/>
          <w:szCs w:val="27"/>
        </w:rPr>
        <w:t>đa giác</w:t>
      </w:r>
      <w:r w:rsidRPr="009966A1">
        <w:rPr>
          <w:sz w:val="27"/>
          <w:szCs w:val="27"/>
        </w:rPr>
        <w:t xml:space="preserve"> thành các hình thang vuông với hai đáy song song với trục tung </w:t>
      </w:r>
      <w:r w:rsidRPr="009966A1">
        <w:rPr>
          <w:i/>
          <w:sz w:val="27"/>
          <w:szCs w:val="27"/>
        </w:rPr>
        <w:t>Oy</w:t>
      </w:r>
      <w:r w:rsidRPr="009966A1">
        <w:rPr>
          <w:sz w:val="27"/>
          <w:szCs w:val="27"/>
        </w:rPr>
        <w:t xml:space="preserve"> để tính diện tích.</w:t>
      </w:r>
    </w:p>
    <w:p w:rsidR="0028629E" w:rsidRPr="009966A1" w:rsidRDefault="009C4B59" w:rsidP="002F1633">
      <w:pPr>
        <w:spacing w:after="0" w:line="276" w:lineRule="auto"/>
        <w:ind w:firstLine="720"/>
        <w:jc w:val="both"/>
        <w:rPr>
          <w:sz w:val="27"/>
          <w:szCs w:val="27"/>
        </w:rPr>
      </w:pPr>
      <w:bookmarkStart w:id="10" w:name="_Toc16003843"/>
      <w:r w:rsidRPr="009966A1">
        <w:rPr>
          <w:rStyle w:val="Heading2Char"/>
        </w:rPr>
        <w:t>2.8. Đường tròn</w:t>
      </w:r>
      <w:bookmarkEnd w:id="10"/>
      <w:r w:rsidRPr="009966A1">
        <w:rPr>
          <w:sz w:val="27"/>
          <w:szCs w:val="27"/>
        </w:rPr>
        <w:t xml:space="preserve">: </w:t>
      </w:r>
      <w:r w:rsidR="004931F6" w:rsidRPr="009966A1">
        <w:rPr>
          <w:sz w:val="27"/>
          <w:szCs w:val="27"/>
        </w:rPr>
        <w:t xml:space="preserve">Tập hợp các điểm cách đều một điểm cho trước (gọi là tâm). Đường tròn biểu diễn </w:t>
      </w:r>
      <w:r w:rsidR="004218A4" w:rsidRPr="009966A1">
        <w:rPr>
          <w:sz w:val="27"/>
          <w:szCs w:val="27"/>
        </w:rPr>
        <w:t>thông qua tọa độ tâm và bán kính đường tròn.</w:t>
      </w:r>
      <w:r w:rsidR="002B4245" w:rsidRPr="009966A1">
        <w:rPr>
          <w:sz w:val="27"/>
          <w:szCs w:val="27"/>
        </w:rPr>
        <w:t xml:space="preserve"> Đường tròn tâm </w:t>
      </w:r>
      <w:r w:rsidR="002B4245" w:rsidRPr="009966A1">
        <w:rPr>
          <w:i/>
          <w:sz w:val="27"/>
          <w:szCs w:val="27"/>
        </w:rPr>
        <w:t>A</w:t>
      </w:r>
      <w:r w:rsidR="002B4245" w:rsidRPr="009966A1">
        <w:rPr>
          <w:sz w:val="27"/>
          <w:szCs w:val="27"/>
        </w:rPr>
        <w:t xml:space="preserve"> bán kính </w:t>
      </w:r>
      <w:r w:rsidR="00316FE8" w:rsidRPr="009966A1">
        <w:rPr>
          <w:i/>
          <w:sz w:val="27"/>
          <w:szCs w:val="27"/>
        </w:rPr>
        <w:t>r</w:t>
      </w:r>
      <w:r w:rsidR="002B4245" w:rsidRPr="009966A1">
        <w:rPr>
          <w:sz w:val="27"/>
          <w:szCs w:val="27"/>
        </w:rPr>
        <w:t xml:space="preserve"> kí hiệu toán học là: </w:t>
      </w:r>
      <w:r w:rsidR="002B4245" w:rsidRPr="009966A1">
        <w:rPr>
          <w:i/>
          <w:sz w:val="27"/>
          <w:szCs w:val="27"/>
        </w:rPr>
        <w:t>(A,</w:t>
      </w:r>
      <w:r w:rsidR="00316FE8" w:rsidRPr="009966A1">
        <w:rPr>
          <w:i/>
          <w:sz w:val="27"/>
          <w:szCs w:val="27"/>
        </w:rPr>
        <w:t>r</w:t>
      </w:r>
      <w:r w:rsidR="002B4245" w:rsidRPr="009966A1">
        <w:rPr>
          <w:i/>
          <w:sz w:val="27"/>
          <w:szCs w:val="27"/>
        </w:rPr>
        <w:t>).</w:t>
      </w:r>
      <w:r w:rsidR="003C71C0" w:rsidRPr="009966A1">
        <w:rPr>
          <w:sz w:val="27"/>
          <w:szCs w:val="27"/>
        </w:rPr>
        <w:t xml:space="preserve"> Tương tự điểm thì có 2 cách biểu diễn với đường tròn như sau:</w:t>
      </w:r>
    </w:p>
    <w:tbl>
      <w:tblPr>
        <w:tblW w:w="0" w:type="auto"/>
        <w:tblInd w:w="817" w:type="dxa"/>
        <w:tblLook w:val="04A0" w:firstRow="1" w:lastRow="0" w:firstColumn="1" w:lastColumn="0" w:noHBand="0" w:noVBand="1"/>
      </w:tblPr>
      <w:tblGrid>
        <w:gridCol w:w="2693"/>
        <w:gridCol w:w="5812"/>
      </w:tblGrid>
      <w:tr w:rsidR="009966A1" w:rsidRPr="009966A1" w:rsidTr="00316FE8">
        <w:tc>
          <w:tcPr>
            <w:tcW w:w="2693" w:type="dxa"/>
          </w:tcPr>
          <w:p w:rsidR="003C71C0" w:rsidRPr="009966A1" w:rsidRDefault="003C71C0" w:rsidP="002F1633">
            <w:pPr>
              <w:spacing w:after="0" w:line="276" w:lineRule="auto"/>
              <w:ind w:firstLine="317"/>
              <w:jc w:val="both"/>
              <w:rPr>
                <w:rFonts w:ascii="Courier New" w:hAnsi="Courier New" w:cs="Courier New"/>
                <w:sz w:val="22"/>
                <w:szCs w:val="22"/>
              </w:rPr>
            </w:pPr>
            <w:r w:rsidRPr="009966A1">
              <w:rPr>
                <w:rFonts w:ascii="Courier New" w:hAnsi="Courier New" w:cs="Courier New"/>
                <w:sz w:val="22"/>
                <w:szCs w:val="22"/>
              </w:rPr>
              <w:t>struct circle {</w:t>
            </w:r>
          </w:p>
          <w:p w:rsidR="003C71C0" w:rsidRPr="009966A1" w:rsidRDefault="009C2B12" w:rsidP="002F1633">
            <w:pPr>
              <w:spacing w:after="0" w:line="276" w:lineRule="auto"/>
              <w:ind w:firstLine="317"/>
              <w:jc w:val="both"/>
              <w:rPr>
                <w:rFonts w:ascii="Courier New" w:hAnsi="Courier New" w:cs="Courier New"/>
                <w:sz w:val="22"/>
                <w:szCs w:val="22"/>
              </w:rPr>
            </w:pPr>
            <w:r w:rsidRPr="009966A1">
              <w:rPr>
                <w:rFonts w:ascii="Courier New" w:hAnsi="Courier New" w:cs="Courier New"/>
                <w:sz w:val="22"/>
                <w:szCs w:val="22"/>
              </w:rPr>
              <w:t xml:space="preserve"> </w:t>
            </w:r>
            <w:r w:rsidR="003C71C0" w:rsidRPr="009966A1">
              <w:rPr>
                <w:rFonts w:ascii="Courier New" w:hAnsi="Courier New" w:cs="Courier New"/>
                <w:sz w:val="22"/>
                <w:szCs w:val="22"/>
              </w:rPr>
              <w:t>Point A;</w:t>
            </w:r>
          </w:p>
          <w:p w:rsidR="003C71C0" w:rsidRPr="009966A1" w:rsidRDefault="009C2B12" w:rsidP="002F1633">
            <w:pPr>
              <w:spacing w:after="0" w:line="276" w:lineRule="auto"/>
              <w:ind w:firstLine="317"/>
              <w:jc w:val="both"/>
              <w:rPr>
                <w:rFonts w:ascii="Courier New" w:hAnsi="Courier New" w:cs="Courier New"/>
                <w:sz w:val="22"/>
                <w:szCs w:val="22"/>
              </w:rPr>
            </w:pPr>
            <w:r w:rsidRPr="009966A1">
              <w:rPr>
                <w:rFonts w:ascii="Courier New" w:hAnsi="Courier New" w:cs="Courier New"/>
                <w:sz w:val="22"/>
                <w:szCs w:val="22"/>
              </w:rPr>
              <w:t xml:space="preserve"> </w:t>
            </w:r>
            <w:r w:rsidR="003C71C0" w:rsidRPr="009966A1">
              <w:rPr>
                <w:rFonts w:ascii="Courier New" w:hAnsi="Courier New" w:cs="Courier New"/>
                <w:sz w:val="22"/>
                <w:szCs w:val="22"/>
              </w:rPr>
              <w:t xml:space="preserve">double </w:t>
            </w:r>
            <w:r w:rsidR="00316FE8" w:rsidRPr="009966A1">
              <w:rPr>
                <w:rFonts w:ascii="Courier New" w:hAnsi="Courier New" w:cs="Courier New"/>
                <w:sz w:val="22"/>
                <w:szCs w:val="22"/>
              </w:rPr>
              <w:t>r</w:t>
            </w:r>
            <w:r w:rsidR="003C71C0" w:rsidRPr="009966A1">
              <w:rPr>
                <w:rFonts w:ascii="Courier New" w:hAnsi="Courier New" w:cs="Courier New"/>
                <w:sz w:val="22"/>
                <w:szCs w:val="22"/>
              </w:rPr>
              <w:t>;</w:t>
            </w:r>
          </w:p>
          <w:p w:rsidR="003C71C0" w:rsidRPr="009966A1" w:rsidRDefault="003C71C0" w:rsidP="002F1633">
            <w:pPr>
              <w:spacing w:after="0" w:line="276" w:lineRule="auto"/>
              <w:ind w:firstLine="317"/>
              <w:jc w:val="both"/>
              <w:rPr>
                <w:sz w:val="27"/>
                <w:szCs w:val="27"/>
              </w:rPr>
            </w:pPr>
            <w:r w:rsidRPr="009966A1">
              <w:rPr>
                <w:rFonts w:ascii="Courier New" w:hAnsi="Courier New" w:cs="Courier New"/>
                <w:sz w:val="22"/>
                <w:szCs w:val="22"/>
              </w:rPr>
              <w:t>};</w:t>
            </w:r>
          </w:p>
        </w:tc>
        <w:tc>
          <w:tcPr>
            <w:tcW w:w="5812" w:type="dxa"/>
          </w:tcPr>
          <w:p w:rsidR="003C71C0" w:rsidRPr="009966A1" w:rsidRDefault="003C71C0" w:rsidP="002F1633">
            <w:pPr>
              <w:spacing w:after="0" w:line="276" w:lineRule="auto"/>
              <w:jc w:val="both"/>
              <w:rPr>
                <w:rFonts w:ascii="Courier New" w:hAnsi="Courier New" w:cs="Courier New"/>
                <w:sz w:val="22"/>
                <w:szCs w:val="22"/>
              </w:rPr>
            </w:pPr>
            <w:r w:rsidRPr="009966A1">
              <w:rPr>
                <w:rFonts w:ascii="Courier New" w:hAnsi="Courier New" w:cs="Courier New"/>
                <w:sz w:val="22"/>
                <w:szCs w:val="22"/>
              </w:rPr>
              <w:t>typedef pair&lt;pair&lt;int,int&gt;,double&gt; cir</w:t>
            </w:r>
            <w:r w:rsidR="00316FE8" w:rsidRPr="009966A1">
              <w:rPr>
                <w:rFonts w:ascii="Courier New" w:hAnsi="Courier New" w:cs="Courier New"/>
                <w:sz w:val="22"/>
                <w:szCs w:val="22"/>
              </w:rPr>
              <w:t>c</w:t>
            </w:r>
            <w:r w:rsidRPr="009966A1">
              <w:rPr>
                <w:rFonts w:ascii="Courier New" w:hAnsi="Courier New" w:cs="Courier New"/>
                <w:sz w:val="22"/>
                <w:szCs w:val="22"/>
              </w:rPr>
              <w:t>le;</w:t>
            </w:r>
          </w:p>
        </w:tc>
      </w:tr>
    </w:tbl>
    <w:p w:rsidR="00226E52" w:rsidRPr="009966A1" w:rsidRDefault="006A2E22" w:rsidP="002F1633">
      <w:pPr>
        <w:spacing w:after="0" w:line="276" w:lineRule="auto"/>
        <w:jc w:val="both"/>
        <w:rPr>
          <w:sz w:val="27"/>
          <w:szCs w:val="27"/>
        </w:rPr>
      </w:pPr>
      <w:r w:rsidRPr="009966A1">
        <w:rPr>
          <w:sz w:val="27"/>
          <w:szCs w:val="27"/>
        </w:rPr>
        <w:tab/>
      </w:r>
      <w:r w:rsidR="00226E52" w:rsidRPr="009966A1">
        <w:rPr>
          <w:sz w:val="27"/>
          <w:szCs w:val="27"/>
        </w:rPr>
        <w:t xml:space="preserve">Một điểm nằm </w:t>
      </w:r>
      <w:r w:rsidR="001B488C" w:rsidRPr="009966A1">
        <w:rPr>
          <w:sz w:val="27"/>
          <w:szCs w:val="27"/>
        </w:rPr>
        <w:t>trong</w:t>
      </w:r>
      <w:r w:rsidR="00226E52" w:rsidRPr="009966A1">
        <w:rPr>
          <w:sz w:val="27"/>
          <w:szCs w:val="27"/>
        </w:rPr>
        <w:t xml:space="preserve"> đường tròn khi</w:t>
      </w:r>
      <w:r w:rsidR="001B488C" w:rsidRPr="009966A1">
        <w:rPr>
          <w:sz w:val="27"/>
          <w:szCs w:val="27"/>
        </w:rPr>
        <w:t xml:space="preserve"> khoảng cách của của điểm đó đến tâm đường tròn nhỏ hơn hoặc bằng bán kính. Ngược lại, khoảng cách tới tâm lớn hơn bán kính thì nó nằm ngoài đường tròn.</w:t>
      </w:r>
    </w:p>
    <w:p w:rsidR="00352004" w:rsidRPr="009966A1" w:rsidRDefault="00352004" w:rsidP="002F1633">
      <w:pPr>
        <w:spacing w:after="0" w:line="276" w:lineRule="auto"/>
        <w:jc w:val="both"/>
        <w:rPr>
          <w:sz w:val="27"/>
          <w:szCs w:val="27"/>
        </w:rPr>
      </w:pPr>
      <w:r w:rsidRPr="009966A1">
        <w:rPr>
          <w:sz w:val="27"/>
          <w:szCs w:val="27"/>
        </w:rPr>
        <w:tab/>
        <w:t>Hai đường tròn có điểm chung nếu khoảng cách giữa 2 tâm nhỏ hơn tổng hai bán kính và ngược lại.</w:t>
      </w:r>
    </w:p>
    <w:p w:rsidR="00352004" w:rsidRPr="009966A1" w:rsidRDefault="0008673C" w:rsidP="002F1633">
      <w:pPr>
        <w:spacing w:after="0" w:line="276" w:lineRule="auto"/>
        <w:jc w:val="both"/>
        <w:rPr>
          <w:sz w:val="27"/>
          <w:szCs w:val="27"/>
        </w:rPr>
      </w:pPr>
      <w:r w:rsidRPr="009966A1">
        <w:rPr>
          <w:sz w:val="27"/>
          <w:szCs w:val="27"/>
        </w:rPr>
        <w:tab/>
        <w:t xml:space="preserve">Diện tích hình tròn: </w:t>
      </w:r>
      <w:r w:rsidRPr="009966A1">
        <w:rPr>
          <w:position w:val="-6"/>
          <w:sz w:val="27"/>
          <w:szCs w:val="27"/>
        </w:rPr>
        <w:object w:dxaOrig="1060" w:dyaOrig="360">
          <v:shape id="_x0000_i1058" type="#_x0000_t75" style="width:53.25pt;height:18pt" o:ole="">
            <v:imagedata r:id="rId72" o:title=""/>
          </v:shape>
          <o:OLEObject Type="Embed" ProgID="Equation.DSMT4" ShapeID="_x0000_i1058" DrawAspect="Content" ObjectID="_1627983077" r:id="rId73"/>
        </w:object>
      </w:r>
    </w:p>
    <w:p w:rsidR="009D69F0" w:rsidRPr="009966A1" w:rsidRDefault="009D69F0" w:rsidP="002F1633">
      <w:pPr>
        <w:pStyle w:val="Heading1"/>
        <w:spacing w:before="0" w:line="276" w:lineRule="auto"/>
      </w:pPr>
      <w:bookmarkStart w:id="11" w:name="_Toc16003844"/>
      <w:r w:rsidRPr="009966A1">
        <w:t xml:space="preserve">3. Một số </w:t>
      </w:r>
      <w:r w:rsidR="00E96020" w:rsidRPr="009966A1">
        <w:t>bài toán cơ bản</w:t>
      </w:r>
      <w:r w:rsidR="0004030E" w:rsidRPr="009966A1">
        <w:t xml:space="preserve"> của hình học phẳng</w:t>
      </w:r>
      <w:bookmarkEnd w:id="11"/>
      <w:r w:rsidR="00242EBE" w:rsidRPr="009966A1">
        <w:t xml:space="preserve"> </w:t>
      </w:r>
    </w:p>
    <w:p w:rsidR="00F809F5" w:rsidRPr="009966A1" w:rsidRDefault="00F809F5" w:rsidP="00782F30">
      <w:pPr>
        <w:pStyle w:val="Heading2"/>
      </w:pPr>
      <w:bookmarkStart w:id="12" w:name="_Toc16003845"/>
      <w:r w:rsidRPr="009966A1">
        <w:t xml:space="preserve">3.1. </w:t>
      </w:r>
      <w:r w:rsidR="00E96020" w:rsidRPr="009966A1">
        <w:t>Biểu diễn tuyến tính</w:t>
      </w:r>
      <w:bookmarkEnd w:id="12"/>
    </w:p>
    <w:p w:rsidR="00C07CA1" w:rsidRPr="009966A1" w:rsidRDefault="00C07CA1" w:rsidP="002F1633">
      <w:pPr>
        <w:spacing w:after="0" w:line="276" w:lineRule="auto"/>
        <w:ind w:firstLine="720"/>
        <w:rPr>
          <w:rFonts w:eastAsiaTheme="minorEastAsia"/>
          <w:sz w:val="27"/>
          <w:szCs w:val="27"/>
        </w:rPr>
      </w:pPr>
      <w:r w:rsidRPr="009966A1">
        <w:rPr>
          <w:sz w:val="27"/>
          <w:szCs w:val="27"/>
        </w:rPr>
        <w:t xml:space="preserve">Cho ba vectơ </w:t>
      </w:r>
      <w:r w:rsidR="00500EC8" w:rsidRPr="009966A1">
        <w:rPr>
          <w:position w:val="-10"/>
        </w:rPr>
        <w:object w:dxaOrig="980" w:dyaOrig="420">
          <v:shape id="_x0000_i1059" type="#_x0000_t75" style="width:48.75pt;height:20.25pt" o:ole="">
            <v:imagedata r:id="rId74" o:title=""/>
          </v:shape>
          <o:OLEObject Type="Embed" ProgID="Equation.DSMT4" ShapeID="_x0000_i1059" DrawAspect="Content" ObjectID="_1627983078" r:id="rId75"/>
        </w:object>
      </w:r>
      <w:r w:rsidRPr="009966A1">
        <w:rPr>
          <w:rFonts w:eastAsiaTheme="minorEastAsia"/>
          <w:sz w:val="27"/>
          <w:szCs w:val="27"/>
        </w:rPr>
        <w:t xml:space="preserve"> hãy tìm hai số </w:t>
      </w:r>
      <w:r w:rsidRPr="009966A1">
        <w:rPr>
          <w:rFonts w:eastAsiaTheme="minorEastAsia"/>
          <w:i/>
          <w:sz w:val="27"/>
          <w:szCs w:val="27"/>
        </w:rPr>
        <w:t>p, q</w:t>
      </w:r>
      <w:r w:rsidRPr="009966A1">
        <w:rPr>
          <w:rFonts w:eastAsiaTheme="minorEastAsia"/>
          <w:sz w:val="27"/>
          <w:szCs w:val="27"/>
        </w:rPr>
        <w:t xml:space="preserve"> để</w:t>
      </w:r>
      <w:r w:rsidR="00DF313F" w:rsidRPr="009966A1">
        <w:rPr>
          <w:rFonts w:eastAsiaTheme="minorEastAsia"/>
          <w:sz w:val="27"/>
          <w:szCs w:val="27"/>
        </w:rPr>
        <w:t>:</w:t>
      </w:r>
      <w:r w:rsidRPr="009966A1">
        <w:rPr>
          <w:rFonts w:eastAsiaTheme="minorEastAsia"/>
          <w:sz w:val="27"/>
          <w:szCs w:val="27"/>
        </w:rPr>
        <w:t xml:space="preserve"> </w:t>
      </w:r>
      <w:r w:rsidR="00500EC8" w:rsidRPr="009966A1">
        <w:rPr>
          <w:position w:val="-12"/>
        </w:rPr>
        <w:object w:dxaOrig="1340" w:dyaOrig="440">
          <v:shape id="_x0000_i1060" type="#_x0000_t75" style="width:66.75pt;height:21.75pt" o:ole="">
            <v:imagedata r:id="rId76" o:title=""/>
          </v:shape>
          <o:OLEObject Type="Embed" ProgID="Equation.DSMT4" ShapeID="_x0000_i1060" DrawAspect="Content" ObjectID="_1627983079" r:id="rId77"/>
        </w:object>
      </w:r>
    </w:p>
    <w:p w:rsidR="00C07CA1" w:rsidRPr="009966A1" w:rsidRDefault="00C07CA1" w:rsidP="002F1633">
      <w:pPr>
        <w:spacing w:after="0" w:line="276" w:lineRule="auto"/>
        <w:ind w:firstLine="720"/>
        <w:rPr>
          <w:rFonts w:eastAsiaTheme="minorEastAsia"/>
          <w:sz w:val="27"/>
          <w:szCs w:val="27"/>
        </w:rPr>
      </w:pPr>
      <w:r w:rsidRPr="009966A1">
        <w:rPr>
          <w:rFonts w:eastAsiaTheme="minorEastAsia"/>
          <w:sz w:val="27"/>
          <w:szCs w:val="27"/>
        </w:rPr>
        <w:t xml:space="preserve">Khi đó hai số </w:t>
      </w:r>
      <w:r w:rsidRPr="009966A1">
        <w:rPr>
          <w:rFonts w:eastAsiaTheme="minorEastAsia"/>
          <w:i/>
          <w:sz w:val="27"/>
          <w:szCs w:val="27"/>
        </w:rPr>
        <w:t>p, q</w:t>
      </w:r>
      <w:r w:rsidRPr="009966A1">
        <w:rPr>
          <w:rFonts w:eastAsiaTheme="minorEastAsia"/>
          <w:sz w:val="27"/>
          <w:szCs w:val="27"/>
        </w:rPr>
        <w:t xml:space="preserve"> được tính bằng công thức sau: </w:t>
      </w:r>
    </w:p>
    <w:p w:rsidR="00C07CA1" w:rsidRPr="009966A1" w:rsidRDefault="00500EC8" w:rsidP="002F1633">
      <w:pPr>
        <w:pStyle w:val="MTDisplayEquation"/>
        <w:spacing w:before="0" w:line="276" w:lineRule="auto"/>
        <w:rPr>
          <w:rFonts w:eastAsiaTheme="minorEastAsia"/>
          <w:sz w:val="27"/>
          <w:szCs w:val="27"/>
        </w:rPr>
      </w:pPr>
      <w:bookmarkStart w:id="13" w:name="MTBlankEqn"/>
      <w:r w:rsidRPr="009966A1">
        <w:tab/>
      </w:r>
      <w:r w:rsidRPr="009966A1">
        <w:rPr>
          <w:position w:val="-28"/>
        </w:rPr>
        <w:object w:dxaOrig="1680" w:dyaOrig="740">
          <v:shape id="_x0000_i1061" type="#_x0000_t75" style="width:84pt;height:36pt" o:ole="">
            <v:imagedata r:id="rId78" o:title=""/>
          </v:shape>
          <o:OLEObject Type="Embed" ProgID="Equation.DSMT4" ShapeID="_x0000_i1061" DrawAspect="Content" ObjectID="_1627983080" r:id="rId79"/>
        </w:object>
      </w:r>
      <w:bookmarkEnd w:id="13"/>
    </w:p>
    <w:p w:rsidR="00C07CA1" w:rsidRPr="009966A1" w:rsidRDefault="00500EC8" w:rsidP="002F1633">
      <w:pPr>
        <w:pStyle w:val="MTDisplayEquation"/>
        <w:spacing w:before="0" w:line="276" w:lineRule="auto"/>
        <w:rPr>
          <w:rFonts w:eastAsiaTheme="minorEastAsia"/>
          <w:sz w:val="27"/>
          <w:szCs w:val="27"/>
        </w:rPr>
      </w:pPr>
      <w:r w:rsidRPr="009966A1">
        <w:tab/>
      </w:r>
      <w:r w:rsidRPr="009966A1">
        <w:rPr>
          <w:position w:val="-28"/>
        </w:rPr>
        <w:object w:dxaOrig="1660" w:dyaOrig="680">
          <v:shape id="_x0000_i1062" type="#_x0000_t75" style="width:83.25pt;height:34.5pt" o:ole="">
            <v:imagedata r:id="rId80" o:title=""/>
          </v:shape>
          <o:OLEObject Type="Embed" ProgID="Equation.DSMT4" ShapeID="_x0000_i1062" DrawAspect="Content" ObjectID="_1627983081" r:id="rId81"/>
        </w:object>
      </w:r>
    </w:p>
    <w:p w:rsidR="00C07CA1" w:rsidRPr="009966A1" w:rsidRDefault="00C07CA1" w:rsidP="002F1633">
      <w:pPr>
        <w:spacing w:after="0" w:line="276" w:lineRule="auto"/>
        <w:ind w:left="720"/>
        <w:jc w:val="both"/>
        <w:rPr>
          <w:sz w:val="27"/>
          <w:szCs w:val="27"/>
        </w:rPr>
      </w:pPr>
      <w:r w:rsidRPr="009966A1">
        <w:rPr>
          <w:rFonts w:eastAsiaTheme="minorEastAsia"/>
          <w:sz w:val="27"/>
          <w:szCs w:val="27"/>
        </w:rPr>
        <w:t xml:space="preserve">+ Nếu </w:t>
      </w:r>
      <w:r w:rsidRPr="009966A1">
        <w:rPr>
          <w:rFonts w:eastAsiaTheme="minorEastAsia"/>
          <w:i/>
          <w:sz w:val="27"/>
          <w:szCs w:val="27"/>
        </w:rPr>
        <w:t xml:space="preserve">D </w:t>
      </w:r>
      <w:r w:rsidRPr="009966A1">
        <w:rPr>
          <w:rFonts w:eastAsiaTheme="minorEastAsia"/>
          <w:sz w:val="27"/>
          <w:szCs w:val="27"/>
        </w:rPr>
        <w:t xml:space="preserve">= </w:t>
      </w:r>
      <w:r w:rsidR="00500EC8" w:rsidRPr="009966A1">
        <w:rPr>
          <w:position w:val="-6"/>
        </w:rPr>
        <w:object w:dxaOrig="980" w:dyaOrig="380">
          <v:shape id="_x0000_i1063" type="#_x0000_t75" style="width:48.75pt;height:18.75pt" o:ole="">
            <v:imagedata r:id="rId82" o:title=""/>
          </v:shape>
          <o:OLEObject Type="Embed" ProgID="Equation.DSMT4" ShapeID="_x0000_i1063" DrawAspect="Content" ObjectID="_1627983082" r:id="rId83"/>
        </w:object>
      </w:r>
      <w:r w:rsidRPr="009966A1">
        <w:rPr>
          <w:rFonts w:eastAsiaTheme="minorEastAsia"/>
          <w:sz w:val="27"/>
          <w:szCs w:val="27"/>
        </w:rPr>
        <w:t xml:space="preserve"> thì có duy nhất một cách biểu diễn tuyến tính vectơ </w:t>
      </w:r>
      <m:oMath>
        <m:acc>
          <m:accPr>
            <m:chr m:val="⃗"/>
            <m:ctrlPr>
              <w:rPr>
                <w:rFonts w:ascii="Cambria Math" w:hAnsi="Cambria Math"/>
                <w:i/>
                <w:sz w:val="27"/>
                <w:szCs w:val="27"/>
              </w:rPr>
            </m:ctrlPr>
          </m:accPr>
          <m:e>
            <m:r>
              <w:rPr>
                <w:rFonts w:ascii="Cambria Math" w:hAnsi="Cambria Math"/>
                <w:sz w:val="27"/>
                <w:szCs w:val="27"/>
              </w:rPr>
              <m:t>c</m:t>
            </m:r>
          </m:e>
        </m:acc>
      </m:oMath>
      <w:r w:rsidRPr="009966A1">
        <w:rPr>
          <w:rFonts w:eastAsiaTheme="minorEastAsia"/>
          <w:sz w:val="27"/>
          <w:szCs w:val="27"/>
        </w:rPr>
        <w:t xml:space="preserve"> qua vectơ </w:t>
      </w:r>
      <w:r w:rsidR="00500EC8" w:rsidRPr="009966A1">
        <w:rPr>
          <w:position w:val="-10"/>
        </w:rPr>
        <w:object w:dxaOrig="760" w:dyaOrig="420">
          <v:shape id="_x0000_i1064" type="#_x0000_t75" style="width:38.25pt;height:20.25pt" o:ole="">
            <v:imagedata r:id="rId84" o:title=""/>
          </v:shape>
          <o:OLEObject Type="Embed" ProgID="Equation.DSMT4" ShapeID="_x0000_i1064" DrawAspect="Content" ObjectID="_1627983083" r:id="rId85"/>
        </w:object>
      </w:r>
    </w:p>
    <w:p w:rsidR="00C07CA1" w:rsidRPr="009966A1" w:rsidRDefault="00C07CA1" w:rsidP="002F1633">
      <w:pPr>
        <w:spacing w:after="0" w:line="276" w:lineRule="auto"/>
        <w:ind w:firstLine="720"/>
        <w:rPr>
          <w:rFonts w:eastAsiaTheme="minorEastAsia"/>
          <w:sz w:val="27"/>
          <w:szCs w:val="27"/>
        </w:rPr>
      </w:pPr>
      <w:r w:rsidRPr="009966A1">
        <w:rPr>
          <w:sz w:val="27"/>
          <w:szCs w:val="27"/>
        </w:rPr>
        <w:t xml:space="preserve">+ Nếu </w:t>
      </w:r>
      <w:r w:rsidRPr="009966A1">
        <w:rPr>
          <w:i/>
          <w:sz w:val="27"/>
          <w:szCs w:val="27"/>
        </w:rPr>
        <w:t>D = 0</w:t>
      </w:r>
      <w:r w:rsidRPr="009966A1">
        <w:rPr>
          <w:sz w:val="27"/>
          <w:szCs w:val="27"/>
        </w:rPr>
        <w:t xml:space="preserve"> thì hai </w:t>
      </w:r>
      <w:r w:rsidRPr="009966A1">
        <w:rPr>
          <w:rFonts w:eastAsiaTheme="minorEastAsia"/>
          <w:sz w:val="27"/>
          <w:szCs w:val="27"/>
        </w:rPr>
        <w:t>vectơ song song với nhau, khi đó</w:t>
      </w:r>
    </w:p>
    <w:p w:rsidR="00C07CA1" w:rsidRPr="009966A1" w:rsidRDefault="00C07CA1" w:rsidP="002F1633">
      <w:pPr>
        <w:spacing w:after="0" w:line="276" w:lineRule="auto"/>
        <w:ind w:left="720" w:firstLine="720"/>
        <w:rPr>
          <w:rFonts w:eastAsiaTheme="minorEastAsia"/>
          <w:sz w:val="27"/>
          <w:szCs w:val="27"/>
        </w:rPr>
      </w:pPr>
      <w:r w:rsidRPr="009966A1">
        <w:rPr>
          <w:rFonts w:eastAsiaTheme="minorEastAsia"/>
          <w:i/>
          <w:sz w:val="27"/>
          <w:szCs w:val="27"/>
        </w:rPr>
        <w:t>(p,q)</w:t>
      </w:r>
      <w:r w:rsidRPr="009966A1">
        <w:rPr>
          <w:rFonts w:eastAsiaTheme="minorEastAsia"/>
          <w:sz w:val="27"/>
          <w:szCs w:val="27"/>
        </w:rPr>
        <w:t xml:space="preserve"> = </w:t>
      </w:r>
      <w:r w:rsidRPr="009966A1">
        <w:rPr>
          <w:rFonts w:eastAsiaTheme="minorEastAsia"/>
          <w:i/>
          <w:sz w:val="27"/>
          <w:szCs w:val="27"/>
        </w:rPr>
        <w:t>(</w:t>
      </w:r>
      <w:r w:rsidR="00ED0C5E" w:rsidRPr="009966A1">
        <w:rPr>
          <w:rFonts w:eastAsiaTheme="minorEastAsia"/>
          <w:i/>
          <w:sz w:val="27"/>
          <w:szCs w:val="27"/>
        </w:rPr>
        <w:t>nan</w:t>
      </w:r>
      <w:r w:rsidRPr="009966A1">
        <w:rPr>
          <w:rFonts w:eastAsiaTheme="minorEastAsia"/>
          <w:i/>
          <w:sz w:val="27"/>
          <w:szCs w:val="27"/>
        </w:rPr>
        <w:t xml:space="preserve">; </w:t>
      </w:r>
      <w:r w:rsidR="00ED0C5E" w:rsidRPr="009966A1">
        <w:rPr>
          <w:rFonts w:eastAsiaTheme="minorEastAsia"/>
          <w:i/>
          <w:sz w:val="27"/>
          <w:szCs w:val="27"/>
        </w:rPr>
        <w:t>nan</w:t>
      </w:r>
      <w:r w:rsidRPr="009966A1">
        <w:rPr>
          <w:rFonts w:eastAsiaTheme="minorEastAsia"/>
          <w:i/>
          <w:sz w:val="27"/>
          <w:szCs w:val="27"/>
        </w:rPr>
        <w:t>)</w:t>
      </w:r>
      <w:r w:rsidRPr="009966A1">
        <w:rPr>
          <w:rFonts w:eastAsiaTheme="minorEastAsia"/>
          <w:sz w:val="27"/>
          <w:szCs w:val="27"/>
        </w:rPr>
        <w:t xml:space="preserve"> nếu </w:t>
      </w:r>
      <w:r w:rsidR="00053289" w:rsidRPr="009966A1">
        <w:rPr>
          <w:position w:val="-6"/>
        </w:rPr>
        <w:object w:dxaOrig="220" w:dyaOrig="300">
          <v:shape id="_x0000_i1065" type="#_x0000_t75" style="width:11.25pt;height:15.75pt" o:ole="">
            <v:imagedata r:id="rId86" o:title=""/>
          </v:shape>
          <o:OLEObject Type="Embed" ProgID="Equation.DSMT4" ShapeID="_x0000_i1065" DrawAspect="Content" ObjectID="_1627983084" r:id="rId87"/>
        </w:object>
      </w:r>
      <w:r w:rsidRPr="009966A1">
        <w:rPr>
          <w:rFonts w:eastAsiaTheme="minorEastAsia"/>
          <w:sz w:val="27"/>
          <w:szCs w:val="27"/>
        </w:rPr>
        <w:t xml:space="preserve"> song song với </w:t>
      </w:r>
      <w:r w:rsidR="00500EC8" w:rsidRPr="009966A1">
        <w:rPr>
          <w:position w:val="-10"/>
        </w:rPr>
        <w:object w:dxaOrig="760" w:dyaOrig="420">
          <v:shape id="_x0000_i1066" type="#_x0000_t75" style="width:38.25pt;height:20.25pt" o:ole="">
            <v:imagedata r:id="rId84" o:title=""/>
          </v:shape>
          <o:OLEObject Type="Embed" ProgID="Equation.DSMT4" ShapeID="_x0000_i1066" DrawAspect="Content" ObjectID="_1627983085" r:id="rId88"/>
        </w:object>
      </w:r>
    </w:p>
    <w:p w:rsidR="00C07CA1" w:rsidRPr="009966A1" w:rsidRDefault="00C07CA1" w:rsidP="002F1633">
      <w:pPr>
        <w:spacing w:after="0" w:line="276" w:lineRule="auto"/>
        <w:ind w:left="720" w:firstLine="720"/>
        <w:rPr>
          <w:rFonts w:eastAsiaTheme="minorEastAsia"/>
          <w:sz w:val="27"/>
          <w:szCs w:val="27"/>
        </w:rPr>
      </w:pPr>
      <w:r w:rsidRPr="009966A1">
        <w:rPr>
          <w:rFonts w:eastAsiaTheme="minorEastAsia"/>
          <w:i/>
          <w:sz w:val="27"/>
          <w:szCs w:val="27"/>
        </w:rPr>
        <w:t>(p,q)</w:t>
      </w:r>
      <w:r w:rsidRPr="009966A1">
        <w:rPr>
          <w:rFonts w:eastAsiaTheme="minorEastAsia"/>
          <w:sz w:val="27"/>
          <w:szCs w:val="27"/>
        </w:rPr>
        <w:t xml:space="preserve"> = </w:t>
      </w:r>
      <w:r w:rsidRPr="009966A1">
        <w:rPr>
          <w:rFonts w:eastAsiaTheme="minorEastAsia"/>
          <w:i/>
          <w:sz w:val="27"/>
          <w:szCs w:val="27"/>
        </w:rPr>
        <w:t xml:space="preserve">( </w:t>
      </w:r>
      <w:r w:rsidR="00ED0C5E" w:rsidRPr="009966A1">
        <w:rPr>
          <w:rFonts w:eastAsiaTheme="minorEastAsia"/>
          <w:i/>
          <w:sz w:val="27"/>
          <w:szCs w:val="27"/>
        </w:rPr>
        <w:t>inf</w:t>
      </w:r>
      <w:r w:rsidRPr="009966A1">
        <w:rPr>
          <w:rFonts w:eastAsiaTheme="minorEastAsia"/>
          <w:i/>
          <w:sz w:val="27"/>
          <w:szCs w:val="27"/>
        </w:rPr>
        <w:t xml:space="preserve">, </w:t>
      </w:r>
      <w:r w:rsidR="00ED0C5E" w:rsidRPr="009966A1">
        <w:rPr>
          <w:rFonts w:eastAsiaTheme="minorEastAsia"/>
          <w:i/>
          <w:sz w:val="27"/>
          <w:szCs w:val="27"/>
        </w:rPr>
        <w:t>inf</w:t>
      </w:r>
      <w:r w:rsidRPr="009966A1">
        <w:rPr>
          <w:rFonts w:eastAsiaTheme="minorEastAsia"/>
          <w:i/>
          <w:sz w:val="27"/>
          <w:szCs w:val="27"/>
        </w:rPr>
        <w:t>)</w:t>
      </w:r>
      <w:r w:rsidRPr="009966A1">
        <w:rPr>
          <w:rFonts w:eastAsiaTheme="minorEastAsia"/>
          <w:sz w:val="27"/>
          <w:szCs w:val="27"/>
        </w:rPr>
        <w:t xml:space="preserve"> nếu </w:t>
      </w:r>
      <w:r w:rsidR="00053289" w:rsidRPr="009966A1">
        <w:rPr>
          <w:position w:val="-6"/>
        </w:rPr>
        <w:object w:dxaOrig="220" w:dyaOrig="300">
          <v:shape id="_x0000_i1067" type="#_x0000_t75" style="width:11.25pt;height:15.75pt" o:ole="">
            <v:imagedata r:id="rId89" o:title=""/>
          </v:shape>
          <o:OLEObject Type="Embed" ProgID="Equation.DSMT4" ShapeID="_x0000_i1067" DrawAspect="Content" ObjectID="_1627983086" r:id="rId90"/>
        </w:object>
      </w:r>
      <w:r w:rsidRPr="009966A1">
        <w:rPr>
          <w:rFonts w:eastAsiaTheme="minorEastAsia"/>
          <w:sz w:val="27"/>
          <w:szCs w:val="27"/>
        </w:rPr>
        <w:t xml:space="preserve"> không song song với </w:t>
      </w:r>
      <w:r w:rsidR="00500EC8" w:rsidRPr="009966A1">
        <w:rPr>
          <w:position w:val="-10"/>
        </w:rPr>
        <w:object w:dxaOrig="760" w:dyaOrig="420">
          <v:shape id="_x0000_i1068" type="#_x0000_t75" style="width:38.25pt;height:20.25pt" o:ole="">
            <v:imagedata r:id="rId84" o:title=""/>
          </v:shape>
          <o:OLEObject Type="Embed" ProgID="Equation.DSMT4" ShapeID="_x0000_i1068" DrawAspect="Content" ObjectID="_1627983087" r:id="rId91"/>
        </w:object>
      </w:r>
    </w:p>
    <w:p w:rsidR="00953BE4" w:rsidRPr="009966A1" w:rsidRDefault="00C07CA1" w:rsidP="00782F30">
      <w:pPr>
        <w:pStyle w:val="Heading2"/>
      </w:pPr>
      <w:bookmarkStart w:id="14" w:name="_Toc16003846"/>
      <w:r w:rsidRPr="009966A1">
        <w:t>3.2. G</w:t>
      </w:r>
      <w:r w:rsidR="00953BE4" w:rsidRPr="009966A1">
        <w:t>iao điểm của hai đường thẳng</w:t>
      </w:r>
      <w:bookmarkEnd w:id="14"/>
    </w:p>
    <w:p w:rsidR="00953BE4" w:rsidRPr="009966A1" w:rsidRDefault="00953BE4" w:rsidP="002F1633">
      <w:pPr>
        <w:spacing w:after="0" w:line="276" w:lineRule="auto"/>
        <w:ind w:firstLine="720"/>
        <w:rPr>
          <w:sz w:val="27"/>
          <w:szCs w:val="27"/>
        </w:rPr>
      </w:pPr>
      <w:r w:rsidRPr="009966A1">
        <w:rPr>
          <w:sz w:val="27"/>
          <w:szCs w:val="27"/>
        </w:rPr>
        <w:t xml:space="preserve">Trên mặt phẳng tọa độ Đề-các cho hai đường thẳng với phương trình tổng quát: </w:t>
      </w:r>
    </w:p>
    <w:p w:rsidR="00953BE4" w:rsidRPr="009966A1" w:rsidRDefault="00053289" w:rsidP="002F1633">
      <w:pPr>
        <w:pStyle w:val="MTDisplayEquation"/>
        <w:spacing w:before="0" w:line="276" w:lineRule="auto"/>
        <w:rPr>
          <w:rFonts w:eastAsiaTheme="minorEastAsia"/>
          <w:sz w:val="27"/>
          <w:szCs w:val="27"/>
        </w:rPr>
      </w:pPr>
      <w:r w:rsidRPr="009966A1">
        <w:tab/>
      </w:r>
      <w:r w:rsidRPr="009966A1">
        <w:rPr>
          <w:position w:val="-12"/>
        </w:rPr>
        <w:object w:dxaOrig="1960" w:dyaOrig="360">
          <v:shape id="_x0000_i1069" type="#_x0000_t75" style="width:98.25pt;height:18pt" o:ole="">
            <v:imagedata r:id="rId92" o:title=""/>
          </v:shape>
          <o:OLEObject Type="Embed" ProgID="Equation.DSMT4" ShapeID="_x0000_i1069" DrawAspect="Content" ObjectID="_1627983088" r:id="rId93"/>
        </w:object>
      </w:r>
    </w:p>
    <w:p w:rsidR="002B0DFB" w:rsidRPr="009966A1" w:rsidRDefault="00053289" w:rsidP="002F1633">
      <w:pPr>
        <w:pStyle w:val="MTDisplayEquation"/>
        <w:spacing w:before="0" w:line="276" w:lineRule="auto"/>
        <w:rPr>
          <w:sz w:val="27"/>
          <w:szCs w:val="27"/>
        </w:rPr>
      </w:pPr>
      <w:r w:rsidRPr="009966A1">
        <w:tab/>
      </w:r>
      <w:r w:rsidRPr="009966A1">
        <w:rPr>
          <w:position w:val="-12"/>
        </w:rPr>
        <w:object w:dxaOrig="2060" w:dyaOrig="360">
          <v:shape id="_x0000_i1070" type="#_x0000_t75" style="width:102.75pt;height:18pt" o:ole="">
            <v:imagedata r:id="rId94" o:title=""/>
          </v:shape>
          <o:OLEObject Type="Embed" ProgID="Equation.DSMT4" ShapeID="_x0000_i1070" DrawAspect="Content" ObjectID="_1627983089" r:id="rId95"/>
        </w:object>
      </w:r>
    </w:p>
    <w:p w:rsidR="002B0DFB" w:rsidRPr="009966A1" w:rsidRDefault="002B0DFB" w:rsidP="002F1633">
      <w:pPr>
        <w:spacing w:after="0" w:line="276" w:lineRule="auto"/>
        <w:ind w:firstLine="720"/>
      </w:pPr>
      <w:r w:rsidRPr="009966A1">
        <w:t xml:space="preserve">Hãy tìm giao điểm của hai đường thẳng đã cho </w:t>
      </w:r>
    </w:p>
    <w:p w:rsidR="002B0DFB" w:rsidRPr="009966A1" w:rsidRDefault="00C07CA1" w:rsidP="002F1633">
      <w:pPr>
        <w:spacing w:after="0" w:line="276" w:lineRule="auto"/>
        <w:jc w:val="both"/>
      </w:pPr>
      <w:r w:rsidRPr="009966A1">
        <w:tab/>
      </w:r>
      <w:r w:rsidR="002B0DFB" w:rsidRPr="009966A1">
        <w:t xml:space="preserve">Đặt </w:t>
      </w:r>
      <w:r w:rsidR="005634FD" w:rsidRPr="009966A1">
        <w:rPr>
          <w:position w:val="-18"/>
        </w:rPr>
        <w:object w:dxaOrig="1280" w:dyaOrig="480">
          <v:shape id="_x0000_i1071" type="#_x0000_t75" style="width:62.25pt;height:24pt" o:ole="">
            <v:imagedata r:id="rId96" o:title=""/>
          </v:shape>
          <o:OLEObject Type="Embed" ProgID="Equation.DSMT4" ShapeID="_x0000_i1071" DrawAspect="Content" ObjectID="_1627983090" r:id="rId97"/>
        </w:object>
      </w:r>
      <w:r w:rsidR="002B0DFB" w:rsidRPr="009966A1">
        <w:t xml:space="preserve"> , </w:t>
      </w:r>
      <w:r w:rsidR="005634FD" w:rsidRPr="009966A1">
        <w:rPr>
          <w:position w:val="-18"/>
        </w:rPr>
        <w:object w:dxaOrig="1280" w:dyaOrig="480">
          <v:shape id="_x0000_i1072" type="#_x0000_t75" style="width:62.25pt;height:24pt" o:ole="">
            <v:imagedata r:id="rId98" o:title=""/>
          </v:shape>
          <o:OLEObject Type="Embed" ProgID="Equation.DSMT4" ShapeID="_x0000_i1072" DrawAspect="Content" ObjectID="_1627983091" r:id="rId99"/>
        </w:object>
      </w:r>
      <w:r w:rsidR="002B0DFB" w:rsidRPr="009966A1">
        <w:t xml:space="preserve"> và </w:t>
      </w:r>
      <w:r w:rsidR="005634FD" w:rsidRPr="009966A1">
        <w:rPr>
          <w:position w:val="-18"/>
        </w:rPr>
        <w:object w:dxaOrig="1660" w:dyaOrig="480">
          <v:shape id="_x0000_i1073" type="#_x0000_t75" style="width:83.25pt;height:24pt" o:ole="">
            <v:imagedata r:id="rId100" o:title=""/>
          </v:shape>
          <o:OLEObject Type="Embed" ProgID="Equation.DSMT4" ShapeID="_x0000_i1073" DrawAspect="Content" ObjectID="_1627983092" r:id="rId101"/>
        </w:object>
      </w:r>
      <w:r w:rsidR="002B0DFB" w:rsidRPr="009966A1">
        <w:t xml:space="preserve"> bài toán trở thành biểu diễn vectơ </w:t>
      </w:r>
      <w:r w:rsidR="005634FD" w:rsidRPr="009966A1">
        <w:rPr>
          <w:position w:val="-6"/>
        </w:rPr>
        <w:object w:dxaOrig="240" w:dyaOrig="340">
          <v:shape id="_x0000_i1074" type="#_x0000_t75" style="width:12pt;height:17.25pt" o:ole="">
            <v:imagedata r:id="rId102" o:title=""/>
          </v:shape>
          <o:OLEObject Type="Embed" ProgID="Equation.DSMT4" ShapeID="_x0000_i1074" DrawAspect="Content" ObjectID="_1627983093" r:id="rId103"/>
        </w:object>
      </w:r>
      <w:r w:rsidR="002B0DFB" w:rsidRPr="009966A1">
        <w:t xml:space="preserve"> qua tổ hợp tuyến tính của hai vectơ </w:t>
      </w:r>
      <w:r w:rsidR="005634FD" w:rsidRPr="009966A1">
        <w:rPr>
          <w:position w:val="-6"/>
        </w:rPr>
        <w:object w:dxaOrig="220" w:dyaOrig="300">
          <v:shape id="_x0000_i1075" type="#_x0000_t75" style="width:11.25pt;height:15.75pt" o:ole="">
            <v:imagedata r:id="rId104" o:title=""/>
          </v:shape>
          <o:OLEObject Type="Embed" ProgID="Equation.DSMT4" ShapeID="_x0000_i1075" DrawAspect="Content" ObjectID="_1627983094" r:id="rId105"/>
        </w:object>
      </w:r>
      <w:r w:rsidR="002B0DFB" w:rsidRPr="009966A1">
        <w:t xml:space="preserve"> và </w:t>
      </w:r>
      <w:r w:rsidR="005634FD" w:rsidRPr="009966A1">
        <w:rPr>
          <w:position w:val="-6"/>
        </w:rPr>
        <w:object w:dxaOrig="220" w:dyaOrig="300">
          <v:shape id="_x0000_i1076" type="#_x0000_t75" style="width:11.25pt;height:15.75pt" o:ole="">
            <v:imagedata r:id="rId106" o:title=""/>
          </v:shape>
          <o:OLEObject Type="Embed" ProgID="Equation.DSMT4" ShapeID="_x0000_i1076" DrawAspect="Content" ObjectID="_1627983095" r:id="rId107"/>
        </w:object>
      </w:r>
      <w:r w:rsidR="002B0DFB" w:rsidRPr="009966A1">
        <w:t xml:space="preserve">: </w:t>
      </w:r>
      <w:r w:rsidR="005634FD" w:rsidRPr="009966A1">
        <w:rPr>
          <w:position w:val="-12"/>
        </w:rPr>
        <w:object w:dxaOrig="1340" w:dyaOrig="360">
          <v:shape id="_x0000_i1077" type="#_x0000_t75" style="width:66.75pt;height:18pt" o:ole="">
            <v:imagedata r:id="rId108" o:title=""/>
          </v:shape>
          <o:OLEObject Type="Embed" ProgID="Equation.DSMT4" ShapeID="_x0000_i1077" DrawAspect="Content" ObjectID="_1627983096" r:id="rId109"/>
        </w:object>
      </w:r>
      <w:r w:rsidR="002B0DFB" w:rsidRPr="009966A1">
        <w:t xml:space="preserve"> và biện luận cho giá trị giao điểm tìm được</w:t>
      </w:r>
    </w:p>
    <w:p w:rsidR="00A57D31" w:rsidRPr="009966A1" w:rsidRDefault="000C5716" w:rsidP="00782F30">
      <w:pPr>
        <w:pStyle w:val="Heading2"/>
      </w:pPr>
      <w:bookmarkStart w:id="15" w:name="_Toc16003847"/>
      <w:r w:rsidRPr="009966A1">
        <w:rPr>
          <w:noProof/>
        </w:rPr>
        <w:lastRenderedPageBreak/>
        <w:drawing>
          <wp:anchor distT="0" distB="0" distL="114300" distR="114300" simplePos="0" relativeHeight="251677696" behindDoc="0" locked="0" layoutInCell="1" allowOverlap="1" wp14:anchorId="79F2E852" wp14:editId="76C78D31">
            <wp:simplePos x="0" y="0"/>
            <wp:positionH relativeFrom="column">
              <wp:posOffset>4055745</wp:posOffset>
            </wp:positionH>
            <wp:positionV relativeFrom="paragraph">
              <wp:posOffset>7620</wp:posOffset>
            </wp:positionV>
            <wp:extent cx="1704975" cy="120205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704975" cy="1202055"/>
                    </a:xfrm>
                    <a:prstGeom prst="rect">
                      <a:avLst/>
                    </a:prstGeom>
                    <a:noFill/>
                    <a:ln>
                      <a:noFill/>
                    </a:ln>
                  </pic:spPr>
                </pic:pic>
              </a:graphicData>
            </a:graphic>
            <wp14:sizeRelH relativeFrom="page">
              <wp14:pctWidth>0</wp14:pctWidth>
            </wp14:sizeRelH>
            <wp14:sizeRelV relativeFrom="page">
              <wp14:pctHeight>0</wp14:pctHeight>
            </wp14:sizeRelV>
          </wp:anchor>
        </w:drawing>
      </w:r>
      <w:r w:rsidR="00C07CA1" w:rsidRPr="009966A1">
        <w:t xml:space="preserve">3.3. </w:t>
      </w:r>
      <w:r w:rsidR="00EF3590" w:rsidRPr="009966A1">
        <w:t>Tìm giao điểm của hai đoạn thẳ</w:t>
      </w:r>
      <w:r w:rsidR="00C07CA1" w:rsidRPr="009966A1">
        <w:t>ng</w:t>
      </w:r>
      <w:bookmarkEnd w:id="15"/>
    </w:p>
    <w:p w:rsidR="00EF3590" w:rsidRPr="009966A1" w:rsidRDefault="00EF3590" w:rsidP="002F1633">
      <w:pPr>
        <w:spacing w:after="0" w:line="276" w:lineRule="auto"/>
        <w:ind w:firstLine="720"/>
        <w:rPr>
          <w:sz w:val="27"/>
          <w:szCs w:val="27"/>
        </w:rPr>
      </w:pPr>
      <w:r w:rsidRPr="009966A1">
        <w:rPr>
          <w:sz w:val="27"/>
          <w:szCs w:val="27"/>
        </w:rPr>
        <w:t xml:space="preserve">Cho bốn điểm </w:t>
      </w:r>
      <w:r w:rsidRPr="009966A1">
        <w:rPr>
          <w:i/>
          <w:sz w:val="27"/>
          <w:szCs w:val="27"/>
        </w:rPr>
        <w:t>A, B, C, D</w:t>
      </w:r>
      <w:r w:rsidRPr="009966A1">
        <w:rPr>
          <w:sz w:val="27"/>
          <w:szCs w:val="27"/>
        </w:rPr>
        <w:t xml:space="preserve"> trên </w:t>
      </w:r>
      <w:r w:rsidRPr="009966A1">
        <w:rPr>
          <w:i/>
          <w:sz w:val="27"/>
          <w:szCs w:val="27"/>
        </w:rPr>
        <w:t>Oxy</w:t>
      </w:r>
      <w:r w:rsidRPr="009966A1">
        <w:rPr>
          <w:sz w:val="27"/>
          <w:szCs w:val="27"/>
        </w:rPr>
        <w:t xml:space="preserve">. Hãy cho biết hai đoạn thẳng AB và CD có giao </w:t>
      </w:r>
      <w:r w:rsidR="000C5716" w:rsidRPr="009966A1">
        <w:rPr>
          <w:sz w:val="27"/>
          <w:szCs w:val="27"/>
        </w:rPr>
        <w:t>nhau</w:t>
      </w:r>
      <w:r w:rsidRPr="009966A1">
        <w:rPr>
          <w:sz w:val="27"/>
          <w:szCs w:val="27"/>
        </w:rPr>
        <w:t xml:space="preserve"> không, nếu có cho biết tọa độ giao điểm</w:t>
      </w:r>
    </w:p>
    <w:p w:rsidR="005678E0" w:rsidRDefault="00B85482" w:rsidP="002F1633">
      <w:pPr>
        <w:spacing w:after="0" w:line="276" w:lineRule="auto"/>
        <w:ind w:firstLine="720"/>
        <w:rPr>
          <w:sz w:val="27"/>
          <w:szCs w:val="27"/>
          <w:u w:val="single"/>
        </w:rPr>
      </w:pPr>
      <w:r w:rsidRPr="009966A1">
        <w:rPr>
          <w:sz w:val="27"/>
          <w:szCs w:val="27"/>
          <w:u w:val="single"/>
        </w:rPr>
        <w:t>Thuật toán</w:t>
      </w:r>
      <w:r w:rsidR="007F0E50" w:rsidRPr="009966A1">
        <w:rPr>
          <w:sz w:val="27"/>
          <w:szCs w:val="27"/>
          <w:u w:val="single"/>
        </w:rPr>
        <w:t xml:space="preserve"> 1: </w:t>
      </w:r>
    </w:p>
    <w:p w:rsidR="00EF3590" w:rsidRPr="005678E0" w:rsidRDefault="00EF3590" w:rsidP="002F1633">
      <w:pPr>
        <w:spacing w:after="0" w:line="276" w:lineRule="auto"/>
        <w:jc w:val="right"/>
        <w:rPr>
          <w:sz w:val="27"/>
          <w:szCs w:val="27"/>
        </w:rPr>
      </w:pPr>
    </w:p>
    <w:p w:rsidR="00EF3590" w:rsidRPr="009966A1" w:rsidRDefault="00EF3590" w:rsidP="002F1633">
      <w:pPr>
        <w:spacing w:after="0" w:line="276" w:lineRule="auto"/>
        <w:ind w:left="720" w:firstLine="720"/>
        <w:rPr>
          <w:sz w:val="27"/>
          <w:szCs w:val="27"/>
        </w:rPr>
      </w:pPr>
      <w:r w:rsidRPr="009966A1">
        <w:rPr>
          <w:sz w:val="27"/>
          <w:szCs w:val="27"/>
        </w:rPr>
        <w:t>+ Viết phương trình đường thẳng đi qua AB và CD</w:t>
      </w:r>
    </w:p>
    <w:p w:rsidR="00EF3590" w:rsidRPr="009966A1" w:rsidRDefault="00EF3590" w:rsidP="002F1633">
      <w:pPr>
        <w:spacing w:after="0" w:line="276" w:lineRule="auto"/>
        <w:ind w:left="720" w:firstLine="720"/>
        <w:rPr>
          <w:sz w:val="27"/>
          <w:szCs w:val="27"/>
        </w:rPr>
      </w:pPr>
      <w:r w:rsidRPr="009966A1">
        <w:rPr>
          <w:sz w:val="27"/>
          <w:szCs w:val="27"/>
        </w:rPr>
        <w:t>+ Tìm giao điểm M</w:t>
      </w:r>
    </w:p>
    <w:p w:rsidR="00EF3590" w:rsidRPr="009966A1" w:rsidRDefault="00EF3590" w:rsidP="002F1633">
      <w:pPr>
        <w:spacing w:after="0" w:line="276" w:lineRule="auto"/>
        <w:ind w:left="720" w:firstLine="720"/>
        <w:rPr>
          <w:sz w:val="27"/>
          <w:szCs w:val="27"/>
        </w:rPr>
      </w:pPr>
      <w:r w:rsidRPr="009966A1">
        <w:rPr>
          <w:sz w:val="27"/>
          <w:szCs w:val="27"/>
        </w:rPr>
        <w:t>+ Kiểm tra xem M có nằm trên AB hay không</w:t>
      </w:r>
    </w:p>
    <w:p w:rsidR="00EF3590" w:rsidRPr="009966A1" w:rsidRDefault="00E81233" w:rsidP="002F1633">
      <w:pPr>
        <w:spacing w:after="0" w:line="276" w:lineRule="auto"/>
        <w:ind w:firstLine="709"/>
        <w:rPr>
          <w:sz w:val="27"/>
          <w:szCs w:val="27"/>
        </w:rPr>
      </w:pPr>
      <w:r w:rsidRPr="009966A1">
        <w:rPr>
          <w:sz w:val="27"/>
          <w:szCs w:val="27"/>
        </w:rPr>
        <w:t>Với</w:t>
      </w:r>
      <w:r w:rsidR="00EF3590" w:rsidRPr="009966A1">
        <w:rPr>
          <w:sz w:val="27"/>
          <w:szCs w:val="27"/>
        </w:rPr>
        <w:t xml:space="preserve"> </w:t>
      </w:r>
      <w:r w:rsidR="005634FD" w:rsidRPr="009966A1">
        <w:rPr>
          <w:position w:val="-14"/>
          <w:sz w:val="27"/>
          <w:szCs w:val="27"/>
        </w:rPr>
        <w:object w:dxaOrig="1180" w:dyaOrig="420">
          <v:shape id="_x0000_i1078" type="#_x0000_t75" style="width:58.5pt;height:20.25pt" o:ole="">
            <v:imagedata r:id="rId111" o:title=""/>
          </v:shape>
          <o:OLEObject Type="Embed" ProgID="Equation.DSMT4" ShapeID="_x0000_i1078" DrawAspect="Content" ObjectID="_1627983097" r:id="rId112"/>
        </w:object>
      </w:r>
      <w:r w:rsidR="005634FD" w:rsidRPr="009966A1">
        <w:rPr>
          <w:sz w:val="27"/>
          <w:szCs w:val="27"/>
        </w:rPr>
        <w:t xml:space="preserve"> </w:t>
      </w:r>
      <w:r w:rsidR="00EF3590" w:rsidRPr="009966A1">
        <w:rPr>
          <w:sz w:val="27"/>
          <w:szCs w:val="27"/>
        </w:rPr>
        <w:t xml:space="preserve">và </w:t>
      </w:r>
      <w:r w:rsidR="005634FD" w:rsidRPr="009966A1">
        <w:rPr>
          <w:position w:val="-14"/>
          <w:sz w:val="27"/>
          <w:szCs w:val="27"/>
        </w:rPr>
        <w:object w:dxaOrig="1180" w:dyaOrig="420">
          <v:shape id="_x0000_i1079" type="#_x0000_t75" style="width:58.5pt;height:20.25pt" o:ole="">
            <v:imagedata r:id="rId113" o:title=""/>
          </v:shape>
          <o:OLEObject Type="Embed" ProgID="Equation.DSMT4" ShapeID="_x0000_i1079" DrawAspect="Content" ObjectID="_1627983098" r:id="rId114"/>
        </w:object>
      </w:r>
      <w:r w:rsidR="005634FD" w:rsidRPr="009966A1">
        <w:rPr>
          <w:sz w:val="27"/>
          <w:szCs w:val="27"/>
        </w:rPr>
        <w:t xml:space="preserve"> </w:t>
      </w:r>
      <w:r w:rsidR="00EF3590" w:rsidRPr="009966A1">
        <w:rPr>
          <w:sz w:val="27"/>
          <w:szCs w:val="27"/>
        </w:rPr>
        <w:t xml:space="preserve">thì phương trình đường thẳng </w:t>
      </w:r>
      <w:r w:rsidRPr="009966A1">
        <w:rPr>
          <w:sz w:val="27"/>
          <w:szCs w:val="27"/>
        </w:rPr>
        <w:t xml:space="preserve">đi qua </w:t>
      </w:r>
      <w:r w:rsidRPr="009966A1">
        <w:rPr>
          <w:i/>
          <w:sz w:val="27"/>
          <w:szCs w:val="27"/>
        </w:rPr>
        <w:t>A, B</w:t>
      </w:r>
      <w:r w:rsidRPr="009966A1">
        <w:rPr>
          <w:sz w:val="27"/>
          <w:szCs w:val="27"/>
        </w:rPr>
        <w:t xml:space="preserve"> </w:t>
      </w:r>
      <w:r w:rsidR="00EF3590" w:rsidRPr="009966A1">
        <w:rPr>
          <w:sz w:val="27"/>
          <w:szCs w:val="27"/>
        </w:rPr>
        <w:t>là:</w:t>
      </w:r>
    </w:p>
    <w:p w:rsidR="005634FD" w:rsidRPr="009966A1" w:rsidRDefault="00BF7152" w:rsidP="002F1633">
      <w:pPr>
        <w:spacing w:after="0" w:line="276" w:lineRule="auto"/>
        <w:ind w:left="720" w:firstLine="720"/>
      </w:pPr>
      <w:r w:rsidRPr="009966A1">
        <w:rPr>
          <w:position w:val="-14"/>
        </w:rPr>
        <w:object w:dxaOrig="4220" w:dyaOrig="420">
          <v:shape id="_x0000_i1080" type="#_x0000_t75" style="width:210.75pt;height:20.25pt" o:ole="">
            <v:imagedata r:id="rId115" o:title=""/>
          </v:shape>
          <o:OLEObject Type="Embed" ProgID="Equation.DSMT4" ShapeID="_x0000_i1080" DrawAspect="Content" ObjectID="_1627983099" r:id="rId116"/>
        </w:object>
      </w:r>
    </w:p>
    <w:p w:rsidR="007F0E50" w:rsidRPr="009966A1" w:rsidRDefault="005634FD" w:rsidP="002F1633">
      <w:pPr>
        <w:spacing w:after="0" w:line="276" w:lineRule="auto"/>
        <w:rPr>
          <w:rFonts w:eastAsiaTheme="minorEastAsia"/>
        </w:rPr>
      </w:pPr>
      <w:r w:rsidRPr="009966A1">
        <w:tab/>
      </w:r>
      <w:r w:rsidR="00500423" w:rsidRPr="009966A1">
        <w:tab/>
      </w:r>
      <w:r w:rsidR="00500423" w:rsidRPr="009966A1">
        <w:object w:dxaOrig="6660" w:dyaOrig="480">
          <v:shape id="_x0000_i1081" type="#_x0000_t75" style="width:333pt;height:24pt" o:ole="">
            <v:imagedata r:id="rId117" o:title=""/>
          </v:shape>
          <o:OLEObject Type="Embed" ProgID="Equation.DSMT4" ShapeID="_x0000_i1081" DrawAspect="Content" ObjectID="_1627983100" r:id="rId118"/>
        </w:object>
      </w:r>
    </w:p>
    <w:p w:rsidR="007F0E50" w:rsidRPr="009966A1" w:rsidRDefault="00500423" w:rsidP="002F1633">
      <w:pPr>
        <w:spacing w:after="0" w:line="276" w:lineRule="auto"/>
        <w:rPr>
          <w:rFonts w:eastAsiaTheme="minorEastAsia"/>
        </w:rPr>
      </w:pPr>
      <w:r w:rsidRPr="009966A1">
        <w:tab/>
      </w:r>
      <w:r w:rsidRPr="009966A1">
        <w:tab/>
      </w:r>
      <w:r w:rsidRPr="009966A1">
        <w:rPr>
          <w:position w:val="-18"/>
        </w:rPr>
        <w:object w:dxaOrig="5600" w:dyaOrig="480">
          <v:shape id="_x0000_i1082" type="#_x0000_t75" style="width:280.5pt;height:24pt" o:ole="">
            <v:imagedata r:id="rId119" o:title=""/>
          </v:shape>
          <o:OLEObject Type="Embed" ProgID="Equation.DSMT4" ShapeID="_x0000_i1082" DrawAspect="Content" ObjectID="_1627983101" r:id="rId120"/>
        </w:object>
      </w:r>
    </w:p>
    <w:p w:rsidR="007F0E50" w:rsidRPr="009966A1" w:rsidRDefault="007F0E50" w:rsidP="002F1633">
      <w:pPr>
        <w:spacing w:after="0" w:line="276" w:lineRule="auto"/>
        <w:ind w:firstLine="720"/>
        <w:jc w:val="both"/>
        <w:rPr>
          <w:rFonts w:eastAsiaTheme="minorEastAsia"/>
          <w:sz w:val="27"/>
          <w:szCs w:val="27"/>
        </w:rPr>
      </w:pPr>
      <w:r w:rsidRPr="009966A1">
        <w:rPr>
          <w:rFonts w:eastAsiaTheme="minorEastAsia"/>
          <w:sz w:val="27"/>
          <w:szCs w:val="27"/>
        </w:rPr>
        <w:t xml:space="preserve">Tương tự như vậy ta tìm phương trình đường thẳng qua </w:t>
      </w:r>
      <w:r w:rsidRPr="009966A1">
        <w:rPr>
          <w:rFonts w:eastAsiaTheme="minorEastAsia"/>
          <w:i/>
          <w:sz w:val="27"/>
          <w:szCs w:val="27"/>
        </w:rPr>
        <w:t>CD</w:t>
      </w:r>
      <w:r w:rsidRPr="009966A1">
        <w:rPr>
          <w:rFonts w:eastAsiaTheme="minorEastAsia"/>
          <w:sz w:val="27"/>
          <w:szCs w:val="27"/>
        </w:rPr>
        <w:t xml:space="preserve"> sau đó tìm giao điểm </w:t>
      </w:r>
      <w:r w:rsidRPr="009966A1">
        <w:rPr>
          <w:rFonts w:eastAsiaTheme="minorEastAsia"/>
          <w:i/>
          <w:sz w:val="27"/>
          <w:szCs w:val="27"/>
        </w:rPr>
        <w:t>M</w:t>
      </w:r>
      <w:r w:rsidRPr="009966A1">
        <w:rPr>
          <w:rFonts w:eastAsiaTheme="minorEastAsia"/>
          <w:sz w:val="27"/>
          <w:szCs w:val="27"/>
        </w:rPr>
        <w:t xml:space="preserve"> </w:t>
      </w:r>
      <w:r w:rsidR="00500423" w:rsidRPr="009966A1">
        <w:rPr>
          <w:rFonts w:eastAsiaTheme="minorEastAsia"/>
          <w:sz w:val="27"/>
          <w:szCs w:val="27"/>
        </w:rPr>
        <w:t xml:space="preserve">bằng cách giải hệ hai phương trình bậc nhất hai ẩn </w:t>
      </w:r>
      <w:r w:rsidR="000173D9" w:rsidRPr="009966A1">
        <w:rPr>
          <w:rFonts w:eastAsiaTheme="minorEastAsia"/>
          <w:sz w:val="27"/>
          <w:szCs w:val="27"/>
        </w:rPr>
        <w:t xml:space="preserve">sử dụng định thức, sau đó </w:t>
      </w:r>
      <w:r w:rsidRPr="009966A1">
        <w:rPr>
          <w:rFonts w:eastAsiaTheme="minorEastAsia"/>
          <w:sz w:val="27"/>
          <w:szCs w:val="27"/>
        </w:rPr>
        <w:t xml:space="preserve">kiểm tra xem </w:t>
      </w:r>
      <w:r w:rsidRPr="009966A1">
        <w:rPr>
          <w:rFonts w:eastAsiaTheme="minorEastAsia"/>
          <w:i/>
          <w:sz w:val="27"/>
          <w:szCs w:val="27"/>
        </w:rPr>
        <w:t>M</w:t>
      </w:r>
      <w:r w:rsidRPr="009966A1">
        <w:rPr>
          <w:rFonts w:eastAsiaTheme="minorEastAsia"/>
          <w:sz w:val="27"/>
          <w:szCs w:val="27"/>
        </w:rPr>
        <w:t xml:space="preserve"> có </w:t>
      </w:r>
      <w:r w:rsidR="00500423" w:rsidRPr="009966A1">
        <w:rPr>
          <w:rFonts w:eastAsiaTheme="minorEastAsia"/>
          <w:sz w:val="27"/>
          <w:szCs w:val="27"/>
        </w:rPr>
        <w:t xml:space="preserve">nằm giữa </w:t>
      </w:r>
      <w:r w:rsidR="00500423" w:rsidRPr="009966A1">
        <w:rPr>
          <w:rFonts w:eastAsiaTheme="minorEastAsia"/>
          <w:i/>
          <w:sz w:val="27"/>
          <w:szCs w:val="27"/>
        </w:rPr>
        <w:t>A, B</w:t>
      </w:r>
      <w:r w:rsidR="00500423" w:rsidRPr="009966A1">
        <w:rPr>
          <w:rFonts w:eastAsiaTheme="minorEastAsia"/>
          <w:sz w:val="27"/>
          <w:szCs w:val="27"/>
        </w:rPr>
        <w:t xml:space="preserve"> hay không theo </w:t>
      </w:r>
      <w:r w:rsidR="00500423" w:rsidRPr="009966A1">
        <w:rPr>
          <w:rFonts w:eastAsiaTheme="minorEastAsia"/>
          <w:b/>
          <w:sz w:val="27"/>
          <w:szCs w:val="27"/>
        </w:rPr>
        <w:t>(2.3)</w:t>
      </w:r>
      <w:r w:rsidR="003175F0" w:rsidRPr="009966A1">
        <w:rPr>
          <w:rFonts w:eastAsiaTheme="minorEastAsia"/>
          <w:b/>
          <w:sz w:val="27"/>
          <w:szCs w:val="27"/>
        </w:rPr>
        <w:t>.</w:t>
      </w:r>
    </w:p>
    <w:p w:rsidR="007F0E50" w:rsidRPr="009966A1" w:rsidRDefault="007F0E50" w:rsidP="002F1633">
      <w:pPr>
        <w:spacing w:after="0" w:line="276" w:lineRule="auto"/>
        <w:ind w:firstLine="720"/>
        <w:rPr>
          <w:rFonts w:eastAsiaTheme="minorEastAsia"/>
          <w:sz w:val="27"/>
          <w:szCs w:val="27"/>
        </w:rPr>
      </w:pPr>
      <w:r w:rsidRPr="009966A1">
        <w:rPr>
          <w:rFonts w:eastAsiaTheme="minorEastAsia"/>
          <w:sz w:val="27"/>
          <w:szCs w:val="27"/>
        </w:rPr>
        <w:t xml:space="preserve">Nhận xét: Cách làm </w:t>
      </w:r>
      <w:r w:rsidR="00FE7AC1" w:rsidRPr="009966A1">
        <w:rPr>
          <w:rFonts w:eastAsiaTheme="minorEastAsia"/>
          <w:sz w:val="27"/>
          <w:szCs w:val="27"/>
        </w:rPr>
        <w:t>trên cần thực hiện</w:t>
      </w:r>
      <w:r w:rsidRPr="009966A1">
        <w:rPr>
          <w:rFonts w:eastAsiaTheme="minorEastAsia"/>
          <w:sz w:val="27"/>
          <w:szCs w:val="27"/>
        </w:rPr>
        <w:t xml:space="preserve"> nhiều phép tính </w:t>
      </w:r>
      <w:r w:rsidR="003175F0" w:rsidRPr="009966A1">
        <w:rPr>
          <w:rFonts w:eastAsiaTheme="minorEastAsia"/>
          <w:sz w:val="27"/>
          <w:szCs w:val="27"/>
        </w:rPr>
        <w:t xml:space="preserve">nên </w:t>
      </w:r>
      <w:r w:rsidRPr="009966A1">
        <w:rPr>
          <w:rFonts w:eastAsiaTheme="minorEastAsia"/>
          <w:sz w:val="27"/>
          <w:szCs w:val="27"/>
        </w:rPr>
        <w:t>không hiệu quả</w:t>
      </w:r>
      <w:r w:rsidR="000173D9" w:rsidRPr="009966A1">
        <w:rPr>
          <w:rFonts w:eastAsiaTheme="minorEastAsia"/>
          <w:sz w:val="27"/>
          <w:szCs w:val="27"/>
        </w:rPr>
        <w:t>, dẫn đến tăng sai số.</w:t>
      </w:r>
    </w:p>
    <w:p w:rsidR="007F0E50" w:rsidRPr="009966A1" w:rsidRDefault="00B85482" w:rsidP="002F1633">
      <w:pPr>
        <w:spacing w:after="0" w:line="276" w:lineRule="auto"/>
        <w:ind w:firstLine="720"/>
        <w:rPr>
          <w:rFonts w:eastAsiaTheme="minorEastAsia"/>
          <w:sz w:val="27"/>
          <w:szCs w:val="27"/>
          <w:u w:val="single"/>
        </w:rPr>
      </w:pPr>
      <w:r w:rsidRPr="009966A1">
        <w:rPr>
          <w:rFonts w:eastAsiaTheme="minorEastAsia"/>
          <w:sz w:val="27"/>
          <w:szCs w:val="27"/>
          <w:u w:val="single"/>
        </w:rPr>
        <w:t>Thuật toán 2:</w:t>
      </w:r>
    </w:p>
    <w:p w:rsidR="007F0E50" w:rsidRPr="009966A1" w:rsidRDefault="007F0E50" w:rsidP="002F1633">
      <w:pPr>
        <w:spacing w:after="0" w:line="276" w:lineRule="auto"/>
        <w:ind w:firstLine="720"/>
        <w:jc w:val="both"/>
        <w:rPr>
          <w:rFonts w:eastAsiaTheme="minorEastAsia"/>
          <w:sz w:val="27"/>
          <w:szCs w:val="27"/>
        </w:rPr>
      </w:pPr>
      <w:r w:rsidRPr="009966A1">
        <w:rPr>
          <w:rFonts w:eastAsiaTheme="minorEastAsia"/>
          <w:sz w:val="27"/>
          <w:szCs w:val="27"/>
        </w:rPr>
        <w:t xml:space="preserve">Nếu M là giao điểm duy nhất của AB và CD thì </w:t>
      </w:r>
      <w:r w:rsidR="00D70050" w:rsidRPr="009966A1">
        <w:rPr>
          <w:position w:val="-16"/>
        </w:rPr>
        <w:object w:dxaOrig="1380" w:dyaOrig="440">
          <v:shape id="_x0000_i1083" type="#_x0000_t75" style="width:68.25pt;height:21.75pt" o:ole="">
            <v:imagedata r:id="rId121" o:title=""/>
          </v:shape>
          <o:OLEObject Type="Embed" ProgID="Equation.DSMT4" ShapeID="_x0000_i1083" DrawAspect="Content" ObjectID="_1627983102" r:id="rId122"/>
        </w:object>
      </w:r>
      <w:r w:rsidRPr="009966A1">
        <w:rPr>
          <w:rFonts w:eastAsiaTheme="minorEastAsia"/>
          <w:sz w:val="27"/>
          <w:szCs w:val="27"/>
        </w:rPr>
        <w:t xml:space="preserve"> để: </w:t>
      </w:r>
      <w:r w:rsidR="00131AC3" w:rsidRPr="009966A1">
        <w:rPr>
          <w:position w:val="-38"/>
        </w:rPr>
        <w:object w:dxaOrig="1500" w:dyaOrig="880">
          <v:shape id="_x0000_i1084" type="#_x0000_t75" style="width:75.75pt;height:43.5pt" o:ole="">
            <v:imagedata r:id="rId123" o:title=""/>
          </v:shape>
          <o:OLEObject Type="Embed" ProgID="Equation.DSMT4" ShapeID="_x0000_i1084" DrawAspect="Content" ObjectID="_1627983103" r:id="rId124"/>
        </w:object>
      </w:r>
    </w:p>
    <w:p w:rsidR="000C6098" w:rsidRPr="009966A1" w:rsidRDefault="00131AC3" w:rsidP="002F1633">
      <w:pPr>
        <w:pStyle w:val="MTDisplayEquation"/>
        <w:spacing w:before="0" w:line="276" w:lineRule="auto"/>
        <w:rPr>
          <w:rFonts w:eastAsiaTheme="minorEastAsia"/>
          <w:sz w:val="27"/>
          <w:szCs w:val="27"/>
        </w:rPr>
      </w:pPr>
      <w:r w:rsidRPr="009966A1">
        <w:tab/>
      </w:r>
      <w:r w:rsidR="00D70050" w:rsidRPr="009966A1">
        <w:rPr>
          <w:position w:val="-12"/>
        </w:rPr>
        <w:object w:dxaOrig="3800" w:dyaOrig="420">
          <v:shape id="_x0000_i1085" type="#_x0000_t75" style="width:191.25pt;height:20.25pt" o:ole="">
            <v:imagedata r:id="rId125" o:title=""/>
          </v:shape>
          <o:OLEObject Type="Embed" ProgID="Equation.DSMT4" ShapeID="_x0000_i1085" DrawAspect="Content" ObjectID="_1627983104" r:id="rId126"/>
        </w:object>
      </w:r>
    </w:p>
    <w:p w:rsidR="000C6098" w:rsidRPr="009966A1" w:rsidRDefault="000C6098" w:rsidP="002F1633">
      <w:pPr>
        <w:spacing w:after="0" w:line="276" w:lineRule="auto"/>
        <w:ind w:firstLine="720"/>
        <w:jc w:val="both"/>
        <w:rPr>
          <w:rFonts w:eastAsiaTheme="minorEastAsia"/>
          <w:sz w:val="27"/>
          <w:szCs w:val="27"/>
        </w:rPr>
      </w:pPr>
      <w:r w:rsidRPr="009966A1">
        <w:rPr>
          <w:rFonts w:eastAsiaTheme="minorEastAsia"/>
          <w:sz w:val="27"/>
          <w:szCs w:val="27"/>
        </w:rPr>
        <w:t xml:space="preserve">Như vậy, ta chỉ cần biểu diễn tuyến tính </w:t>
      </w:r>
      <w:r w:rsidR="00131AC3" w:rsidRPr="009966A1">
        <w:rPr>
          <w:position w:val="-6"/>
        </w:rPr>
        <w:object w:dxaOrig="520" w:dyaOrig="360">
          <v:shape id="_x0000_i1086" type="#_x0000_t75" style="width:26.25pt;height:18pt" o:ole="">
            <v:imagedata r:id="rId127" o:title=""/>
          </v:shape>
          <o:OLEObject Type="Embed" ProgID="Equation.DSMT4" ShapeID="_x0000_i1086" DrawAspect="Content" ObjectID="_1627983105" r:id="rId128"/>
        </w:object>
      </w:r>
      <w:r w:rsidRPr="009966A1">
        <w:rPr>
          <w:rFonts w:eastAsiaTheme="minorEastAsia"/>
          <w:sz w:val="27"/>
          <w:szCs w:val="27"/>
        </w:rPr>
        <w:t xml:space="preserve"> qua </w:t>
      </w:r>
      <w:r w:rsidR="00131AC3" w:rsidRPr="009966A1">
        <w:rPr>
          <w:position w:val="-4"/>
        </w:rPr>
        <w:object w:dxaOrig="480" w:dyaOrig="340">
          <v:shape id="_x0000_i1087" type="#_x0000_t75" style="width:24pt;height:17.25pt" o:ole="">
            <v:imagedata r:id="rId129" o:title=""/>
          </v:shape>
          <o:OLEObject Type="Embed" ProgID="Equation.DSMT4" ShapeID="_x0000_i1087" DrawAspect="Content" ObjectID="_1627983106" r:id="rId130"/>
        </w:object>
      </w:r>
      <w:r w:rsidRPr="009966A1">
        <w:rPr>
          <w:rFonts w:eastAsiaTheme="minorEastAsia"/>
          <w:sz w:val="27"/>
          <w:szCs w:val="27"/>
        </w:rPr>
        <w:t xml:space="preserve"> và </w:t>
      </w:r>
      <w:r w:rsidR="00131AC3" w:rsidRPr="009966A1">
        <w:rPr>
          <w:position w:val="-6"/>
        </w:rPr>
        <w:object w:dxaOrig="520" w:dyaOrig="360">
          <v:shape id="_x0000_i1088" type="#_x0000_t75" style="width:26.25pt;height:18pt" o:ole="">
            <v:imagedata r:id="rId131" o:title=""/>
          </v:shape>
          <o:OLEObject Type="Embed" ProgID="Equation.DSMT4" ShapeID="_x0000_i1088" DrawAspect="Content" ObjectID="_1627983107" r:id="rId132"/>
        </w:object>
      </w:r>
      <w:r w:rsidRPr="009966A1">
        <w:rPr>
          <w:rFonts w:eastAsiaTheme="minorEastAsia"/>
          <w:sz w:val="27"/>
          <w:szCs w:val="27"/>
        </w:rPr>
        <w:t xml:space="preserve">, sau khi tìm được </w:t>
      </w:r>
      <w:r w:rsidRPr="009966A1">
        <w:rPr>
          <w:rFonts w:eastAsiaTheme="minorEastAsia"/>
          <w:i/>
          <w:sz w:val="27"/>
          <w:szCs w:val="27"/>
        </w:rPr>
        <w:t>p</w:t>
      </w:r>
      <w:r w:rsidRPr="009966A1">
        <w:rPr>
          <w:rFonts w:eastAsiaTheme="minorEastAsia"/>
          <w:sz w:val="27"/>
          <w:szCs w:val="27"/>
        </w:rPr>
        <w:t xml:space="preserve"> và </w:t>
      </w:r>
      <w:r w:rsidRPr="009966A1">
        <w:rPr>
          <w:rFonts w:eastAsiaTheme="minorEastAsia"/>
          <w:i/>
          <w:sz w:val="27"/>
          <w:szCs w:val="27"/>
        </w:rPr>
        <w:t>q</w:t>
      </w:r>
      <w:r w:rsidRPr="009966A1">
        <w:rPr>
          <w:rFonts w:eastAsiaTheme="minorEastAsia"/>
          <w:sz w:val="27"/>
          <w:szCs w:val="27"/>
        </w:rPr>
        <w:t xml:space="preserve"> </w:t>
      </w:r>
      <w:r w:rsidR="00FB4DC4" w:rsidRPr="009966A1">
        <w:rPr>
          <w:rFonts w:eastAsiaTheme="minorEastAsia"/>
          <w:sz w:val="27"/>
          <w:szCs w:val="27"/>
        </w:rPr>
        <w:t xml:space="preserve">(theo </w:t>
      </w:r>
      <w:r w:rsidR="00FB4DC4" w:rsidRPr="009966A1">
        <w:rPr>
          <w:rFonts w:eastAsiaTheme="minorEastAsia"/>
          <w:b/>
          <w:sz w:val="27"/>
          <w:szCs w:val="27"/>
        </w:rPr>
        <w:t>3.1</w:t>
      </w:r>
      <w:r w:rsidR="00FB4DC4" w:rsidRPr="009966A1">
        <w:rPr>
          <w:rFonts w:eastAsiaTheme="minorEastAsia"/>
          <w:sz w:val="27"/>
          <w:szCs w:val="27"/>
        </w:rPr>
        <w:t xml:space="preserve">) </w:t>
      </w:r>
      <w:r w:rsidRPr="009966A1">
        <w:rPr>
          <w:rFonts w:eastAsiaTheme="minorEastAsia"/>
          <w:sz w:val="27"/>
          <w:szCs w:val="27"/>
        </w:rPr>
        <w:t xml:space="preserve">ta kiểm tra </w:t>
      </w:r>
      <w:r w:rsidR="00131AC3" w:rsidRPr="009966A1">
        <w:rPr>
          <w:position w:val="-16"/>
        </w:rPr>
        <w:object w:dxaOrig="1260" w:dyaOrig="440">
          <v:shape id="_x0000_i1089" type="#_x0000_t75" style="width:62.25pt;height:21.75pt" o:ole="">
            <v:imagedata r:id="rId133" o:title=""/>
          </v:shape>
          <o:OLEObject Type="Embed" ProgID="Equation.DSMT4" ShapeID="_x0000_i1089" DrawAspect="Content" ObjectID="_1627983108" r:id="rId134"/>
        </w:object>
      </w:r>
      <w:r w:rsidRPr="009966A1">
        <w:rPr>
          <w:rFonts w:eastAsiaTheme="minorEastAsia"/>
          <w:sz w:val="27"/>
          <w:szCs w:val="27"/>
        </w:rPr>
        <w:t xml:space="preserve"> và </w:t>
      </w:r>
      <w:r w:rsidR="00FB4DC4" w:rsidRPr="009966A1">
        <w:rPr>
          <w:rFonts w:eastAsiaTheme="minorEastAsia"/>
          <w:sz w:val="27"/>
          <w:szCs w:val="27"/>
        </w:rPr>
        <w:t>tìm</w:t>
      </w:r>
      <w:r w:rsidRPr="009966A1">
        <w:rPr>
          <w:rFonts w:eastAsiaTheme="minorEastAsia"/>
          <w:sz w:val="27"/>
          <w:szCs w:val="27"/>
        </w:rPr>
        <w:t xml:space="preserve"> tọa độ điểm </w:t>
      </w:r>
      <w:r w:rsidRPr="009966A1">
        <w:rPr>
          <w:rFonts w:eastAsiaTheme="minorEastAsia"/>
          <w:i/>
          <w:sz w:val="27"/>
          <w:szCs w:val="27"/>
        </w:rPr>
        <w:t>M</w:t>
      </w:r>
      <w:r w:rsidRPr="009966A1">
        <w:rPr>
          <w:rFonts w:eastAsiaTheme="minorEastAsia"/>
          <w:sz w:val="27"/>
          <w:szCs w:val="27"/>
        </w:rPr>
        <w:t xml:space="preserve"> </w:t>
      </w:r>
      <w:r w:rsidR="00FB4DC4" w:rsidRPr="009966A1">
        <w:rPr>
          <w:rFonts w:eastAsiaTheme="minorEastAsia"/>
          <w:sz w:val="27"/>
          <w:szCs w:val="27"/>
        </w:rPr>
        <w:t>như</w:t>
      </w:r>
      <w:r w:rsidRPr="009966A1">
        <w:rPr>
          <w:rFonts w:eastAsiaTheme="minorEastAsia"/>
          <w:sz w:val="27"/>
          <w:szCs w:val="27"/>
        </w:rPr>
        <w:t xml:space="preserve"> sau:</w:t>
      </w:r>
    </w:p>
    <w:p w:rsidR="000C6098" w:rsidRPr="009966A1" w:rsidRDefault="00131AC3" w:rsidP="002F1633">
      <w:pPr>
        <w:spacing w:after="0" w:line="276" w:lineRule="auto"/>
        <w:jc w:val="center"/>
        <w:rPr>
          <w:rFonts w:eastAsiaTheme="minorEastAsia"/>
          <w:sz w:val="27"/>
          <w:szCs w:val="27"/>
        </w:rPr>
      </w:pPr>
      <w:r w:rsidRPr="009966A1">
        <w:object w:dxaOrig="1980" w:dyaOrig="420">
          <v:shape id="_x0000_i1090" type="#_x0000_t75" style="width:98.25pt;height:20.25pt" o:ole="">
            <v:imagedata r:id="rId135" o:title=""/>
          </v:shape>
          <o:OLEObject Type="Embed" ProgID="Equation.DSMT4" ShapeID="_x0000_i1090" DrawAspect="Content" ObjectID="_1627983109" r:id="rId136"/>
        </w:object>
      </w:r>
    </w:p>
    <w:p w:rsidR="00A04F89" w:rsidRPr="009966A1" w:rsidRDefault="00A3744D" w:rsidP="002F1633">
      <w:pPr>
        <w:spacing w:after="0" w:line="276" w:lineRule="auto"/>
        <w:ind w:firstLine="720"/>
        <w:rPr>
          <w:rFonts w:eastAsiaTheme="minorEastAsia"/>
          <w:sz w:val="27"/>
          <w:szCs w:val="27"/>
        </w:rPr>
      </w:pPr>
      <w:r w:rsidRPr="009966A1">
        <w:rPr>
          <w:rFonts w:eastAsiaTheme="minorEastAsia"/>
          <w:sz w:val="27"/>
          <w:szCs w:val="27"/>
        </w:rPr>
        <w:t>Chương trình tìm giao điểm của 2 đoạn thẳng:</w:t>
      </w:r>
    </w:p>
    <w:tbl>
      <w:tblPr>
        <w:tblW w:w="0" w:type="auto"/>
        <w:tblInd w:w="817" w:type="dxa"/>
        <w:tblLook w:val="04A0" w:firstRow="1" w:lastRow="0" w:firstColumn="1" w:lastColumn="0" w:noHBand="0" w:noVBand="1"/>
      </w:tblPr>
      <w:tblGrid>
        <w:gridCol w:w="8538"/>
      </w:tblGrid>
      <w:tr w:rsidR="009966A1" w:rsidRPr="009966A1" w:rsidTr="00964E51">
        <w:tc>
          <w:tcPr>
            <w:tcW w:w="8647" w:type="dxa"/>
          </w:tcPr>
          <w:p w:rsidR="00964E51" w:rsidRPr="009966A1" w:rsidRDefault="00964E51" w:rsidP="002F1633">
            <w:pPr>
              <w:spacing w:after="0" w:line="276" w:lineRule="auto"/>
              <w:ind w:firstLine="317"/>
              <w:rPr>
                <w:rFonts w:ascii="Courier New" w:hAnsi="Courier New" w:cs="Courier New"/>
                <w:sz w:val="22"/>
                <w:szCs w:val="22"/>
              </w:rPr>
            </w:pPr>
            <w:r w:rsidRPr="009966A1">
              <w:rPr>
                <w:rFonts w:ascii="Courier New" w:hAnsi="Courier New" w:cs="Courier New"/>
                <w:sz w:val="22"/>
                <w:szCs w:val="22"/>
              </w:rPr>
              <w:t>double p=(double)((C-A)^(C-D))/((B-A)^(C-D));</w:t>
            </w:r>
          </w:p>
          <w:p w:rsidR="00964E51" w:rsidRPr="009966A1" w:rsidRDefault="00964E51" w:rsidP="002F1633">
            <w:pPr>
              <w:spacing w:after="0" w:line="276" w:lineRule="auto"/>
              <w:ind w:firstLine="317"/>
              <w:rPr>
                <w:rFonts w:ascii="Courier New" w:hAnsi="Courier New" w:cs="Courier New"/>
                <w:sz w:val="22"/>
                <w:szCs w:val="22"/>
              </w:rPr>
            </w:pPr>
            <w:r w:rsidRPr="009966A1">
              <w:rPr>
                <w:rFonts w:ascii="Courier New" w:hAnsi="Courier New" w:cs="Courier New"/>
                <w:sz w:val="22"/>
                <w:szCs w:val="22"/>
              </w:rPr>
              <w:t>double q=(double)((C-A)^(B-A))/((C-D)^(B-A));</w:t>
            </w:r>
          </w:p>
          <w:p w:rsidR="00964E51" w:rsidRPr="009966A1" w:rsidRDefault="009C2B12" w:rsidP="002F1633">
            <w:pPr>
              <w:spacing w:after="0" w:line="276" w:lineRule="auto"/>
              <w:ind w:firstLine="317"/>
              <w:rPr>
                <w:rFonts w:ascii="Courier New" w:hAnsi="Courier New" w:cs="Courier New"/>
                <w:sz w:val="22"/>
                <w:szCs w:val="22"/>
              </w:rPr>
            </w:pPr>
            <w:r w:rsidRPr="009966A1">
              <w:rPr>
                <w:rFonts w:ascii="Courier New" w:hAnsi="Courier New" w:cs="Courier New"/>
                <w:sz w:val="22"/>
                <w:szCs w:val="22"/>
              </w:rPr>
              <w:t xml:space="preserve"> </w:t>
            </w:r>
            <w:r w:rsidR="00964E51" w:rsidRPr="009966A1">
              <w:rPr>
                <w:rFonts w:ascii="Courier New" w:hAnsi="Courier New" w:cs="Courier New"/>
                <w:sz w:val="22"/>
                <w:szCs w:val="22"/>
              </w:rPr>
              <w:t>if (0&lt;p &amp; p&lt;1 &amp; 0&lt;q &amp; q&lt;1) {</w:t>
            </w:r>
          </w:p>
          <w:p w:rsidR="00964E51" w:rsidRPr="009966A1" w:rsidRDefault="009C2B12" w:rsidP="002F1633">
            <w:pPr>
              <w:spacing w:after="0" w:line="276" w:lineRule="auto"/>
              <w:ind w:firstLine="317"/>
              <w:rPr>
                <w:rFonts w:ascii="Courier New" w:hAnsi="Courier New" w:cs="Courier New"/>
                <w:sz w:val="22"/>
                <w:szCs w:val="22"/>
              </w:rPr>
            </w:pPr>
            <w:r w:rsidRPr="009966A1">
              <w:rPr>
                <w:rFonts w:ascii="Courier New" w:hAnsi="Courier New" w:cs="Courier New"/>
                <w:sz w:val="22"/>
                <w:szCs w:val="22"/>
              </w:rPr>
              <w:t xml:space="preserve"> </w:t>
            </w:r>
            <w:r w:rsidR="00964E51" w:rsidRPr="009966A1">
              <w:rPr>
                <w:rFonts w:ascii="Courier New" w:hAnsi="Courier New" w:cs="Courier New"/>
                <w:sz w:val="22"/>
                <w:szCs w:val="22"/>
              </w:rPr>
              <w:t xml:space="preserve"> </w:t>
            </w:r>
            <w:r w:rsidR="00796D27" w:rsidRPr="009966A1">
              <w:rPr>
                <w:rFonts w:ascii="Courier New" w:hAnsi="Courier New" w:cs="Courier New"/>
                <w:sz w:val="22"/>
                <w:szCs w:val="22"/>
              </w:rPr>
              <w:t xml:space="preserve">Point </w:t>
            </w:r>
            <w:r w:rsidR="00964E51" w:rsidRPr="009966A1">
              <w:rPr>
                <w:rFonts w:ascii="Courier New" w:hAnsi="Courier New" w:cs="Courier New"/>
                <w:sz w:val="22"/>
                <w:szCs w:val="22"/>
              </w:rPr>
              <w:t>M=A+p*(B-A);</w:t>
            </w:r>
            <w:r w:rsidRPr="009966A1">
              <w:rPr>
                <w:rFonts w:ascii="Courier New" w:hAnsi="Courier New" w:cs="Courier New"/>
                <w:sz w:val="22"/>
                <w:szCs w:val="22"/>
              </w:rPr>
              <w:t xml:space="preserve"> </w:t>
            </w:r>
            <w:r w:rsidR="00964E51" w:rsidRPr="009966A1">
              <w:rPr>
                <w:rFonts w:ascii="Courier New" w:hAnsi="Courier New" w:cs="Courier New"/>
                <w:sz w:val="22"/>
                <w:szCs w:val="22"/>
              </w:rPr>
              <w:t>//Giao cua AB, CD</w:t>
            </w:r>
            <w:r w:rsidR="00796D27" w:rsidRPr="009966A1">
              <w:rPr>
                <w:rFonts w:ascii="Courier New" w:hAnsi="Courier New" w:cs="Courier New"/>
                <w:sz w:val="22"/>
                <w:szCs w:val="22"/>
              </w:rPr>
              <w:t xml:space="preserve"> là diem M</w:t>
            </w:r>
          </w:p>
          <w:p w:rsidR="00964E51" w:rsidRPr="009966A1" w:rsidRDefault="009C2B12" w:rsidP="002F1633">
            <w:pPr>
              <w:spacing w:after="0" w:line="276" w:lineRule="auto"/>
              <w:ind w:firstLine="317"/>
              <w:rPr>
                <w:sz w:val="27"/>
                <w:szCs w:val="27"/>
              </w:rPr>
            </w:pPr>
            <w:r w:rsidRPr="009966A1">
              <w:rPr>
                <w:rFonts w:ascii="Courier New" w:hAnsi="Courier New" w:cs="Courier New"/>
                <w:sz w:val="22"/>
                <w:szCs w:val="22"/>
              </w:rPr>
              <w:t xml:space="preserve"> </w:t>
            </w:r>
            <w:r w:rsidR="00964E51" w:rsidRPr="009966A1">
              <w:rPr>
                <w:rFonts w:ascii="Courier New" w:hAnsi="Courier New" w:cs="Courier New"/>
                <w:sz w:val="22"/>
                <w:szCs w:val="22"/>
              </w:rPr>
              <w:t>}</w:t>
            </w:r>
          </w:p>
        </w:tc>
      </w:tr>
    </w:tbl>
    <w:p w:rsidR="001F5302" w:rsidRPr="009966A1" w:rsidRDefault="00580EE0" w:rsidP="002F1633">
      <w:pPr>
        <w:spacing w:after="0" w:line="276" w:lineRule="auto"/>
        <w:jc w:val="both"/>
        <w:rPr>
          <w:rFonts w:cs="Times New Roman"/>
          <w:bCs/>
          <w:sz w:val="27"/>
          <w:szCs w:val="27"/>
          <w:lang w:val="fr-FR"/>
        </w:rPr>
      </w:pPr>
      <w:r w:rsidRPr="009966A1">
        <w:rPr>
          <w:rFonts w:cs="Times New Roman"/>
          <w:bCs/>
          <w:noProof/>
          <w:sz w:val="27"/>
          <w:szCs w:val="27"/>
        </w:rPr>
        <w:drawing>
          <wp:anchor distT="0" distB="0" distL="114300" distR="114300" simplePos="0" relativeHeight="251678720" behindDoc="0" locked="0" layoutInCell="1" allowOverlap="1" wp14:anchorId="2BBD5358" wp14:editId="193322E0">
            <wp:simplePos x="0" y="0"/>
            <wp:positionH relativeFrom="column">
              <wp:posOffset>4300220</wp:posOffset>
            </wp:positionH>
            <wp:positionV relativeFrom="paragraph">
              <wp:posOffset>52070</wp:posOffset>
            </wp:positionV>
            <wp:extent cx="1635760" cy="1116965"/>
            <wp:effectExtent l="0" t="0" r="0" b="698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635760" cy="1116965"/>
                    </a:xfrm>
                    <a:prstGeom prst="rect">
                      <a:avLst/>
                    </a:prstGeom>
                    <a:noFill/>
                    <a:ln>
                      <a:noFill/>
                    </a:ln>
                  </pic:spPr>
                </pic:pic>
              </a:graphicData>
            </a:graphic>
            <wp14:sizeRelH relativeFrom="page">
              <wp14:pctWidth>0</wp14:pctWidth>
            </wp14:sizeRelH>
            <wp14:sizeRelV relativeFrom="page">
              <wp14:pctHeight>0</wp14:pctHeight>
            </wp14:sizeRelV>
          </wp:anchor>
        </w:drawing>
      </w:r>
      <w:r w:rsidR="004859F9" w:rsidRPr="009966A1">
        <w:rPr>
          <w:rFonts w:cs="Times New Roman"/>
          <w:b/>
          <w:bCs/>
          <w:sz w:val="27"/>
          <w:szCs w:val="27"/>
          <w:lang w:val="fr-FR"/>
        </w:rPr>
        <w:tab/>
      </w:r>
      <w:r w:rsidR="001F5302" w:rsidRPr="009966A1">
        <w:rPr>
          <w:rFonts w:cs="Times New Roman"/>
          <w:bCs/>
          <w:sz w:val="27"/>
          <w:szCs w:val="27"/>
          <w:lang w:val="fr-FR"/>
        </w:rPr>
        <w:t xml:space="preserve">Tương tự như trên ta có thể tìm giao điểm của 1 đường thẳng và 1 tia </w:t>
      </w:r>
      <w:r w:rsidR="00445251" w:rsidRPr="009966A1">
        <w:rPr>
          <w:rFonts w:cs="Times New Roman"/>
          <w:bCs/>
          <w:sz w:val="27"/>
          <w:szCs w:val="27"/>
          <w:lang w:val="fr-FR"/>
        </w:rPr>
        <w:t>tương tự như tìm giao điểm của 2 đoạn thẳng như trên, chỉ khác điều kiện bây giờ là</w:t>
      </w:r>
      <w:r w:rsidR="00DF313F" w:rsidRPr="009966A1">
        <w:rPr>
          <w:rFonts w:cs="Times New Roman"/>
          <w:bCs/>
          <w:sz w:val="27"/>
          <w:szCs w:val="27"/>
          <w:lang w:val="fr-FR"/>
        </w:rPr>
        <w:t>:</w:t>
      </w:r>
      <w:r w:rsidR="00445251" w:rsidRPr="009966A1">
        <w:rPr>
          <w:rFonts w:cs="Times New Roman"/>
          <w:bCs/>
          <w:sz w:val="27"/>
          <w:szCs w:val="27"/>
          <w:lang w:val="fr-FR"/>
        </w:rPr>
        <w:t xml:space="preserve"> </w:t>
      </w:r>
    </w:p>
    <w:p w:rsidR="00445251" w:rsidRPr="009966A1" w:rsidRDefault="00445251" w:rsidP="002F1633">
      <w:pPr>
        <w:spacing w:after="0" w:line="276" w:lineRule="auto"/>
        <w:jc w:val="center"/>
        <w:rPr>
          <w:rFonts w:cs="Times New Roman"/>
          <w:bCs/>
          <w:sz w:val="27"/>
          <w:szCs w:val="27"/>
          <w:lang w:val="fr-FR"/>
        </w:rPr>
      </w:pPr>
      <w:r w:rsidRPr="009966A1">
        <w:rPr>
          <w:rFonts w:cs="Times New Roman"/>
          <w:bCs/>
          <w:position w:val="-12"/>
          <w:sz w:val="27"/>
          <w:szCs w:val="27"/>
          <w:lang w:val="fr-FR"/>
        </w:rPr>
        <w:object w:dxaOrig="1760" w:dyaOrig="360">
          <v:shape id="_x0000_i1091" type="#_x0000_t75" style="width:88.5pt;height:18pt" o:ole="">
            <v:imagedata r:id="rId138" o:title=""/>
          </v:shape>
          <o:OLEObject Type="Embed" ProgID="Equation.DSMT4" ShapeID="_x0000_i1091" DrawAspect="Content" ObjectID="_1627983110" r:id="rId139"/>
        </w:object>
      </w:r>
    </w:p>
    <w:p w:rsidR="00445251" w:rsidRPr="009966A1" w:rsidRDefault="00445251" w:rsidP="002F1633">
      <w:pPr>
        <w:spacing w:after="0" w:line="276" w:lineRule="auto"/>
        <w:ind w:firstLine="720"/>
        <w:jc w:val="both"/>
        <w:rPr>
          <w:rFonts w:cs="Times New Roman"/>
          <w:bCs/>
          <w:sz w:val="27"/>
          <w:szCs w:val="27"/>
          <w:lang w:val="fr-FR"/>
        </w:rPr>
      </w:pPr>
    </w:p>
    <w:p w:rsidR="001C0563" w:rsidRPr="009966A1" w:rsidRDefault="001C0563" w:rsidP="002F1633">
      <w:pPr>
        <w:spacing w:after="0" w:line="276" w:lineRule="auto"/>
        <w:ind w:firstLine="720"/>
        <w:jc w:val="both"/>
        <w:rPr>
          <w:rFonts w:cs="Times New Roman"/>
          <w:bCs/>
          <w:sz w:val="27"/>
          <w:szCs w:val="27"/>
          <w:lang w:val="fr-FR"/>
        </w:rPr>
      </w:pPr>
    </w:p>
    <w:tbl>
      <w:tblPr>
        <w:tblW w:w="0" w:type="auto"/>
        <w:tblInd w:w="817" w:type="dxa"/>
        <w:tblLook w:val="04A0" w:firstRow="1" w:lastRow="0" w:firstColumn="1" w:lastColumn="0" w:noHBand="0" w:noVBand="1"/>
      </w:tblPr>
      <w:tblGrid>
        <w:gridCol w:w="8538"/>
      </w:tblGrid>
      <w:tr w:rsidR="009966A1" w:rsidRPr="009966A1" w:rsidTr="00E8380E">
        <w:tc>
          <w:tcPr>
            <w:tcW w:w="8647" w:type="dxa"/>
          </w:tcPr>
          <w:p w:rsidR="00445251" w:rsidRPr="009966A1" w:rsidRDefault="00445251" w:rsidP="002F1633">
            <w:pPr>
              <w:spacing w:after="0" w:line="276" w:lineRule="auto"/>
              <w:ind w:firstLine="317"/>
              <w:rPr>
                <w:rFonts w:ascii="Courier New" w:hAnsi="Courier New" w:cs="Courier New"/>
                <w:sz w:val="22"/>
                <w:szCs w:val="22"/>
              </w:rPr>
            </w:pPr>
            <w:r w:rsidRPr="009966A1">
              <w:rPr>
                <w:rFonts w:ascii="Courier New" w:hAnsi="Courier New" w:cs="Courier New"/>
                <w:sz w:val="22"/>
                <w:szCs w:val="22"/>
              </w:rPr>
              <w:t>double p=(double)((C-A)^(C-D))/((B-A)^(C-D));</w:t>
            </w:r>
          </w:p>
          <w:p w:rsidR="00445251" w:rsidRPr="009966A1" w:rsidRDefault="00445251" w:rsidP="002F1633">
            <w:pPr>
              <w:spacing w:after="0" w:line="276" w:lineRule="auto"/>
              <w:ind w:firstLine="317"/>
              <w:rPr>
                <w:rFonts w:ascii="Courier New" w:hAnsi="Courier New" w:cs="Courier New"/>
                <w:sz w:val="22"/>
                <w:szCs w:val="22"/>
              </w:rPr>
            </w:pPr>
            <w:r w:rsidRPr="009966A1">
              <w:rPr>
                <w:rFonts w:ascii="Courier New" w:hAnsi="Courier New" w:cs="Courier New"/>
                <w:sz w:val="22"/>
                <w:szCs w:val="22"/>
              </w:rPr>
              <w:t>double q=(double)((C-A)^(B-A))/((C-D)^(B-A));</w:t>
            </w:r>
          </w:p>
          <w:p w:rsidR="00445251" w:rsidRPr="009966A1" w:rsidRDefault="00445251" w:rsidP="002F1633">
            <w:pPr>
              <w:spacing w:after="0" w:line="276" w:lineRule="auto"/>
              <w:ind w:firstLine="317"/>
              <w:rPr>
                <w:rFonts w:ascii="Courier New" w:hAnsi="Courier New" w:cs="Courier New"/>
                <w:sz w:val="22"/>
                <w:szCs w:val="22"/>
              </w:rPr>
            </w:pPr>
            <w:r w:rsidRPr="009966A1">
              <w:rPr>
                <w:rFonts w:ascii="Courier New" w:hAnsi="Courier New" w:cs="Courier New"/>
                <w:sz w:val="22"/>
                <w:szCs w:val="22"/>
              </w:rPr>
              <w:t xml:space="preserve"> if (0&lt;p &amp; 0&lt;q &amp; q&lt;1) {</w:t>
            </w:r>
          </w:p>
          <w:p w:rsidR="00445251" w:rsidRPr="009966A1" w:rsidRDefault="00445251" w:rsidP="002F1633">
            <w:pPr>
              <w:spacing w:after="0" w:line="276" w:lineRule="auto"/>
              <w:ind w:firstLine="317"/>
              <w:rPr>
                <w:rFonts w:ascii="Courier New" w:hAnsi="Courier New" w:cs="Courier New"/>
                <w:sz w:val="22"/>
                <w:szCs w:val="22"/>
              </w:rPr>
            </w:pPr>
            <w:r w:rsidRPr="009966A1">
              <w:rPr>
                <w:rFonts w:ascii="Courier New" w:hAnsi="Courier New" w:cs="Courier New"/>
                <w:sz w:val="22"/>
                <w:szCs w:val="22"/>
              </w:rPr>
              <w:lastRenderedPageBreak/>
              <w:t xml:space="preserve">  Point M=A+p*(B-A); //Giao cua tia AB voi doan CD là diem M</w:t>
            </w:r>
          </w:p>
          <w:p w:rsidR="00445251" w:rsidRPr="009966A1" w:rsidRDefault="00445251" w:rsidP="002F1633">
            <w:pPr>
              <w:spacing w:after="0" w:line="276" w:lineRule="auto"/>
              <w:ind w:firstLine="317"/>
              <w:rPr>
                <w:sz w:val="27"/>
                <w:szCs w:val="27"/>
              </w:rPr>
            </w:pPr>
            <w:r w:rsidRPr="009966A1">
              <w:rPr>
                <w:rFonts w:ascii="Courier New" w:hAnsi="Courier New" w:cs="Courier New"/>
                <w:sz w:val="22"/>
                <w:szCs w:val="22"/>
              </w:rPr>
              <w:t xml:space="preserve"> }</w:t>
            </w:r>
          </w:p>
        </w:tc>
      </w:tr>
    </w:tbl>
    <w:p w:rsidR="000A5CC6" w:rsidRPr="009966A1" w:rsidRDefault="000A5CC6" w:rsidP="00782F30">
      <w:pPr>
        <w:pStyle w:val="Heading2"/>
        <w:rPr>
          <w:lang w:val="fr-FR"/>
        </w:rPr>
      </w:pPr>
      <w:bookmarkStart w:id="16" w:name="_Toc16003848"/>
      <w:r w:rsidRPr="009966A1">
        <w:rPr>
          <w:lang w:val="fr-FR"/>
        </w:rPr>
        <w:lastRenderedPageBreak/>
        <w:t>3.4. Tìm hai điểm gần nhau nhất</w:t>
      </w:r>
      <w:bookmarkEnd w:id="16"/>
    </w:p>
    <w:p w:rsidR="000A5CC6" w:rsidRPr="009966A1" w:rsidRDefault="000A5CC6" w:rsidP="002F1633">
      <w:pPr>
        <w:spacing w:after="0" w:line="276" w:lineRule="auto"/>
        <w:jc w:val="both"/>
        <w:rPr>
          <w:rFonts w:cs="Times New Roman"/>
          <w:bCs/>
          <w:sz w:val="27"/>
          <w:szCs w:val="27"/>
          <w:lang w:val="fr-FR"/>
        </w:rPr>
      </w:pPr>
      <w:r w:rsidRPr="009966A1">
        <w:rPr>
          <w:rFonts w:cs="Times New Roman"/>
          <w:b/>
          <w:bCs/>
          <w:sz w:val="27"/>
          <w:szCs w:val="27"/>
          <w:lang w:val="fr-FR"/>
        </w:rPr>
        <w:tab/>
      </w:r>
      <w:r w:rsidRPr="009966A1">
        <w:rPr>
          <w:rFonts w:cs="Times New Roman"/>
          <w:bCs/>
          <w:sz w:val="27"/>
          <w:szCs w:val="27"/>
          <w:lang w:val="fr-FR"/>
        </w:rPr>
        <w:t xml:space="preserve">Cho tập hợp Q gồm </w:t>
      </w:r>
      <w:r w:rsidRPr="009966A1">
        <w:rPr>
          <w:rFonts w:cs="Times New Roman"/>
          <w:bCs/>
          <w:i/>
          <w:sz w:val="27"/>
          <w:szCs w:val="27"/>
          <w:lang w:val="fr-FR"/>
        </w:rPr>
        <w:t>n</w:t>
      </w:r>
      <w:r w:rsidRPr="009966A1">
        <w:rPr>
          <w:rFonts w:cs="Times New Roman"/>
          <w:bCs/>
          <w:sz w:val="27"/>
          <w:szCs w:val="27"/>
          <w:lang w:val="fr-FR"/>
        </w:rPr>
        <w:t xml:space="preserve"> điểm. Tìm cặp điểm trong Q </w:t>
      </w:r>
      <w:r w:rsidR="00F709F1" w:rsidRPr="009966A1">
        <w:rPr>
          <w:rFonts w:cs="Times New Roman"/>
          <w:bCs/>
          <w:sz w:val="27"/>
          <w:szCs w:val="27"/>
          <w:lang w:val="fr-FR"/>
        </w:rPr>
        <w:t xml:space="preserve">có khoảng cách </w:t>
      </w:r>
      <w:r w:rsidRPr="009966A1">
        <w:rPr>
          <w:rFonts w:cs="Times New Roman"/>
          <w:bCs/>
          <w:sz w:val="27"/>
          <w:szCs w:val="27"/>
          <w:lang w:val="fr-FR"/>
        </w:rPr>
        <w:t>gần nhất.</w:t>
      </w:r>
    </w:p>
    <w:p w:rsidR="0039209D" w:rsidRPr="009966A1" w:rsidRDefault="0039209D" w:rsidP="002F1633">
      <w:pPr>
        <w:spacing w:after="0" w:line="276" w:lineRule="auto"/>
        <w:jc w:val="both"/>
        <w:rPr>
          <w:rFonts w:cs="Times New Roman"/>
          <w:bCs/>
          <w:sz w:val="27"/>
          <w:szCs w:val="27"/>
          <w:lang w:val="fr-FR"/>
        </w:rPr>
      </w:pPr>
      <w:r w:rsidRPr="009966A1">
        <w:rPr>
          <w:rFonts w:cs="Times New Roman"/>
          <w:bCs/>
          <w:sz w:val="27"/>
          <w:szCs w:val="27"/>
          <w:lang w:val="fr-FR"/>
        </w:rPr>
        <w:tab/>
        <w:t>Một thuật toán sơ đẳng nhất là ta đi tính tất cả các khoảng cách có thể được tạo ra từ 2 điểm trong Q, sau đó tìm khoảng cách lớn nhất trong đó. Độ phức tạp của thuật toán như vậy là O(</w:t>
      </w:r>
      <w:r w:rsidRPr="009966A1">
        <w:rPr>
          <w:rFonts w:cs="Times New Roman"/>
          <w:bCs/>
          <w:i/>
          <w:sz w:val="27"/>
          <w:szCs w:val="27"/>
          <w:lang w:val="fr-FR"/>
        </w:rPr>
        <w:t>n</w:t>
      </w:r>
      <w:r w:rsidRPr="009966A1">
        <w:rPr>
          <w:rFonts w:cs="Times New Roman"/>
          <w:bCs/>
          <w:i/>
          <w:sz w:val="27"/>
          <w:szCs w:val="27"/>
          <w:vertAlign w:val="superscript"/>
          <w:lang w:val="fr-FR"/>
        </w:rPr>
        <w:t>2</w:t>
      </w:r>
      <w:r w:rsidRPr="009966A1">
        <w:rPr>
          <w:rFonts w:cs="Times New Roman"/>
          <w:bCs/>
          <w:sz w:val="27"/>
          <w:szCs w:val="27"/>
          <w:lang w:val="fr-FR"/>
        </w:rPr>
        <w:t xml:space="preserve">). </w:t>
      </w:r>
    </w:p>
    <w:tbl>
      <w:tblPr>
        <w:tblW w:w="0" w:type="auto"/>
        <w:tblInd w:w="817" w:type="dxa"/>
        <w:tblLook w:val="04A0" w:firstRow="1" w:lastRow="0" w:firstColumn="1" w:lastColumn="0" w:noHBand="0" w:noVBand="1"/>
      </w:tblPr>
      <w:tblGrid>
        <w:gridCol w:w="8538"/>
      </w:tblGrid>
      <w:tr w:rsidR="009966A1" w:rsidRPr="009966A1" w:rsidTr="00F709F1">
        <w:tc>
          <w:tcPr>
            <w:tcW w:w="8647" w:type="dxa"/>
          </w:tcPr>
          <w:p w:rsidR="00F709F1" w:rsidRPr="009966A1" w:rsidRDefault="00F709F1" w:rsidP="002F1633">
            <w:pPr>
              <w:spacing w:after="0" w:line="276" w:lineRule="auto"/>
              <w:ind w:firstLine="317"/>
              <w:jc w:val="both"/>
              <w:rPr>
                <w:rFonts w:ascii="Courier New" w:hAnsi="Courier New" w:cs="Courier New"/>
                <w:bCs/>
                <w:sz w:val="22"/>
                <w:szCs w:val="22"/>
                <w:lang w:val="fr-FR"/>
              </w:rPr>
            </w:pPr>
            <w:r w:rsidRPr="009966A1">
              <w:rPr>
                <w:rFonts w:ascii="Courier New" w:hAnsi="Courier New" w:cs="Courier New"/>
                <w:bCs/>
                <w:sz w:val="22"/>
                <w:szCs w:val="22"/>
                <w:lang w:val="fr-FR"/>
              </w:rPr>
              <w:t>double len=dist(a[1],a[2]);</w:t>
            </w:r>
          </w:p>
          <w:p w:rsidR="00F709F1" w:rsidRPr="009966A1" w:rsidRDefault="00F709F1" w:rsidP="002F1633">
            <w:pPr>
              <w:spacing w:after="0" w:line="276" w:lineRule="auto"/>
              <w:ind w:firstLine="317"/>
              <w:jc w:val="both"/>
              <w:rPr>
                <w:rFonts w:ascii="Courier New" w:hAnsi="Courier New" w:cs="Courier New"/>
                <w:bCs/>
                <w:sz w:val="22"/>
                <w:szCs w:val="22"/>
                <w:lang w:val="fr-FR"/>
              </w:rPr>
            </w:pPr>
            <w:r w:rsidRPr="009966A1">
              <w:rPr>
                <w:rFonts w:ascii="Courier New" w:hAnsi="Courier New" w:cs="Courier New"/>
                <w:bCs/>
                <w:sz w:val="22"/>
                <w:szCs w:val="22"/>
                <w:lang w:val="fr-FR"/>
              </w:rPr>
              <w:t>for (int i=1; i&lt;n; i++)</w:t>
            </w:r>
          </w:p>
          <w:p w:rsidR="00F709F1" w:rsidRPr="009966A1" w:rsidRDefault="009C2B12" w:rsidP="002F1633">
            <w:pPr>
              <w:spacing w:after="0" w:line="276" w:lineRule="auto"/>
              <w:ind w:firstLine="317"/>
              <w:jc w:val="both"/>
              <w:rPr>
                <w:rFonts w:ascii="Courier New" w:hAnsi="Courier New" w:cs="Courier New"/>
                <w:bCs/>
                <w:sz w:val="22"/>
                <w:szCs w:val="22"/>
                <w:lang w:val="fr-FR"/>
              </w:rPr>
            </w:pPr>
            <w:r w:rsidRPr="009966A1">
              <w:rPr>
                <w:rFonts w:ascii="Courier New" w:hAnsi="Courier New" w:cs="Courier New"/>
                <w:bCs/>
                <w:sz w:val="22"/>
                <w:szCs w:val="22"/>
                <w:lang w:val="fr-FR"/>
              </w:rPr>
              <w:t xml:space="preserve"> </w:t>
            </w:r>
            <w:r w:rsidR="00F709F1" w:rsidRPr="009966A1">
              <w:rPr>
                <w:rFonts w:ascii="Courier New" w:hAnsi="Courier New" w:cs="Courier New"/>
                <w:bCs/>
                <w:sz w:val="22"/>
                <w:szCs w:val="22"/>
                <w:lang w:val="fr-FR"/>
              </w:rPr>
              <w:t>for (int j=i+1; j&lt;=n; j++) {</w:t>
            </w:r>
          </w:p>
          <w:p w:rsidR="00F709F1" w:rsidRPr="009966A1" w:rsidRDefault="009C2B12" w:rsidP="002F1633">
            <w:pPr>
              <w:spacing w:after="0" w:line="276" w:lineRule="auto"/>
              <w:ind w:firstLine="317"/>
              <w:jc w:val="both"/>
              <w:rPr>
                <w:rFonts w:ascii="Courier New" w:hAnsi="Courier New" w:cs="Courier New"/>
                <w:bCs/>
                <w:sz w:val="22"/>
                <w:szCs w:val="22"/>
                <w:lang w:val="fr-FR"/>
              </w:rPr>
            </w:pPr>
            <w:r w:rsidRPr="009966A1">
              <w:rPr>
                <w:rFonts w:ascii="Courier New" w:hAnsi="Courier New" w:cs="Courier New"/>
                <w:bCs/>
                <w:sz w:val="22"/>
                <w:szCs w:val="22"/>
                <w:lang w:val="fr-FR"/>
              </w:rPr>
              <w:t xml:space="preserve">  </w:t>
            </w:r>
            <w:r w:rsidR="00F709F1" w:rsidRPr="009966A1">
              <w:rPr>
                <w:rFonts w:ascii="Courier New" w:hAnsi="Courier New" w:cs="Courier New"/>
                <w:bCs/>
                <w:sz w:val="22"/>
                <w:szCs w:val="22"/>
                <w:lang w:val="fr-FR"/>
              </w:rPr>
              <w:t>if (dist(a[i],a[j])&lt;len)</w:t>
            </w:r>
          </w:p>
          <w:p w:rsidR="00F709F1" w:rsidRPr="009966A1" w:rsidRDefault="009C2B12" w:rsidP="002F1633">
            <w:pPr>
              <w:spacing w:after="0" w:line="276" w:lineRule="auto"/>
              <w:ind w:firstLine="317"/>
              <w:jc w:val="both"/>
              <w:rPr>
                <w:rFonts w:ascii="Courier New" w:hAnsi="Courier New" w:cs="Courier New"/>
                <w:bCs/>
                <w:sz w:val="22"/>
                <w:szCs w:val="22"/>
                <w:lang w:val="fr-FR"/>
              </w:rPr>
            </w:pPr>
            <w:r w:rsidRPr="009966A1">
              <w:rPr>
                <w:rFonts w:ascii="Courier New" w:hAnsi="Courier New" w:cs="Courier New"/>
                <w:bCs/>
                <w:sz w:val="22"/>
                <w:szCs w:val="22"/>
                <w:lang w:val="fr-FR"/>
              </w:rPr>
              <w:t xml:space="preserve">   </w:t>
            </w:r>
            <w:r w:rsidR="00F709F1" w:rsidRPr="009966A1">
              <w:rPr>
                <w:rFonts w:ascii="Courier New" w:hAnsi="Courier New" w:cs="Courier New"/>
                <w:bCs/>
                <w:sz w:val="22"/>
                <w:szCs w:val="22"/>
                <w:lang w:val="fr-FR"/>
              </w:rPr>
              <w:t>len=dist(a[i],a[j]);</w:t>
            </w:r>
          </w:p>
          <w:p w:rsidR="00F709F1" w:rsidRPr="009966A1" w:rsidRDefault="009C2B12" w:rsidP="002F1633">
            <w:pPr>
              <w:spacing w:after="0" w:line="276" w:lineRule="auto"/>
              <w:ind w:firstLine="317"/>
              <w:jc w:val="both"/>
              <w:rPr>
                <w:rFonts w:cs="Times New Roman"/>
                <w:bCs/>
                <w:sz w:val="27"/>
                <w:szCs w:val="27"/>
                <w:lang w:val="fr-FR"/>
              </w:rPr>
            </w:pPr>
            <w:r w:rsidRPr="009966A1">
              <w:rPr>
                <w:rFonts w:ascii="Courier New" w:hAnsi="Courier New" w:cs="Courier New"/>
                <w:bCs/>
                <w:sz w:val="22"/>
                <w:szCs w:val="22"/>
                <w:lang w:val="fr-FR"/>
              </w:rPr>
              <w:t xml:space="preserve"> </w:t>
            </w:r>
            <w:r w:rsidR="00F709F1" w:rsidRPr="009966A1">
              <w:rPr>
                <w:rFonts w:ascii="Courier New" w:hAnsi="Courier New" w:cs="Courier New"/>
                <w:bCs/>
                <w:sz w:val="22"/>
                <w:szCs w:val="22"/>
                <w:lang w:val="fr-FR"/>
              </w:rPr>
              <w:t>}</w:t>
            </w:r>
          </w:p>
        </w:tc>
      </w:tr>
    </w:tbl>
    <w:p w:rsidR="00F709F1" w:rsidRPr="009966A1" w:rsidRDefault="00F709F1" w:rsidP="002F1633">
      <w:pPr>
        <w:spacing w:after="0" w:line="276" w:lineRule="auto"/>
        <w:jc w:val="both"/>
        <w:rPr>
          <w:rFonts w:cs="Times New Roman"/>
          <w:bCs/>
          <w:sz w:val="27"/>
          <w:szCs w:val="27"/>
          <w:lang w:val="fr-FR"/>
        </w:rPr>
      </w:pPr>
      <w:r w:rsidRPr="009966A1">
        <w:rPr>
          <w:rFonts w:cs="Times New Roman"/>
          <w:bCs/>
          <w:sz w:val="27"/>
          <w:szCs w:val="27"/>
          <w:lang w:val="fr-FR"/>
        </w:rPr>
        <w:tab/>
        <w:t>Có cách tiếp cận khác nhằm giảm độ phức tạp thuật toán còn O(</w:t>
      </w:r>
      <w:r w:rsidRPr="009966A1">
        <w:rPr>
          <w:rFonts w:cs="Times New Roman"/>
          <w:bCs/>
          <w:i/>
          <w:sz w:val="27"/>
          <w:szCs w:val="27"/>
          <w:lang w:val="fr-FR"/>
        </w:rPr>
        <w:t>n</w:t>
      </w:r>
      <w:r w:rsidRPr="009966A1">
        <w:rPr>
          <w:rFonts w:cs="Times New Roman"/>
          <w:bCs/>
          <w:sz w:val="27"/>
          <w:szCs w:val="27"/>
          <w:lang w:val="fr-FR"/>
        </w:rPr>
        <w:t>log</w:t>
      </w:r>
      <w:r w:rsidRPr="009966A1">
        <w:rPr>
          <w:rFonts w:cs="Times New Roman"/>
          <w:bCs/>
          <w:i/>
          <w:sz w:val="27"/>
          <w:szCs w:val="27"/>
          <w:lang w:val="fr-FR"/>
        </w:rPr>
        <w:t>n</w:t>
      </w:r>
      <w:r w:rsidRPr="009966A1">
        <w:rPr>
          <w:rFonts w:cs="Times New Roman"/>
          <w:bCs/>
          <w:sz w:val="27"/>
          <w:szCs w:val="27"/>
          <w:lang w:val="fr-FR"/>
        </w:rPr>
        <w:t xml:space="preserve">) sử dụng phương pháp chia để trị. Với bài toán kích thước </w:t>
      </w:r>
      <w:r w:rsidRPr="009966A1">
        <w:rPr>
          <w:rFonts w:cs="Times New Roman"/>
          <w:bCs/>
          <w:i/>
          <w:sz w:val="27"/>
          <w:szCs w:val="27"/>
          <w:lang w:val="fr-FR"/>
        </w:rPr>
        <w:t>n</w:t>
      </w:r>
      <w:r w:rsidRPr="009966A1">
        <w:rPr>
          <w:rFonts w:cs="Times New Roman"/>
          <w:bCs/>
          <w:sz w:val="27"/>
          <w:szCs w:val="27"/>
          <w:lang w:val="fr-FR"/>
        </w:rPr>
        <w:t xml:space="preserve"> ta chia làm 2 bài toán con kích thước </w:t>
      </w:r>
      <w:r w:rsidR="00D347BE" w:rsidRPr="009966A1">
        <w:rPr>
          <w:rFonts w:cs="Times New Roman"/>
          <w:bCs/>
          <w:i/>
          <w:sz w:val="27"/>
          <w:szCs w:val="27"/>
          <w:lang w:val="fr-FR"/>
        </w:rPr>
        <w:t>n</w:t>
      </w:r>
      <w:r w:rsidR="00D347BE" w:rsidRPr="009966A1">
        <w:rPr>
          <w:rFonts w:cs="Times New Roman"/>
          <w:bCs/>
          <w:sz w:val="27"/>
          <w:szCs w:val="27"/>
          <w:lang w:val="fr-FR"/>
        </w:rPr>
        <w:t>/2 và kết hợp kết quả trong thời gian O(</w:t>
      </w:r>
      <w:r w:rsidR="00D347BE" w:rsidRPr="009966A1">
        <w:rPr>
          <w:rFonts w:cs="Times New Roman"/>
          <w:bCs/>
          <w:i/>
          <w:sz w:val="27"/>
          <w:szCs w:val="27"/>
          <w:lang w:val="fr-FR"/>
        </w:rPr>
        <w:t>n</w:t>
      </w:r>
      <w:r w:rsidR="00D347BE" w:rsidRPr="009966A1">
        <w:rPr>
          <w:rFonts w:cs="Times New Roman"/>
          <w:bCs/>
          <w:sz w:val="27"/>
          <w:szCs w:val="27"/>
          <w:lang w:val="fr-FR"/>
        </w:rPr>
        <w:t>).</w:t>
      </w:r>
    </w:p>
    <w:p w:rsidR="007F4FA2" w:rsidRPr="009966A1" w:rsidRDefault="004859F9" w:rsidP="002F1633">
      <w:pPr>
        <w:pStyle w:val="Heading1"/>
        <w:spacing w:before="0" w:line="276" w:lineRule="auto"/>
        <w:rPr>
          <w:lang w:val="fr-FR"/>
        </w:rPr>
      </w:pPr>
      <w:bookmarkStart w:id="17" w:name="_Toc16003849"/>
      <w:r w:rsidRPr="009966A1">
        <w:rPr>
          <w:lang w:val="fr-FR"/>
        </w:rPr>
        <w:t>4. Bao lồi</w:t>
      </w:r>
      <w:bookmarkEnd w:id="17"/>
    </w:p>
    <w:p w:rsidR="00131AC3" w:rsidRPr="009966A1" w:rsidRDefault="00131AC3" w:rsidP="002F1633">
      <w:pPr>
        <w:spacing w:after="0" w:line="276" w:lineRule="auto"/>
        <w:jc w:val="both"/>
        <w:rPr>
          <w:rFonts w:cs="Times New Roman"/>
          <w:bCs/>
          <w:sz w:val="27"/>
          <w:szCs w:val="27"/>
          <w:lang w:val="fr-FR"/>
        </w:rPr>
      </w:pPr>
      <w:r w:rsidRPr="009966A1">
        <w:rPr>
          <w:rFonts w:cs="Times New Roman"/>
          <w:b/>
          <w:bCs/>
          <w:sz w:val="27"/>
          <w:szCs w:val="27"/>
          <w:lang w:val="fr-FR"/>
        </w:rPr>
        <w:tab/>
      </w:r>
      <w:r w:rsidRPr="009966A1">
        <w:rPr>
          <w:rFonts w:cs="Times New Roman"/>
          <w:bCs/>
          <w:i/>
          <w:sz w:val="27"/>
          <w:szCs w:val="27"/>
          <w:u w:val="single"/>
          <w:lang w:val="fr-FR"/>
        </w:rPr>
        <w:t>Đị</w:t>
      </w:r>
      <w:r w:rsidR="00881B34" w:rsidRPr="009966A1">
        <w:rPr>
          <w:rFonts w:cs="Times New Roman"/>
          <w:bCs/>
          <w:i/>
          <w:sz w:val="27"/>
          <w:szCs w:val="27"/>
          <w:u w:val="single"/>
          <w:lang w:val="fr-FR"/>
        </w:rPr>
        <w:t>nh nghĩa:</w:t>
      </w:r>
      <w:r w:rsidRPr="009966A1">
        <w:rPr>
          <w:rFonts w:cs="Times New Roman"/>
          <w:bCs/>
          <w:i/>
          <w:sz w:val="27"/>
          <w:szCs w:val="27"/>
          <w:lang w:val="fr-FR"/>
        </w:rPr>
        <w:t xml:space="preserve"> </w:t>
      </w:r>
      <w:r w:rsidRPr="009966A1">
        <w:rPr>
          <w:rFonts w:cs="Times New Roman"/>
          <w:bCs/>
          <w:sz w:val="27"/>
          <w:szCs w:val="27"/>
          <w:lang w:val="fr-FR"/>
        </w:rPr>
        <w:t xml:space="preserve">Cho tập hợp </w:t>
      </w:r>
      <w:r w:rsidRPr="009966A1">
        <w:rPr>
          <w:rFonts w:cs="Times New Roman"/>
          <w:bCs/>
          <w:i/>
          <w:sz w:val="27"/>
          <w:szCs w:val="27"/>
          <w:lang w:val="fr-FR"/>
        </w:rPr>
        <w:t>n</w:t>
      </w:r>
      <w:r w:rsidRPr="009966A1">
        <w:rPr>
          <w:rFonts w:cs="Times New Roman"/>
          <w:bCs/>
          <w:sz w:val="27"/>
          <w:szCs w:val="27"/>
          <w:lang w:val="fr-FR"/>
        </w:rPr>
        <w:t xml:space="preserve"> điểm trên mặt phẳng. Bao lồi của tập này được định nghĩa là đa giác lồi có diện tích nhỏ nhất với các đỉnh thuộc tập đã cho và chứa tất cả </w:t>
      </w:r>
      <w:r w:rsidRPr="009966A1">
        <w:rPr>
          <w:rFonts w:cs="Times New Roman"/>
          <w:bCs/>
          <w:i/>
          <w:sz w:val="27"/>
          <w:szCs w:val="27"/>
          <w:lang w:val="fr-FR"/>
        </w:rPr>
        <w:t>n</w:t>
      </w:r>
      <w:r w:rsidRPr="009966A1">
        <w:rPr>
          <w:rFonts w:cs="Times New Roman"/>
          <w:bCs/>
          <w:sz w:val="27"/>
          <w:szCs w:val="27"/>
          <w:lang w:val="fr-FR"/>
        </w:rPr>
        <w:t xml:space="preserve"> điểm ở bên trong hoặc biên của nó.</w:t>
      </w:r>
    </w:p>
    <w:p w:rsidR="006D5B92" w:rsidRPr="009966A1" w:rsidRDefault="006D5B92" w:rsidP="002F1633">
      <w:pPr>
        <w:spacing w:after="0" w:line="276" w:lineRule="auto"/>
        <w:jc w:val="both"/>
        <w:rPr>
          <w:rFonts w:cs="Times New Roman"/>
          <w:bCs/>
          <w:sz w:val="27"/>
          <w:szCs w:val="27"/>
          <w:lang w:val="fr-FR"/>
        </w:rPr>
      </w:pPr>
      <w:r w:rsidRPr="009966A1">
        <w:rPr>
          <w:rFonts w:cs="Times New Roman"/>
          <w:bCs/>
          <w:sz w:val="27"/>
          <w:szCs w:val="27"/>
          <w:lang w:val="fr-FR"/>
        </w:rPr>
        <w:tab/>
      </w:r>
      <w:bookmarkStart w:id="18" w:name="_Toc16003850"/>
      <w:r w:rsidR="000C5716" w:rsidRPr="009966A1">
        <w:rPr>
          <w:rStyle w:val="Heading2Char"/>
        </w:rPr>
        <w:t>4.1. Thuật toán tìm bao lồi</w:t>
      </w:r>
      <w:bookmarkEnd w:id="18"/>
      <w:r w:rsidR="00DF313F" w:rsidRPr="009966A1">
        <w:rPr>
          <w:rFonts w:cs="Times New Roman"/>
          <w:bCs/>
          <w:sz w:val="27"/>
          <w:szCs w:val="27"/>
          <w:lang w:val="fr-FR"/>
        </w:rPr>
        <w:t>:</w:t>
      </w:r>
      <w:r w:rsidR="00933B2C" w:rsidRPr="009966A1">
        <w:rPr>
          <w:rFonts w:cs="Times New Roman"/>
          <w:bCs/>
          <w:sz w:val="27"/>
          <w:szCs w:val="27"/>
          <w:lang w:val="fr-FR"/>
        </w:rPr>
        <w:t xml:space="preserve"> </w:t>
      </w:r>
      <w:r w:rsidRPr="009966A1">
        <w:rPr>
          <w:rFonts w:cs="Times New Roman"/>
          <w:bCs/>
          <w:sz w:val="27"/>
          <w:szCs w:val="27"/>
          <w:lang w:val="fr-FR"/>
        </w:rPr>
        <w:t>Có nhiều thuật toán tìm bao lồi khác nhau như</w:t>
      </w:r>
      <w:r w:rsidR="000C5716" w:rsidRPr="009966A1">
        <w:rPr>
          <w:rFonts w:cs="Times New Roman"/>
          <w:bCs/>
          <w:sz w:val="27"/>
          <w:szCs w:val="27"/>
          <w:lang w:val="fr-FR"/>
        </w:rPr>
        <w:t>:</w:t>
      </w:r>
      <w:r w:rsidRPr="009966A1">
        <w:rPr>
          <w:rFonts w:cs="Times New Roman"/>
          <w:bCs/>
          <w:sz w:val="27"/>
          <w:szCs w:val="27"/>
          <w:lang w:val="fr-FR"/>
        </w:rPr>
        <w:t xml:space="preserve"> thuật toán bọc gói, quét Graham,… Ở đây chúng ta xét một cách tìm bao lồi đơn giản hơn</w:t>
      </w:r>
      <w:r w:rsidR="00881B34" w:rsidRPr="009966A1">
        <w:rPr>
          <w:rFonts w:cs="Times New Roman"/>
          <w:bCs/>
          <w:sz w:val="27"/>
          <w:szCs w:val="27"/>
          <w:lang w:val="fr-FR"/>
        </w:rPr>
        <w:t xml:space="preserve"> bằng </w:t>
      </w:r>
      <w:r w:rsidR="00881B34" w:rsidRPr="009966A1">
        <w:rPr>
          <w:rFonts w:cs="Times New Roman"/>
          <w:sz w:val="27"/>
          <w:szCs w:val="27"/>
          <w:shd w:val="clear" w:color="auto" w:fill="FFFFFF"/>
        </w:rPr>
        <w:t>Thuật toán </w:t>
      </w:r>
      <w:r w:rsidR="00881B34" w:rsidRPr="009966A1">
        <w:rPr>
          <w:rStyle w:val="Strong"/>
          <w:rFonts w:cs="Times New Roman"/>
          <w:sz w:val="27"/>
          <w:szCs w:val="27"/>
          <w:shd w:val="clear" w:color="auto" w:fill="FFFFFF"/>
        </w:rPr>
        <w:t>chuỗi đơn điệu</w:t>
      </w:r>
      <w:r w:rsidR="00881B34" w:rsidRPr="009966A1">
        <w:rPr>
          <w:rFonts w:cs="Times New Roman"/>
          <w:sz w:val="27"/>
          <w:szCs w:val="27"/>
          <w:shd w:val="clear" w:color="auto" w:fill="FFFFFF"/>
        </w:rPr>
        <w:t> (</w:t>
      </w:r>
      <w:r w:rsidR="00881B34" w:rsidRPr="009966A1">
        <w:rPr>
          <w:rStyle w:val="Strong"/>
          <w:rFonts w:cs="Times New Roman"/>
          <w:sz w:val="27"/>
          <w:szCs w:val="27"/>
          <w:shd w:val="clear" w:color="auto" w:fill="FFFFFF"/>
        </w:rPr>
        <w:t>Monotone chain</w:t>
      </w:r>
      <w:r w:rsidR="00881B34" w:rsidRPr="009966A1">
        <w:rPr>
          <w:rFonts w:cs="Times New Roman"/>
          <w:sz w:val="27"/>
          <w:szCs w:val="27"/>
          <w:shd w:val="clear" w:color="auto" w:fill="FFFFFF"/>
        </w:rPr>
        <w:t>)</w:t>
      </w:r>
      <w:r w:rsidR="00690345" w:rsidRPr="009966A1">
        <w:rPr>
          <w:rFonts w:cs="Times New Roman"/>
          <w:bCs/>
          <w:sz w:val="27"/>
          <w:szCs w:val="27"/>
          <w:lang w:val="fr-FR"/>
        </w:rPr>
        <w:t xml:space="preserve"> chỉ</w:t>
      </w:r>
      <w:r w:rsidRPr="009966A1">
        <w:rPr>
          <w:rFonts w:cs="Times New Roman"/>
          <w:bCs/>
          <w:sz w:val="27"/>
          <w:szCs w:val="27"/>
          <w:lang w:val="fr-FR"/>
        </w:rPr>
        <w:t xml:space="preserve"> sử dụng các phép </w:t>
      </w:r>
      <w:r w:rsidR="00A66A6C" w:rsidRPr="009966A1">
        <w:rPr>
          <w:rFonts w:cs="Times New Roman"/>
          <w:bCs/>
          <w:sz w:val="27"/>
          <w:szCs w:val="27"/>
          <w:lang w:val="fr-FR"/>
        </w:rPr>
        <w:t>toán</w:t>
      </w:r>
      <w:r w:rsidRPr="009966A1">
        <w:rPr>
          <w:rFonts w:cs="Times New Roman"/>
          <w:bCs/>
          <w:sz w:val="27"/>
          <w:szCs w:val="27"/>
          <w:lang w:val="fr-FR"/>
        </w:rPr>
        <w:t xml:space="preserve"> vector </w:t>
      </w:r>
      <w:r w:rsidR="00A66A6C" w:rsidRPr="009966A1">
        <w:rPr>
          <w:rFonts w:cs="Times New Roman"/>
          <w:bCs/>
          <w:sz w:val="27"/>
          <w:szCs w:val="27"/>
          <w:lang w:val="fr-FR"/>
        </w:rPr>
        <w:t>đơn giản.</w:t>
      </w:r>
    </w:p>
    <w:p w:rsidR="003354C2" w:rsidRPr="009966A1" w:rsidRDefault="003354C2" w:rsidP="002F1633">
      <w:pPr>
        <w:spacing w:after="0" w:line="276" w:lineRule="auto"/>
        <w:ind w:firstLine="720"/>
        <w:jc w:val="both"/>
        <w:rPr>
          <w:rFonts w:cs="Times New Roman"/>
          <w:bCs/>
          <w:sz w:val="27"/>
          <w:szCs w:val="27"/>
          <w:lang w:val="fr-FR"/>
        </w:rPr>
      </w:pPr>
      <w:r w:rsidRPr="009966A1">
        <w:rPr>
          <w:rFonts w:cs="Times New Roman"/>
          <w:bCs/>
          <w:sz w:val="27"/>
          <w:szCs w:val="27"/>
          <w:lang w:val="fr-FR"/>
        </w:rPr>
        <w:t>Độ phức tạp chung của thuật toán O(</w:t>
      </w:r>
      <w:r w:rsidRPr="009966A1">
        <w:rPr>
          <w:rFonts w:cs="Times New Roman"/>
          <w:bCs/>
          <w:i/>
          <w:sz w:val="27"/>
          <w:szCs w:val="27"/>
          <w:lang w:val="fr-FR"/>
        </w:rPr>
        <w:t>n</w:t>
      </w:r>
      <w:r w:rsidRPr="009966A1">
        <w:rPr>
          <w:rFonts w:cs="Times New Roman"/>
          <w:bCs/>
          <w:sz w:val="27"/>
          <w:szCs w:val="27"/>
          <w:lang w:val="fr-FR"/>
        </w:rPr>
        <w:t>log</w:t>
      </w:r>
      <w:r w:rsidRPr="009966A1">
        <w:rPr>
          <w:rFonts w:cs="Times New Roman"/>
          <w:bCs/>
          <w:i/>
          <w:sz w:val="27"/>
          <w:szCs w:val="27"/>
          <w:lang w:val="fr-FR"/>
        </w:rPr>
        <w:t>n</w:t>
      </w:r>
      <w:r w:rsidRPr="009966A1">
        <w:rPr>
          <w:rFonts w:cs="Times New Roman"/>
          <w:bCs/>
          <w:sz w:val="27"/>
          <w:szCs w:val="27"/>
          <w:lang w:val="fr-FR"/>
        </w:rPr>
        <w:t xml:space="preserve">), trong đó sắp xếp </w:t>
      </w:r>
      <w:r w:rsidR="0019134A" w:rsidRPr="009966A1">
        <w:rPr>
          <w:rFonts w:cs="Times New Roman"/>
          <w:bCs/>
          <w:sz w:val="27"/>
          <w:szCs w:val="27"/>
          <w:lang w:val="fr-FR"/>
        </w:rPr>
        <w:t xml:space="preserve">mất </w:t>
      </w:r>
      <w:r w:rsidRPr="009966A1">
        <w:rPr>
          <w:rFonts w:cs="Times New Roman"/>
          <w:bCs/>
          <w:sz w:val="27"/>
          <w:szCs w:val="27"/>
          <w:lang w:val="fr-FR"/>
        </w:rPr>
        <w:t>O(</w:t>
      </w:r>
      <w:r w:rsidRPr="009966A1">
        <w:rPr>
          <w:rFonts w:cs="Times New Roman"/>
          <w:bCs/>
          <w:i/>
          <w:sz w:val="27"/>
          <w:szCs w:val="27"/>
          <w:lang w:val="fr-FR"/>
        </w:rPr>
        <w:t>n</w:t>
      </w:r>
      <w:r w:rsidRPr="009966A1">
        <w:rPr>
          <w:rFonts w:cs="Times New Roman"/>
          <w:bCs/>
          <w:sz w:val="27"/>
          <w:szCs w:val="27"/>
          <w:lang w:val="fr-FR"/>
        </w:rPr>
        <w:t>log</w:t>
      </w:r>
      <w:r w:rsidRPr="009966A1">
        <w:rPr>
          <w:rFonts w:cs="Times New Roman"/>
          <w:bCs/>
          <w:i/>
          <w:sz w:val="27"/>
          <w:szCs w:val="27"/>
          <w:lang w:val="fr-FR"/>
        </w:rPr>
        <w:t>n</w:t>
      </w:r>
      <w:r w:rsidRPr="009966A1">
        <w:rPr>
          <w:rFonts w:cs="Times New Roman"/>
          <w:bCs/>
          <w:sz w:val="27"/>
          <w:szCs w:val="27"/>
          <w:lang w:val="fr-FR"/>
        </w:rPr>
        <w:t xml:space="preserve">), xác định bao lồi </w:t>
      </w:r>
      <w:r w:rsidR="0019134A" w:rsidRPr="009966A1">
        <w:rPr>
          <w:rFonts w:cs="Times New Roman"/>
          <w:bCs/>
          <w:sz w:val="27"/>
          <w:szCs w:val="27"/>
          <w:lang w:val="fr-FR"/>
        </w:rPr>
        <w:t xml:space="preserve">mất </w:t>
      </w:r>
      <w:r w:rsidRPr="009966A1">
        <w:rPr>
          <w:rFonts w:cs="Times New Roman"/>
          <w:bCs/>
          <w:sz w:val="27"/>
          <w:szCs w:val="27"/>
          <w:lang w:val="fr-FR"/>
        </w:rPr>
        <w:t>O(</w:t>
      </w:r>
      <w:r w:rsidRPr="009966A1">
        <w:rPr>
          <w:rFonts w:cs="Times New Roman"/>
          <w:bCs/>
          <w:i/>
          <w:sz w:val="27"/>
          <w:szCs w:val="27"/>
          <w:lang w:val="fr-FR"/>
        </w:rPr>
        <w:t>n</w:t>
      </w:r>
      <w:r w:rsidRPr="009966A1">
        <w:rPr>
          <w:rFonts w:cs="Times New Roman"/>
          <w:bCs/>
          <w:sz w:val="27"/>
          <w:szCs w:val="27"/>
          <w:lang w:val="fr-FR"/>
        </w:rPr>
        <w:t>).</w:t>
      </w:r>
    </w:p>
    <w:p w:rsidR="00690345" w:rsidRPr="009966A1" w:rsidRDefault="00971FAA" w:rsidP="002F1633">
      <w:pPr>
        <w:spacing w:after="0" w:line="276" w:lineRule="auto"/>
        <w:jc w:val="center"/>
        <w:rPr>
          <w:rFonts w:cs="Times New Roman"/>
          <w:bCs/>
          <w:sz w:val="27"/>
          <w:szCs w:val="27"/>
          <w:lang w:val="fr-FR"/>
        </w:rPr>
      </w:pPr>
      <w:r w:rsidRPr="009966A1">
        <w:rPr>
          <w:rFonts w:cs="Times New Roman"/>
          <w:bCs/>
          <w:noProof/>
          <w:sz w:val="27"/>
          <w:szCs w:val="27"/>
        </w:rPr>
        <w:drawing>
          <wp:inline distT="0" distB="0" distL="0" distR="0" wp14:anchorId="3657BCF0" wp14:editId="5EF81A7A">
            <wp:extent cx="2438400" cy="1625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437098" cy="1624732"/>
                    </a:xfrm>
                    <a:prstGeom prst="rect">
                      <a:avLst/>
                    </a:prstGeom>
                    <a:noFill/>
                    <a:ln>
                      <a:noFill/>
                    </a:ln>
                  </pic:spPr>
                </pic:pic>
              </a:graphicData>
            </a:graphic>
          </wp:inline>
        </w:drawing>
      </w:r>
    </w:p>
    <w:p w:rsidR="00F36C31" w:rsidRPr="009966A1" w:rsidRDefault="00F36C31" w:rsidP="002F1633">
      <w:pPr>
        <w:spacing w:after="0" w:line="276" w:lineRule="auto"/>
        <w:jc w:val="both"/>
        <w:rPr>
          <w:lang w:val="fr-FR"/>
        </w:rPr>
      </w:pPr>
      <w:r w:rsidRPr="009966A1">
        <w:rPr>
          <w:lang w:val="fr-FR"/>
        </w:rPr>
        <w:tab/>
        <w:t xml:space="preserve">Giả sử </w:t>
      </w:r>
      <w:r w:rsidRPr="009966A1">
        <w:rPr>
          <w:i/>
          <w:lang w:val="fr-FR"/>
        </w:rPr>
        <w:t>n</w:t>
      </w:r>
      <w:r w:rsidRPr="009966A1">
        <w:rPr>
          <w:lang w:val="fr-FR"/>
        </w:rPr>
        <w:t xml:space="preserve"> điểm đã cho là</w:t>
      </w:r>
      <w:r w:rsidR="0010125C" w:rsidRPr="009966A1">
        <w:rPr>
          <w:position w:val="-12"/>
          <w:lang w:val="fr-FR"/>
        </w:rPr>
        <w:object w:dxaOrig="1760" w:dyaOrig="380">
          <v:shape id="_x0000_i1092" type="#_x0000_t75" style="width:88.5pt;height:18.75pt" o:ole="">
            <v:imagedata r:id="rId141" o:title=""/>
          </v:shape>
          <o:OLEObject Type="Embed" ProgID="Equation.DSMT4" ShapeID="_x0000_i1092" DrawAspect="Content" ObjectID="_1627983111" r:id="rId142"/>
        </w:object>
      </w:r>
      <w:r w:rsidRPr="009966A1">
        <w:rPr>
          <w:lang w:val="fr-FR"/>
        </w:rPr>
        <w:t>. Không mất tổng quát ta có thể xem các điểm này được xếp theo hoành độ tăng dần. Nếu hoành độ bằng nhau thì chúng được sắp xếp theo tung độ tăng dần.</w:t>
      </w:r>
      <w:r w:rsidR="0010125C" w:rsidRPr="009966A1">
        <w:rPr>
          <w:lang w:val="fr-FR"/>
        </w:rPr>
        <w:t xml:space="preserve"> Khi đó ta chắc chắn </w:t>
      </w:r>
      <w:r w:rsidR="0010125C" w:rsidRPr="009966A1">
        <w:rPr>
          <w:i/>
          <w:lang w:val="fr-FR"/>
        </w:rPr>
        <w:t>A</w:t>
      </w:r>
      <w:r w:rsidR="0010125C" w:rsidRPr="009966A1">
        <w:rPr>
          <w:i/>
          <w:vertAlign w:val="subscript"/>
          <w:lang w:val="fr-FR"/>
        </w:rPr>
        <w:t>1</w:t>
      </w:r>
      <w:r w:rsidR="0010125C" w:rsidRPr="009966A1">
        <w:rPr>
          <w:lang w:val="fr-FR"/>
        </w:rPr>
        <w:t xml:space="preserve"> </w:t>
      </w:r>
      <w:r w:rsidR="007B7204" w:rsidRPr="009966A1">
        <w:rPr>
          <w:lang w:val="fr-FR"/>
        </w:rPr>
        <w:t xml:space="preserve">(điểm cực trái) </w:t>
      </w:r>
      <w:r w:rsidR="0010125C" w:rsidRPr="009966A1">
        <w:rPr>
          <w:lang w:val="fr-FR"/>
        </w:rPr>
        <w:t xml:space="preserve">và </w:t>
      </w:r>
      <w:r w:rsidR="0010125C" w:rsidRPr="009966A1">
        <w:rPr>
          <w:i/>
          <w:lang w:val="fr-FR"/>
        </w:rPr>
        <w:t>A</w:t>
      </w:r>
      <w:r w:rsidR="0010125C" w:rsidRPr="009966A1">
        <w:rPr>
          <w:i/>
          <w:vertAlign w:val="subscript"/>
          <w:lang w:val="fr-FR"/>
        </w:rPr>
        <w:t>n</w:t>
      </w:r>
      <w:r w:rsidR="007B7204" w:rsidRPr="009966A1">
        <w:rPr>
          <w:lang w:val="fr-FR"/>
        </w:rPr>
        <w:t xml:space="preserve"> (điểm cực phải) </w:t>
      </w:r>
      <w:r w:rsidR="0010125C" w:rsidRPr="009966A1">
        <w:rPr>
          <w:lang w:val="fr-FR"/>
        </w:rPr>
        <w:t>thuộc bao lồ</w:t>
      </w:r>
      <w:r w:rsidR="007B7204" w:rsidRPr="009966A1">
        <w:rPr>
          <w:lang w:val="fr-FR"/>
        </w:rPr>
        <w:t>i</w:t>
      </w:r>
      <w:r w:rsidR="0010125C" w:rsidRPr="009966A1">
        <w:rPr>
          <w:lang w:val="fr-FR"/>
        </w:rPr>
        <w:t>. Các điểm còn lại được chia thành hai phần</w:t>
      </w:r>
      <w:r w:rsidR="00DF313F" w:rsidRPr="009966A1">
        <w:rPr>
          <w:lang w:val="fr-FR"/>
        </w:rPr>
        <w:t>:</w:t>
      </w:r>
    </w:p>
    <w:p w:rsidR="0010125C" w:rsidRPr="009966A1" w:rsidRDefault="000674B3" w:rsidP="002F1633">
      <w:pPr>
        <w:spacing w:after="0" w:line="276" w:lineRule="auto"/>
        <w:jc w:val="both"/>
        <w:rPr>
          <w:lang w:val="fr-FR"/>
        </w:rPr>
      </w:pPr>
      <w:r w:rsidRPr="009966A1">
        <w:rPr>
          <w:lang w:val="fr-FR"/>
        </w:rPr>
        <w:tab/>
        <w:t>- Các điểm ở nửa trên</w:t>
      </w:r>
      <w:r w:rsidR="00106F69" w:rsidRPr="009966A1">
        <w:rPr>
          <w:lang w:val="fr-FR"/>
        </w:rPr>
        <w:t xml:space="preserve"> hay còn gọi là </w:t>
      </w:r>
      <w:r w:rsidR="00106F69" w:rsidRPr="009966A1">
        <w:rPr>
          <w:b/>
          <w:lang w:val="fr-FR"/>
        </w:rPr>
        <w:t>chuỗi trên</w:t>
      </w:r>
      <w:r w:rsidR="00690345" w:rsidRPr="009966A1">
        <w:rPr>
          <w:b/>
          <w:lang w:val="fr-FR"/>
        </w:rPr>
        <w:t xml:space="preserve"> </w:t>
      </w:r>
      <w:r w:rsidR="00690345" w:rsidRPr="009966A1">
        <w:rPr>
          <w:lang w:val="fr-FR"/>
        </w:rPr>
        <w:t>(đường nét đứt trên hình)</w:t>
      </w:r>
      <w:r w:rsidRPr="009966A1">
        <w:rPr>
          <w:lang w:val="fr-FR"/>
        </w:rPr>
        <w:t>, các điểm này thỏa mãn</w:t>
      </w:r>
      <w:r w:rsidR="00106F69" w:rsidRPr="009966A1">
        <w:rPr>
          <w:lang w:val="fr-FR"/>
        </w:rPr>
        <w:t>:</w:t>
      </w:r>
      <w:r w:rsidRPr="009966A1">
        <w:rPr>
          <w:lang w:val="fr-FR"/>
        </w:rPr>
        <w:t xml:space="preserve"> </w:t>
      </w:r>
      <w:r w:rsidR="0027706F" w:rsidRPr="009966A1">
        <w:rPr>
          <w:position w:val="-12"/>
          <w:lang w:val="fr-FR"/>
        </w:rPr>
        <w:object w:dxaOrig="1780" w:dyaOrig="460">
          <v:shape id="_x0000_i1093" type="#_x0000_t75" style="width:89.25pt;height:23.25pt" o:ole="">
            <v:imagedata r:id="rId143" o:title=""/>
          </v:shape>
          <o:OLEObject Type="Embed" ProgID="Equation.DSMT4" ShapeID="_x0000_i1093" DrawAspect="Content" ObjectID="_1627983112" r:id="rId144"/>
        </w:object>
      </w:r>
    </w:p>
    <w:p w:rsidR="000674B3" w:rsidRPr="009966A1" w:rsidRDefault="000674B3" w:rsidP="002F1633">
      <w:pPr>
        <w:spacing w:after="0" w:line="276" w:lineRule="auto"/>
        <w:jc w:val="both"/>
        <w:rPr>
          <w:lang w:val="fr-FR"/>
        </w:rPr>
      </w:pPr>
      <w:r w:rsidRPr="009966A1">
        <w:rPr>
          <w:lang w:val="fr-FR"/>
        </w:rPr>
        <w:tab/>
        <w:t>- Các điểm ở n</w:t>
      </w:r>
      <w:r w:rsidR="00106F69" w:rsidRPr="009966A1">
        <w:rPr>
          <w:lang w:val="fr-FR"/>
        </w:rPr>
        <w:t>ử</w:t>
      </w:r>
      <w:r w:rsidRPr="009966A1">
        <w:rPr>
          <w:lang w:val="fr-FR"/>
        </w:rPr>
        <w:t>a dưới</w:t>
      </w:r>
      <w:r w:rsidR="00106F69" w:rsidRPr="009966A1">
        <w:rPr>
          <w:lang w:val="fr-FR"/>
        </w:rPr>
        <w:t xml:space="preserve"> hay còn gọi là </w:t>
      </w:r>
      <w:r w:rsidR="00106F69" w:rsidRPr="009966A1">
        <w:rPr>
          <w:b/>
          <w:lang w:val="fr-FR"/>
        </w:rPr>
        <w:t>chuỗi dưới</w:t>
      </w:r>
      <w:r w:rsidR="00690345" w:rsidRPr="009966A1">
        <w:rPr>
          <w:b/>
          <w:lang w:val="fr-FR"/>
        </w:rPr>
        <w:t xml:space="preserve"> </w:t>
      </w:r>
      <w:r w:rsidR="00690345" w:rsidRPr="009966A1">
        <w:rPr>
          <w:lang w:val="fr-FR"/>
        </w:rPr>
        <w:t>(đường nét li</w:t>
      </w:r>
      <w:r w:rsidR="0019134A" w:rsidRPr="009966A1">
        <w:rPr>
          <w:lang w:val="fr-FR"/>
        </w:rPr>
        <w:t>ề</w:t>
      </w:r>
      <w:r w:rsidR="00690345" w:rsidRPr="009966A1">
        <w:rPr>
          <w:lang w:val="fr-FR"/>
        </w:rPr>
        <w:t>n trên hình)</w:t>
      </w:r>
      <w:r w:rsidRPr="009966A1">
        <w:rPr>
          <w:lang w:val="fr-FR"/>
        </w:rPr>
        <w:t>, các điểm này thỏ</w:t>
      </w:r>
      <w:r w:rsidR="00106F69" w:rsidRPr="009966A1">
        <w:rPr>
          <w:lang w:val="fr-FR"/>
        </w:rPr>
        <w:t>a mãn:</w:t>
      </w:r>
      <w:r w:rsidR="0027706F" w:rsidRPr="009966A1">
        <w:rPr>
          <w:position w:val="-12"/>
          <w:lang w:val="fr-FR"/>
        </w:rPr>
        <w:object w:dxaOrig="1780" w:dyaOrig="460">
          <v:shape id="_x0000_i1094" type="#_x0000_t75" style="width:89.25pt;height:23.25pt" o:ole="">
            <v:imagedata r:id="rId145" o:title=""/>
          </v:shape>
          <o:OLEObject Type="Embed" ProgID="Equation.DSMT4" ShapeID="_x0000_i1094" DrawAspect="Content" ObjectID="_1627983113" r:id="rId146"/>
        </w:object>
      </w:r>
    </w:p>
    <w:tbl>
      <w:tblPr>
        <w:tblW w:w="0" w:type="auto"/>
        <w:tblInd w:w="817" w:type="dxa"/>
        <w:tblLook w:val="04A0" w:firstRow="1" w:lastRow="0" w:firstColumn="1" w:lastColumn="0" w:noHBand="0" w:noVBand="1"/>
      </w:tblPr>
      <w:tblGrid>
        <w:gridCol w:w="8538"/>
      </w:tblGrid>
      <w:tr w:rsidR="009966A1" w:rsidRPr="009966A1" w:rsidTr="00022D85">
        <w:tc>
          <w:tcPr>
            <w:tcW w:w="8754" w:type="dxa"/>
          </w:tcPr>
          <w:p w:rsidR="0027706F" w:rsidRPr="009966A1" w:rsidRDefault="000C5716" w:rsidP="002F1633">
            <w:pPr>
              <w:spacing w:after="0" w:line="276" w:lineRule="auto"/>
              <w:jc w:val="both"/>
              <w:rPr>
                <w:rFonts w:ascii="Courier New" w:hAnsi="Courier New" w:cs="Courier New"/>
                <w:bCs/>
                <w:sz w:val="22"/>
                <w:szCs w:val="22"/>
                <w:lang w:val="fr-FR"/>
              </w:rPr>
            </w:pPr>
            <w:r w:rsidRPr="009966A1">
              <w:rPr>
                <w:rFonts w:ascii="Courier New" w:hAnsi="Courier New" w:cs="Courier New"/>
                <w:bCs/>
                <w:sz w:val="22"/>
                <w:szCs w:val="22"/>
                <w:lang w:val="fr-FR"/>
              </w:rPr>
              <w:t>//Point</w:t>
            </w:r>
            <w:r w:rsidR="0027706F" w:rsidRPr="009966A1">
              <w:rPr>
                <w:rFonts w:ascii="Courier New" w:hAnsi="Courier New" w:cs="Courier New"/>
                <w:bCs/>
                <w:sz w:val="22"/>
                <w:szCs w:val="22"/>
                <w:lang w:val="fr-FR"/>
              </w:rPr>
              <w:t xml:space="preserve"> a[maxn]</w:t>
            </w:r>
            <w:r w:rsidRPr="009966A1">
              <w:rPr>
                <w:rFonts w:ascii="Courier New" w:hAnsi="Courier New" w:cs="Courier New"/>
                <w:bCs/>
                <w:sz w:val="22"/>
                <w:szCs w:val="22"/>
                <w:lang w:val="fr-FR"/>
              </w:rPr>
              <w:t>;</w:t>
            </w:r>
            <w:r w:rsidR="0027706F" w:rsidRPr="009966A1">
              <w:rPr>
                <w:rFonts w:ascii="Courier New" w:hAnsi="Courier New" w:cs="Courier New"/>
                <w:bCs/>
                <w:sz w:val="22"/>
                <w:szCs w:val="22"/>
                <w:lang w:val="fr-FR"/>
              </w:rPr>
              <w:t xml:space="preserve"> đa giác ban đầu đã cho</w:t>
            </w:r>
          </w:p>
          <w:p w:rsidR="0027706F" w:rsidRPr="009966A1" w:rsidRDefault="000C5716" w:rsidP="002F1633">
            <w:pPr>
              <w:spacing w:after="0" w:line="276" w:lineRule="auto"/>
              <w:jc w:val="both"/>
              <w:rPr>
                <w:rFonts w:ascii="Courier New" w:hAnsi="Courier New" w:cs="Courier New"/>
                <w:bCs/>
                <w:sz w:val="22"/>
                <w:szCs w:val="22"/>
                <w:lang w:val="fr-FR"/>
              </w:rPr>
            </w:pPr>
            <w:r w:rsidRPr="009966A1">
              <w:rPr>
                <w:rFonts w:ascii="Courier New" w:hAnsi="Courier New" w:cs="Courier New"/>
                <w:bCs/>
                <w:sz w:val="22"/>
                <w:szCs w:val="22"/>
                <w:lang w:val="fr-FR"/>
              </w:rPr>
              <w:lastRenderedPageBreak/>
              <w:t>//Point c[maxn];</w:t>
            </w:r>
            <w:r w:rsidR="00022D85" w:rsidRPr="009966A1">
              <w:rPr>
                <w:rFonts w:ascii="Courier New" w:hAnsi="Courier New" w:cs="Courier New"/>
                <w:bCs/>
                <w:sz w:val="22"/>
                <w:szCs w:val="22"/>
                <w:lang w:val="fr-FR"/>
              </w:rPr>
              <w:t xml:space="preserve"> </w:t>
            </w:r>
            <w:r w:rsidRPr="009966A1">
              <w:rPr>
                <w:rFonts w:ascii="Courier New" w:hAnsi="Courier New" w:cs="Courier New"/>
                <w:bCs/>
                <w:sz w:val="22"/>
                <w:szCs w:val="22"/>
                <w:lang w:val="fr-FR"/>
              </w:rPr>
              <w:t xml:space="preserve">các đỉnh </w:t>
            </w:r>
            <w:r w:rsidR="0027706F" w:rsidRPr="009966A1">
              <w:rPr>
                <w:rFonts w:ascii="Courier New" w:hAnsi="Courier New" w:cs="Courier New"/>
                <w:bCs/>
                <w:sz w:val="22"/>
                <w:szCs w:val="22"/>
                <w:lang w:val="fr-FR"/>
              </w:rPr>
              <w:t>bao lồi đánh số cùng chiều kim đồng hồ</w:t>
            </w:r>
          </w:p>
          <w:p w:rsidR="000C5716" w:rsidRPr="009966A1" w:rsidRDefault="000C5716" w:rsidP="002F1633">
            <w:pPr>
              <w:spacing w:after="0" w:line="276" w:lineRule="auto"/>
              <w:jc w:val="both"/>
              <w:rPr>
                <w:rFonts w:ascii="Courier New" w:hAnsi="Courier New" w:cs="Courier New"/>
                <w:bCs/>
                <w:sz w:val="22"/>
                <w:szCs w:val="22"/>
                <w:lang w:val="fr-FR"/>
              </w:rPr>
            </w:pPr>
          </w:p>
          <w:p w:rsidR="0027706F" w:rsidRPr="009966A1" w:rsidRDefault="0027706F" w:rsidP="002F1633">
            <w:pPr>
              <w:spacing w:after="0" w:line="276" w:lineRule="auto"/>
              <w:jc w:val="both"/>
              <w:rPr>
                <w:rFonts w:ascii="Courier New" w:hAnsi="Courier New" w:cs="Courier New"/>
                <w:bCs/>
                <w:sz w:val="22"/>
                <w:szCs w:val="22"/>
                <w:lang w:val="fr-FR"/>
              </w:rPr>
            </w:pPr>
            <w:r w:rsidRPr="009966A1">
              <w:rPr>
                <w:rFonts w:ascii="Courier New" w:hAnsi="Courier New" w:cs="Courier New"/>
                <w:bCs/>
                <w:sz w:val="22"/>
                <w:szCs w:val="22"/>
                <w:lang w:val="fr-FR"/>
              </w:rPr>
              <w:t>sort(a+1,a+n+1);</w:t>
            </w:r>
          </w:p>
          <w:p w:rsidR="0027706F" w:rsidRPr="009966A1" w:rsidRDefault="0027706F" w:rsidP="002F1633">
            <w:pPr>
              <w:spacing w:after="0" w:line="276" w:lineRule="auto"/>
              <w:jc w:val="both"/>
              <w:rPr>
                <w:rFonts w:ascii="Courier New" w:hAnsi="Courier New" w:cs="Courier New"/>
                <w:bCs/>
                <w:sz w:val="22"/>
                <w:szCs w:val="22"/>
                <w:lang w:val="fr-FR"/>
              </w:rPr>
            </w:pPr>
            <w:r w:rsidRPr="009966A1">
              <w:rPr>
                <w:rFonts w:ascii="Courier New" w:hAnsi="Courier New" w:cs="Courier New"/>
                <w:bCs/>
                <w:sz w:val="22"/>
                <w:szCs w:val="22"/>
                <w:lang w:val="fr-FR"/>
              </w:rPr>
              <w:t>// Tim bao loi</w:t>
            </w:r>
          </w:p>
          <w:p w:rsidR="0027706F" w:rsidRPr="009966A1" w:rsidRDefault="0027706F" w:rsidP="002F1633">
            <w:pPr>
              <w:spacing w:after="0" w:line="276" w:lineRule="auto"/>
              <w:jc w:val="both"/>
              <w:rPr>
                <w:rFonts w:ascii="Courier New" w:hAnsi="Courier New" w:cs="Courier New"/>
                <w:bCs/>
                <w:sz w:val="22"/>
                <w:szCs w:val="22"/>
                <w:lang w:val="fr-FR"/>
              </w:rPr>
            </w:pPr>
            <w:r w:rsidRPr="009966A1">
              <w:rPr>
                <w:rFonts w:ascii="Courier New" w:hAnsi="Courier New" w:cs="Courier New"/>
                <w:bCs/>
                <w:sz w:val="22"/>
                <w:szCs w:val="22"/>
                <w:lang w:val="fr-FR"/>
              </w:rPr>
              <w:t>m=2;</w:t>
            </w:r>
          </w:p>
          <w:p w:rsidR="0027706F" w:rsidRPr="009966A1" w:rsidRDefault="0027706F" w:rsidP="002F1633">
            <w:pPr>
              <w:spacing w:after="0" w:line="276" w:lineRule="auto"/>
              <w:jc w:val="both"/>
              <w:rPr>
                <w:rFonts w:ascii="Courier New" w:hAnsi="Courier New" w:cs="Courier New"/>
                <w:bCs/>
                <w:sz w:val="22"/>
                <w:szCs w:val="22"/>
                <w:lang w:val="fr-FR"/>
              </w:rPr>
            </w:pPr>
            <w:r w:rsidRPr="009966A1">
              <w:rPr>
                <w:rFonts w:ascii="Courier New" w:hAnsi="Courier New" w:cs="Courier New"/>
                <w:bCs/>
                <w:sz w:val="22"/>
                <w:szCs w:val="22"/>
                <w:lang w:val="fr-FR"/>
              </w:rPr>
              <w:t>c[1]=a[1];</w:t>
            </w:r>
          </w:p>
          <w:p w:rsidR="0027706F" w:rsidRPr="009966A1" w:rsidRDefault="0027706F" w:rsidP="002F1633">
            <w:pPr>
              <w:spacing w:after="0" w:line="276" w:lineRule="auto"/>
              <w:jc w:val="both"/>
              <w:rPr>
                <w:rFonts w:ascii="Courier New" w:hAnsi="Courier New" w:cs="Courier New"/>
                <w:bCs/>
                <w:sz w:val="22"/>
                <w:szCs w:val="22"/>
                <w:lang w:val="fr-FR"/>
              </w:rPr>
            </w:pPr>
            <w:r w:rsidRPr="009966A1">
              <w:rPr>
                <w:rFonts w:ascii="Courier New" w:hAnsi="Courier New" w:cs="Courier New"/>
                <w:bCs/>
                <w:sz w:val="22"/>
                <w:szCs w:val="22"/>
                <w:lang w:val="fr-FR"/>
              </w:rPr>
              <w:t>c[2]=a[2];</w:t>
            </w:r>
          </w:p>
          <w:p w:rsidR="0027706F" w:rsidRPr="009966A1" w:rsidRDefault="0027706F" w:rsidP="002F1633">
            <w:pPr>
              <w:spacing w:after="0" w:line="276" w:lineRule="auto"/>
              <w:jc w:val="both"/>
              <w:rPr>
                <w:rFonts w:ascii="Courier New" w:hAnsi="Courier New" w:cs="Courier New"/>
                <w:bCs/>
                <w:sz w:val="22"/>
                <w:szCs w:val="22"/>
                <w:lang w:val="fr-FR"/>
              </w:rPr>
            </w:pPr>
            <w:r w:rsidRPr="009966A1">
              <w:rPr>
                <w:rFonts w:ascii="Courier New" w:hAnsi="Courier New" w:cs="Courier New"/>
                <w:bCs/>
                <w:sz w:val="22"/>
                <w:szCs w:val="22"/>
                <w:lang w:val="fr-FR"/>
              </w:rPr>
              <w:t>for(int i=3; i&lt;=n; i++) {</w:t>
            </w:r>
            <w:r w:rsidR="009C2B12" w:rsidRPr="009966A1">
              <w:rPr>
                <w:rFonts w:ascii="Courier New" w:hAnsi="Courier New" w:cs="Courier New"/>
                <w:bCs/>
                <w:sz w:val="22"/>
                <w:szCs w:val="22"/>
                <w:lang w:val="fr-FR"/>
              </w:rPr>
              <w:t xml:space="preserve"> </w:t>
            </w:r>
            <w:r w:rsidR="00357418" w:rsidRPr="009966A1">
              <w:rPr>
                <w:rFonts w:ascii="Courier New" w:hAnsi="Courier New" w:cs="Courier New"/>
                <w:b/>
                <w:bCs/>
                <w:i/>
                <w:sz w:val="22"/>
                <w:szCs w:val="22"/>
                <w:lang w:val="fr-FR"/>
              </w:rPr>
              <w:t>//tìm chuỗi trên</w:t>
            </w:r>
            <w:r w:rsidR="00E30ADB" w:rsidRPr="009966A1">
              <w:rPr>
                <w:rFonts w:ascii="Courier New" w:hAnsi="Courier New" w:cs="Courier New"/>
                <w:b/>
                <w:bCs/>
                <w:i/>
                <w:sz w:val="22"/>
                <w:szCs w:val="22"/>
                <w:lang w:val="fr-FR"/>
              </w:rPr>
              <w:t xml:space="preserve"> O(n)</w:t>
            </w:r>
          </w:p>
          <w:p w:rsidR="0027706F" w:rsidRPr="009966A1" w:rsidRDefault="009C2B12" w:rsidP="002F1633">
            <w:pPr>
              <w:spacing w:after="0" w:line="276" w:lineRule="auto"/>
              <w:jc w:val="both"/>
              <w:rPr>
                <w:rFonts w:ascii="Courier New" w:hAnsi="Courier New" w:cs="Courier New"/>
                <w:bCs/>
                <w:sz w:val="22"/>
                <w:szCs w:val="22"/>
                <w:lang w:val="fr-FR"/>
              </w:rPr>
            </w:pPr>
            <w:r w:rsidRPr="009966A1">
              <w:rPr>
                <w:rFonts w:ascii="Courier New" w:hAnsi="Courier New" w:cs="Courier New"/>
                <w:bCs/>
                <w:sz w:val="22"/>
                <w:szCs w:val="22"/>
                <w:lang w:val="fr-FR"/>
              </w:rPr>
              <w:t xml:space="preserve"> </w:t>
            </w:r>
            <w:r w:rsidR="0027706F" w:rsidRPr="009966A1">
              <w:rPr>
                <w:rFonts w:ascii="Courier New" w:hAnsi="Courier New" w:cs="Courier New"/>
                <w:bCs/>
                <w:sz w:val="22"/>
                <w:szCs w:val="22"/>
                <w:lang w:val="fr-FR"/>
              </w:rPr>
              <w:t>c[++m]=a[i];</w:t>
            </w:r>
          </w:p>
          <w:p w:rsidR="0027706F" w:rsidRPr="009966A1" w:rsidRDefault="009C2B12" w:rsidP="002F1633">
            <w:pPr>
              <w:spacing w:after="0" w:line="276" w:lineRule="auto"/>
              <w:jc w:val="both"/>
              <w:rPr>
                <w:rFonts w:ascii="Courier New" w:hAnsi="Courier New" w:cs="Courier New"/>
                <w:bCs/>
                <w:sz w:val="22"/>
                <w:szCs w:val="22"/>
                <w:lang w:val="fr-FR"/>
              </w:rPr>
            </w:pPr>
            <w:r w:rsidRPr="009966A1">
              <w:rPr>
                <w:rFonts w:ascii="Courier New" w:hAnsi="Courier New" w:cs="Courier New"/>
                <w:bCs/>
                <w:sz w:val="22"/>
                <w:szCs w:val="22"/>
                <w:lang w:val="fr-FR"/>
              </w:rPr>
              <w:t xml:space="preserve"> </w:t>
            </w:r>
            <w:r w:rsidR="0027706F" w:rsidRPr="009966A1">
              <w:rPr>
                <w:rFonts w:ascii="Courier New" w:hAnsi="Courier New" w:cs="Courier New"/>
                <w:bCs/>
                <w:sz w:val="22"/>
                <w:szCs w:val="22"/>
                <w:lang w:val="fr-FR"/>
              </w:rPr>
              <w:t>while (m&gt;2 &amp;&amp; (c[m-1]-c[m-2])</w:t>
            </w:r>
            <w:r w:rsidR="007B7204" w:rsidRPr="009966A1">
              <w:rPr>
                <w:rFonts w:ascii="Courier New" w:hAnsi="Courier New" w:cs="Courier New"/>
                <w:bCs/>
                <w:sz w:val="22"/>
                <w:szCs w:val="22"/>
                <w:lang w:val="fr-FR"/>
              </w:rPr>
              <w:t>^</w:t>
            </w:r>
            <w:r w:rsidR="0027706F" w:rsidRPr="009966A1">
              <w:rPr>
                <w:rFonts w:ascii="Courier New" w:hAnsi="Courier New" w:cs="Courier New"/>
                <w:bCs/>
                <w:sz w:val="22"/>
                <w:szCs w:val="22"/>
                <w:lang w:val="fr-FR"/>
              </w:rPr>
              <w:t>(c[m]-c[m-1])&gt;=0) {</w:t>
            </w:r>
          </w:p>
          <w:p w:rsidR="0027706F" w:rsidRPr="009966A1" w:rsidRDefault="009C2B12" w:rsidP="002F1633">
            <w:pPr>
              <w:spacing w:after="0" w:line="276" w:lineRule="auto"/>
              <w:jc w:val="both"/>
              <w:rPr>
                <w:rFonts w:ascii="Courier New" w:hAnsi="Courier New" w:cs="Courier New"/>
                <w:bCs/>
                <w:sz w:val="22"/>
                <w:szCs w:val="22"/>
                <w:lang w:val="fr-FR"/>
              </w:rPr>
            </w:pPr>
            <w:r w:rsidRPr="009966A1">
              <w:rPr>
                <w:rFonts w:ascii="Courier New" w:hAnsi="Courier New" w:cs="Courier New"/>
                <w:bCs/>
                <w:sz w:val="22"/>
                <w:szCs w:val="22"/>
                <w:lang w:val="fr-FR"/>
              </w:rPr>
              <w:t xml:space="preserve">  </w:t>
            </w:r>
            <w:r w:rsidR="0027706F" w:rsidRPr="009966A1">
              <w:rPr>
                <w:rFonts w:ascii="Courier New" w:hAnsi="Courier New" w:cs="Courier New"/>
                <w:bCs/>
                <w:sz w:val="22"/>
                <w:szCs w:val="22"/>
                <w:lang w:val="fr-FR"/>
              </w:rPr>
              <w:t>m--;</w:t>
            </w:r>
          </w:p>
          <w:p w:rsidR="0027706F" w:rsidRPr="009966A1" w:rsidRDefault="009C2B12" w:rsidP="002F1633">
            <w:pPr>
              <w:spacing w:after="0" w:line="276" w:lineRule="auto"/>
              <w:jc w:val="both"/>
              <w:rPr>
                <w:rFonts w:ascii="Courier New" w:hAnsi="Courier New" w:cs="Courier New"/>
                <w:bCs/>
                <w:sz w:val="22"/>
                <w:szCs w:val="22"/>
                <w:lang w:val="fr-FR"/>
              </w:rPr>
            </w:pPr>
            <w:r w:rsidRPr="009966A1">
              <w:rPr>
                <w:rFonts w:ascii="Courier New" w:hAnsi="Courier New" w:cs="Courier New"/>
                <w:bCs/>
                <w:sz w:val="22"/>
                <w:szCs w:val="22"/>
                <w:lang w:val="fr-FR"/>
              </w:rPr>
              <w:t xml:space="preserve">  </w:t>
            </w:r>
            <w:r w:rsidR="0027706F" w:rsidRPr="009966A1">
              <w:rPr>
                <w:rFonts w:ascii="Courier New" w:hAnsi="Courier New" w:cs="Courier New"/>
                <w:bCs/>
                <w:sz w:val="22"/>
                <w:szCs w:val="22"/>
                <w:lang w:val="fr-FR"/>
              </w:rPr>
              <w:t>c[m]=c[m+1];</w:t>
            </w:r>
          </w:p>
          <w:p w:rsidR="0027706F" w:rsidRPr="009966A1" w:rsidRDefault="009C2B12" w:rsidP="002F1633">
            <w:pPr>
              <w:spacing w:after="0" w:line="276" w:lineRule="auto"/>
              <w:jc w:val="both"/>
              <w:rPr>
                <w:rFonts w:ascii="Courier New" w:hAnsi="Courier New" w:cs="Courier New"/>
                <w:bCs/>
                <w:sz w:val="22"/>
                <w:szCs w:val="22"/>
                <w:lang w:val="fr-FR"/>
              </w:rPr>
            </w:pPr>
            <w:r w:rsidRPr="009966A1">
              <w:rPr>
                <w:rFonts w:ascii="Courier New" w:hAnsi="Courier New" w:cs="Courier New"/>
                <w:bCs/>
                <w:sz w:val="22"/>
                <w:szCs w:val="22"/>
                <w:lang w:val="fr-FR"/>
              </w:rPr>
              <w:t xml:space="preserve"> </w:t>
            </w:r>
            <w:r w:rsidR="0027706F" w:rsidRPr="009966A1">
              <w:rPr>
                <w:rFonts w:ascii="Courier New" w:hAnsi="Courier New" w:cs="Courier New"/>
                <w:bCs/>
                <w:sz w:val="22"/>
                <w:szCs w:val="22"/>
                <w:lang w:val="fr-FR"/>
              </w:rPr>
              <w:t>}</w:t>
            </w:r>
          </w:p>
          <w:p w:rsidR="0027706F" w:rsidRPr="009966A1" w:rsidRDefault="0027706F" w:rsidP="002F1633">
            <w:pPr>
              <w:spacing w:after="0" w:line="276" w:lineRule="auto"/>
              <w:jc w:val="both"/>
              <w:rPr>
                <w:rFonts w:ascii="Courier New" w:hAnsi="Courier New" w:cs="Courier New"/>
                <w:bCs/>
                <w:sz w:val="22"/>
                <w:szCs w:val="22"/>
                <w:lang w:val="fr-FR"/>
              </w:rPr>
            </w:pPr>
            <w:r w:rsidRPr="009966A1">
              <w:rPr>
                <w:rFonts w:ascii="Courier New" w:hAnsi="Courier New" w:cs="Courier New"/>
                <w:bCs/>
                <w:sz w:val="22"/>
                <w:szCs w:val="22"/>
                <w:lang w:val="fr-FR"/>
              </w:rPr>
              <w:t>}</w:t>
            </w:r>
          </w:p>
          <w:p w:rsidR="0027706F" w:rsidRPr="009966A1" w:rsidRDefault="0027706F" w:rsidP="002F1633">
            <w:pPr>
              <w:spacing w:after="0" w:line="276" w:lineRule="auto"/>
              <w:jc w:val="both"/>
              <w:rPr>
                <w:rFonts w:ascii="Courier New" w:hAnsi="Courier New" w:cs="Courier New"/>
                <w:bCs/>
                <w:sz w:val="22"/>
                <w:szCs w:val="22"/>
                <w:lang w:val="fr-FR"/>
              </w:rPr>
            </w:pPr>
            <w:r w:rsidRPr="009966A1">
              <w:rPr>
                <w:rFonts w:ascii="Courier New" w:hAnsi="Courier New" w:cs="Courier New"/>
                <w:bCs/>
                <w:sz w:val="22"/>
                <w:szCs w:val="22"/>
                <w:lang w:val="fr-FR"/>
              </w:rPr>
              <w:t>int m0=m;</w:t>
            </w:r>
          </w:p>
          <w:p w:rsidR="0027706F" w:rsidRPr="009966A1" w:rsidRDefault="0027706F" w:rsidP="002F1633">
            <w:pPr>
              <w:spacing w:after="0" w:line="276" w:lineRule="auto"/>
              <w:jc w:val="both"/>
              <w:rPr>
                <w:rFonts w:ascii="Courier New" w:hAnsi="Courier New" w:cs="Courier New"/>
                <w:bCs/>
                <w:sz w:val="22"/>
                <w:szCs w:val="22"/>
                <w:lang w:val="fr-FR"/>
              </w:rPr>
            </w:pPr>
            <w:r w:rsidRPr="009966A1">
              <w:rPr>
                <w:rFonts w:ascii="Courier New" w:hAnsi="Courier New" w:cs="Courier New"/>
                <w:bCs/>
                <w:sz w:val="22"/>
                <w:szCs w:val="22"/>
                <w:lang w:val="fr-FR"/>
              </w:rPr>
              <w:t>c[++m]=a[n-1];</w:t>
            </w:r>
          </w:p>
          <w:p w:rsidR="0027706F" w:rsidRPr="009966A1" w:rsidRDefault="0027706F" w:rsidP="002F1633">
            <w:pPr>
              <w:spacing w:after="0" w:line="276" w:lineRule="auto"/>
              <w:jc w:val="both"/>
              <w:rPr>
                <w:rFonts w:ascii="Courier New" w:hAnsi="Courier New" w:cs="Courier New"/>
                <w:bCs/>
                <w:sz w:val="22"/>
                <w:szCs w:val="22"/>
                <w:lang w:val="fr-FR"/>
              </w:rPr>
            </w:pPr>
            <w:r w:rsidRPr="009966A1">
              <w:rPr>
                <w:rFonts w:ascii="Courier New" w:hAnsi="Courier New" w:cs="Courier New"/>
                <w:bCs/>
                <w:sz w:val="22"/>
                <w:szCs w:val="22"/>
                <w:lang w:val="fr-FR"/>
              </w:rPr>
              <w:t>for(int i=n-2; i&gt;=1; i--) {</w:t>
            </w:r>
            <w:r w:rsidR="00357418" w:rsidRPr="009966A1">
              <w:rPr>
                <w:rFonts w:ascii="Courier New" w:hAnsi="Courier New" w:cs="Courier New"/>
                <w:bCs/>
                <w:sz w:val="22"/>
                <w:szCs w:val="22"/>
                <w:lang w:val="fr-FR"/>
              </w:rPr>
              <w:t xml:space="preserve"> </w:t>
            </w:r>
            <w:r w:rsidR="00357418" w:rsidRPr="009966A1">
              <w:rPr>
                <w:rFonts w:ascii="Courier New" w:hAnsi="Courier New" w:cs="Courier New"/>
                <w:b/>
                <w:bCs/>
                <w:i/>
                <w:sz w:val="22"/>
                <w:szCs w:val="22"/>
                <w:lang w:val="fr-FR"/>
              </w:rPr>
              <w:t>//tìm chuỗi dưới</w:t>
            </w:r>
            <w:r w:rsidR="007C31EF" w:rsidRPr="009966A1">
              <w:rPr>
                <w:rFonts w:ascii="Courier New" w:hAnsi="Courier New" w:cs="Courier New"/>
                <w:b/>
                <w:bCs/>
                <w:i/>
                <w:sz w:val="22"/>
                <w:szCs w:val="22"/>
                <w:lang w:val="fr-FR"/>
              </w:rPr>
              <w:t xml:space="preserve"> O(n)</w:t>
            </w:r>
          </w:p>
          <w:p w:rsidR="0027706F" w:rsidRPr="009966A1" w:rsidRDefault="009C2B12" w:rsidP="002F1633">
            <w:pPr>
              <w:spacing w:after="0" w:line="276" w:lineRule="auto"/>
              <w:jc w:val="both"/>
              <w:rPr>
                <w:rFonts w:ascii="Courier New" w:hAnsi="Courier New" w:cs="Courier New"/>
                <w:bCs/>
                <w:sz w:val="22"/>
                <w:szCs w:val="22"/>
                <w:lang w:val="fr-FR"/>
              </w:rPr>
            </w:pPr>
            <w:r w:rsidRPr="009966A1">
              <w:rPr>
                <w:rFonts w:ascii="Courier New" w:hAnsi="Courier New" w:cs="Courier New"/>
                <w:bCs/>
                <w:sz w:val="22"/>
                <w:szCs w:val="22"/>
                <w:lang w:val="fr-FR"/>
              </w:rPr>
              <w:t xml:space="preserve"> </w:t>
            </w:r>
            <w:r w:rsidR="0027706F" w:rsidRPr="009966A1">
              <w:rPr>
                <w:rFonts w:ascii="Courier New" w:hAnsi="Courier New" w:cs="Courier New"/>
                <w:bCs/>
                <w:sz w:val="22"/>
                <w:szCs w:val="22"/>
                <w:lang w:val="fr-FR"/>
              </w:rPr>
              <w:t>c[++m]=a[i];</w:t>
            </w:r>
          </w:p>
          <w:p w:rsidR="0027706F" w:rsidRPr="009966A1" w:rsidRDefault="009C2B12" w:rsidP="002F1633">
            <w:pPr>
              <w:spacing w:after="0" w:line="276" w:lineRule="auto"/>
              <w:jc w:val="both"/>
              <w:rPr>
                <w:rFonts w:ascii="Courier New" w:hAnsi="Courier New" w:cs="Courier New"/>
                <w:bCs/>
                <w:sz w:val="22"/>
                <w:szCs w:val="22"/>
                <w:lang w:val="fr-FR"/>
              </w:rPr>
            </w:pPr>
            <w:r w:rsidRPr="009966A1">
              <w:rPr>
                <w:rFonts w:ascii="Courier New" w:hAnsi="Courier New" w:cs="Courier New"/>
                <w:bCs/>
                <w:sz w:val="22"/>
                <w:szCs w:val="22"/>
                <w:lang w:val="fr-FR"/>
              </w:rPr>
              <w:t xml:space="preserve"> </w:t>
            </w:r>
            <w:r w:rsidR="0027706F" w:rsidRPr="009966A1">
              <w:rPr>
                <w:rFonts w:ascii="Courier New" w:hAnsi="Courier New" w:cs="Courier New"/>
                <w:bCs/>
                <w:sz w:val="22"/>
                <w:szCs w:val="22"/>
                <w:lang w:val="fr-FR"/>
              </w:rPr>
              <w:t>while (m-m0&gt;1 &amp;&amp; (c[m-1]-c[m-2])</w:t>
            </w:r>
            <w:r w:rsidR="007B7204" w:rsidRPr="009966A1">
              <w:rPr>
                <w:rFonts w:ascii="Courier New" w:hAnsi="Courier New" w:cs="Courier New"/>
                <w:bCs/>
                <w:sz w:val="22"/>
                <w:szCs w:val="22"/>
                <w:lang w:val="fr-FR"/>
              </w:rPr>
              <w:t>^</w:t>
            </w:r>
            <w:r w:rsidR="0027706F" w:rsidRPr="009966A1">
              <w:rPr>
                <w:rFonts w:ascii="Courier New" w:hAnsi="Courier New" w:cs="Courier New"/>
                <w:bCs/>
                <w:sz w:val="22"/>
                <w:szCs w:val="22"/>
                <w:lang w:val="fr-FR"/>
              </w:rPr>
              <w:t>(c[m]-c[m-1])&gt;=0) {</w:t>
            </w:r>
          </w:p>
          <w:p w:rsidR="0027706F" w:rsidRPr="009966A1" w:rsidRDefault="009C2B12" w:rsidP="002F1633">
            <w:pPr>
              <w:spacing w:after="0" w:line="276" w:lineRule="auto"/>
              <w:jc w:val="both"/>
              <w:rPr>
                <w:rFonts w:ascii="Courier New" w:hAnsi="Courier New" w:cs="Courier New"/>
                <w:bCs/>
                <w:sz w:val="22"/>
                <w:szCs w:val="22"/>
                <w:lang w:val="fr-FR"/>
              </w:rPr>
            </w:pPr>
            <w:r w:rsidRPr="009966A1">
              <w:rPr>
                <w:rFonts w:ascii="Courier New" w:hAnsi="Courier New" w:cs="Courier New"/>
                <w:bCs/>
                <w:sz w:val="22"/>
                <w:szCs w:val="22"/>
                <w:lang w:val="fr-FR"/>
              </w:rPr>
              <w:t xml:space="preserve">  </w:t>
            </w:r>
            <w:r w:rsidR="0027706F" w:rsidRPr="009966A1">
              <w:rPr>
                <w:rFonts w:ascii="Courier New" w:hAnsi="Courier New" w:cs="Courier New"/>
                <w:bCs/>
                <w:sz w:val="22"/>
                <w:szCs w:val="22"/>
                <w:lang w:val="fr-FR"/>
              </w:rPr>
              <w:t>m--;</w:t>
            </w:r>
          </w:p>
          <w:p w:rsidR="0027706F" w:rsidRPr="009966A1" w:rsidRDefault="009C2B12" w:rsidP="002F1633">
            <w:pPr>
              <w:spacing w:after="0" w:line="276" w:lineRule="auto"/>
              <w:jc w:val="both"/>
              <w:rPr>
                <w:rFonts w:ascii="Courier New" w:hAnsi="Courier New" w:cs="Courier New"/>
                <w:bCs/>
                <w:sz w:val="22"/>
                <w:szCs w:val="22"/>
                <w:lang w:val="fr-FR"/>
              </w:rPr>
            </w:pPr>
            <w:r w:rsidRPr="009966A1">
              <w:rPr>
                <w:rFonts w:ascii="Courier New" w:hAnsi="Courier New" w:cs="Courier New"/>
                <w:bCs/>
                <w:sz w:val="22"/>
                <w:szCs w:val="22"/>
                <w:lang w:val="fr-FR"/>
              </w:rPr>
              <w:t xml:space="preserve">  </w:t>
            </w:r>
            <w:r w:rsidR="0027706F" w:rsidRPr="009966A1">
              <w:rPr>
                <w:rFonts w:ascii="Courier New" w:hAnsi="Courier New" w:cs="Courier New"/>
                <w:bCs/>
                <w:sz w:val="22"/>
                <w:szCs w:val="22"/>
                <w:lang w:val="fr-FR"/>
              </w:rPr>
              <w:t>c[m]=c[m+1];</w:t>
            </w:r>
          </w:p>
          <w:p w:rsidR="0027706F" w:rsidRPr="009966A1" w:rsidRDefault="009C2B12" w:rsidP="002F1633">
            <w:pPr>
              <w:spacing w:after="0" w:line="276" w:lineRule="auto"/>
              <w:jc w:val="both"/>
              <w:rPr>
                <w:rFonts w:ascii="Courier New" w:hAnsi="Courier New" w:cs="Courier New"/>
                <w:bCs/>
                <w:sz w:val="22"/>
                <w:szCs w:val="22"/>
                <w:lang w:val="fr-FR"/>
              </w:rPr>
            </w:pPr>
            <w:r w:rsidRPr="009966A1">
              <w:rPr>
                <w:rFonts w:ascii="Courier New" w:hAnsi="Courier New" w:cs="Courier New"/>
                <w:bCs/>
                <w:sz w:val="22"/>
                <w:szCs w:val="22"/>
                <w:lang w:val="fr-FR"/>
              </w:rPr>
              <w:t xml:space="preserve"> </w:t>
            </w:r>
            <w:r w:rsidR="0027706F" w:rsidRPr="009966A1">
              <w:rPr>
                <w:rFonts w:ascii="Courier New" w:hAnsi="Courier New" w:cs="Courier New"/>
                <w:bCs/>
                <w:sz w:val="22"/>
                <w:szCs w:val="22"/>
                <w:lang w:val="fr-FR"/>
              </w:rPr>
              <w:t>}</w:t>
            </w:r>
          </w:p>
          <w:p w:rsidR="0027706F" w:rsidRPr="009966A1" w:rsidRDefault="0027706F" w:rsidP="002F1633">
            <w:pPr>
              <w:spacing w:after="0" w:line="276" w:lineRule="auto"/>
              <w:jc w:val="both"/>
              <w:rPr>
                <w:rFonts w:ascii="Courier New" w:hAnsi="Courier New" w:cs="Courier New"/>
                <w:bCs/>
                <w:sz w:val="22"/>
                <w:szCs w:val="22"/>
                <w:lang w:val="fr-FR"/>
              </w:rPr>
            </w:pPr>
            <w:r w:rsidRPr="009966A1">
              <w:rPr>
                <w:rFonts w:ascii="Courier New" w:hAnsi="Courier New" w:cs="Courier New"/>
                <w:bCs/>
                <w:sz w:val="22"/>
                <w:szCs w:val="22"/>
                <w:lang w:val="fr-FR"/>
              </w:rPr>
              <w:t>}</w:t>
            </w:r>
          </w:p>
          <w:p w:rsidR="0027706F" w:rsidRPr="009966A1" w:rsidRDefault="0027706F" w:rsidP="002F1633">
            <w:pPr>
              <w:spacing w:after="0" w:line="276" w:lineRule="auto"/>
              <w:jc w:val="both"/>
              <w:rPr>
                <w:rFonts w:cs="Times New Roman"/>
                <w:bCs/>
                <w:sz w:val="27"/>
                <w:szCs w:val="27"/>
                <w:lang w:val="fr-FR"/>
              </w:rPr>
            </w:pPr>
            <w:r w:rsidRPr="009966A1">
              <w:rPr>
                <w:rFonts w:ascii="Courier New" w:hAnsi="Courier New" w:cs="Courier New"/>
                <w:bCs/>
                <w:sz w:val="22"/>
                <w:szCs w:val="22"/>
                <w:lang w:val="fr-FR"/>
              </w:rPr>
              <w:t>--m;</w:t>
            </w:r>
          </w:p>
        </w:tc>
      </w:tr>
    </w:tbl>
    <w:p w:rsidR="00022D85" w:rsidRPr="009966A1" w:rsidRDefault="000C5716" w:rsidP="00782F30">
      <w:pPr>
        <w:pStyle w:val="Heading2"/>
        <w:rPr>
          <w:lang w:val="fr-FR"/>
        </w:rPr>
      </w:pPr>
      <w:bookmarkStart w:id="19" w:name="_Toc16003851"/>
      <w:r w:rsidRPr="009966A1">
        <w:rPr>
          <w:lang w:val="fr-FR"/>
        </w:rPr>
        <w:lastRenderedPageBreak/>
        <w:t xml:space="preserve">4.2. Kiểm tra điểm </w:t>
      </w:r>
      <w:r w:rsidR="00856583" w:rsidRPr="009966A1">
        <w:rPr>
          <w:lang w:val="fr-FR"/>
        </w:rPr>
        <w:t>thuộc đa giác</w:t>
      </w:r>
      <w:bookmarkEnd w:id="19"/>
    </w:p>
    <w:p w:rsidR="006B0C10" w:rsidRPr="009966A1" w:rsidRDefault="006B0C10" w:rsidP="002F1633">
      <w:pPr>
        <w:spacing w:after="0" w:line="276" w:lineRule="auto"/>
        <w:jc w:val="both"/>
        <w:rPr>
          <w:rFonts w:cs="Times New Roman"/>
          <w:bCs/>
          <w:sz w:val="27"/>
          <w:szCs w:val="27"/>
          <w:lang w:val="fr-FR"/>
        </w:rPr>
      </w:pPr>
      <w:r w:rsidRPr="009966A1">
        <w:rPr>
          <w:rFonts w:cs="Times New Roman"/>
          <w:bCs/>
          <w:sz w:val="27"/>
          <w:szCs w:val="27"/>
          <w:lang w:val="fr-FR"/>
        </w:rPr>
        <w:tab/>
        <w:t xml:space="preserve">Vấn đề đặt ra: Cho </w:t>
      </w:r>
      <w:r w:rsidR="00856583" w:rsidRPr="009966A1">
        <w:rPr>
          <w:rFonts w:cs="Times New Roman"/>
          <w:bCs/>
          <w:sz w:val="27"/>
          <w:szCs w:val="27"/>
          <w:lang w:val="fr-FR"/>
        </w:rPr>
        <w:t>đa giác</w:t>
      </w:r>
      <w:r w:rsidRPr="009966A1">
        <w:rPr>
          <w:rFonts w:cs="Times New Roman"/>
          <w:bCs/>
          <w:sz w:val="27"/>
          <w:szCs w:val="27"/>
          <w:lang w:val="fr-FR"/>
        </w:rPr>
        <w:t xml:space="preserve"> được xác định bởi </w:t>
      </w:r>
      <w:r w:rsidRPr="009966A1">
        <w:rPr>
          <w:rFonts w:cs="Times New Roman"/>
          <w:bCs/>
          <w:i/>
          <w:sz w:val="27"/>
          <w:szCs w:val="27"/>
          <w:lang w:val="fr-FR"/>
        </w:rPr>
        <w:t>A</w:t>
      </w:r>
      <w:r w:rsidRPr="009966A1">
        <w:rPr>
          <w:rFonts w:cs="Times New Roman"/>
          <w:bCs/>
          <w:sz w:val="27"/>
          <w:szCs w:val="27"/>
          <w:lang w:val="fr-FR"/>
        </w:rPr>
        <w:t>[maxn]</w:t>
      </w:r>
      <w:r w:rsidR="005E4AC8" w:rsidRPr="009966A1">
        <w:rPr>
          <w:rFonts w:cs="Times New Roman"/>
          <w:bCs/>
          <w:sz w:val="27"/>
          <w:szCs w:val="27"/>
          <w:lang w:val="fr-FR"/>
        </w:rPr>
        <w:t xml:space="preserve"> được liệt kê lần lượt theo một thứ tự nào đó</w:t>
      </w:r>
      <w:r w:rsidRPr="009966A1">
        <w:rPr>
          <w:rFonts w:cs="Times New Roman"/>
          <w:bCs/>
          <w:sz w:val="27"/>
          <w:szCs w:val="27"/>
          <w:lang w:val="fr-FR"/>
        </w:rPr>
        <w:t xml:space="preserve">, kiểm tra xem điểm </w:t>
      </w:r>
      <w:r w:rsidR="003354C2" w:rsidRPr="009966A1">
        <w:rPr>
          <w:rFonts w:cs="Times New Roman"/>
          <w:bCs/>
          <w:position w:val="-12"/>
          <w:sz w:val="27"/>
          <w:szCs w:val="27"/>
          <w:lang w:val="fr-FR"/>
        </w:rPr>
        <w:object w:dxaOrig="1120" w:dyaOrig="380">
          <v:shape id="_x0000_i1095" type="#_x0000_t75" style="width:55.5pt;height:18.75pt" o:ole="">
            <v:imagedata r:id="rId147" o:title=""/>
          </v:shape>
          <o:OLEObject Type="Embed" ProgID="Equation.DSMT4" ShapeID="_x0000_i1095" DrawAspect="Content" ObjectID="_1627983114" r:id="rId148"/>
        </w:object>
      </w:r>
      <w:r w:rsidRPr="009966A1">
        <w:rPr>
          <w:rFonts w:cs="Times New Roman"/>
          <w:bCs/>
          <w:sz w:val="27"/>
          <w:szCs w:val="27"/>
          <w:lang w:val="fr-FR"/>
        </w:rPr>
        <w:t xml:space="preserve"> có thuộc </w:t>
      </w:r>
      <w:r w:rsidR="00856583" w:rsidRPr="009966A1">
        <w:rPr>
          <w:rFonts w:cs="Times New Roman"/>
          <w:bCs/>
          <w:sz w:val="27"/>
          <w:szCs w:val="27"/>
          <w:lang w:val="fr-FR"/>
        </w:rPr>
        <w:t>đa giác</w:t>
      </w:r>
      <w:r w:rsidRPr="009966A1">
        <w:rPr>
          <w:rFonts w:cs="Times New Roman"/>
          <w:bCs/>
          <w:sz w:val="27"/>
          <w:szCs w:val="27"/>
          <w:lang w:val="fr-FR"/>
        </w:rPr>
        <w:t xml:space="preserve"> </w:t>
      </w:r>
      <w:r w:rsidR="005E4AC8" w:rsidRPr="009966A1">
        <w:rPr>
          <w:rFonts w:cs="Times New Roman"/>
          <w:bCs/>
          <w:sz w:val="27"/>
          <w:szCs w:val="27"/>
          <w:lang w:val="fr-FR"/>
        </w:rPr>
        <w:t xml:space="preserve">đó </w:t>
      </w:r>
      <w:r w:rsidRPr="009966A1">
        <w:rPr>
          <w:rFonts w:cs="Times New Roman"/>
          <w:bCs/>
          <w:sz w:val="27"/>
          <w:szCs w:val="27"/>
          <w:lang w:val="fr-FR"/>
        </w:rPr>
        <w:t>hay không</w:t>
      </w:r>
      <w:r w:rsidR="00442C13" w:rsidRPr="009966A1">
        <w:rPr>
          <w:rFonts w:cs="Times New Roman"/>
          <w:bCs/>
          <w:sz w:val="27"/>
          <w:szCs w:val="27"/>
          <w:lang w:val="fr-FR"/>
        </w:rPr>
        <w:t>.</w:t>
      </w:r>
    </w:p>
    <w:p w:rsidR="005E4AC8" w:rsidRPr="009966A1" w:rsidRDefault="005E4AC8" w:rsidP="002F1633">
      <w:pPr>
        <w:spacing w:after="0" w:line="276" w:lineRule="auto"/>
        <w:ind w:firstLine="720"/>
        <w:jc w:val="both"/>
        <w:rPr>
          <w:rFonts w:cs="Times New Roman"/>
          <w:bCs/>
          <w:sz w:val="27"/>
          <w:szCs w:val="27"/>
          <w:lang w:val="fr-FR"/>
        </w:rPr>
      </w:pPr>
      <w:r w:rsidRPr="009966A1">
        <w:rPr>
          <w:rFonts w:cs="Times New Roman"/>
          <w:bCs/>
          <w:sz w:val="27"/>
          <w:szCs w:val="27"/>
          <w:u w:val="single"/>
          <w:lang w:val="fr-FR"/>
        </w:rPr>
        <w:t>Thuật toán 1:</w:t>
      </w:r>
      <w:r w:rsidR="00B540B7" w:rsidRPr="009966A1">
        <w:rPr>
          <w:rFonts w:cs="Times New Roman"/>
          <w:bCs/>
          <w:sz w:val="27"/>
          <w:szCs w:val="27"/>
          <w:lang w:val="fr-FR"/>
        </w:rPr>
        <w:t xml:space="preserve"> Áp dụng được với </w:t>
      </w:r>
      <w:r w:rsidR="002B3313" w:rsidRPr="009966A1">
        <w:rPr>
          <w:rFonts w:cs="Times New Roman"/>
          <w:bCs/>
          <w:sz w:val="27"/>
          <w:szCs w:val="27"/>
          <w:lang w:val="fr-FR"/>
        </w:rPr>
        <w:t>mọi loại đa giác</w:t>
      </w:r>
      <w:r w:rsidR="002C1439" w:rsidRPr="009966A1">
        <w:rPr>
          <w:rFonts w:cs="Times New Roman"/>
          <w:bCs/>
          <w:sz w:val="27"/>
          <w:szCs w:val="27"/>
          <w:lang w:val="fr-FR"/>
        </w:rPr>
        <w:t xml:space="preserve"> không tự cắt.</w:t>
      </w:r>
    </w:p>
    <w:p w:rsidR="006B0C10" w:rsidRPr="009966A1" w:rsidRDefault="006B0C10" w:rsidP="002F1633">
      <w:pPr>
        <w:spacing w:after="0" w:line="276" w:lineRule="auto"/>
        <w:ind w:firstLine="720"/>
        <w:jc w:val="both"/>
        <w:rPr>
          <w:rFonts w:cs="Times New Roman"/>
          <w:bCs/>
          <w:sz w:val="27"/>
          <w:szCs w:val="27"/>
          <w:lang w:val="fr-FR"/>
        </w:rPr>
      </w:pPr>
      <w:r w:rsidRPr="009966A1">
        <w:rPr>
          <w:rFonts w:cs="Times New Roman"/>
          <w:bCs/>
          <w:sz w:val="27"/>
          <w:szCs w:val="27"/>
          <w:lang w:val="fr-FR"/>
        </w:rPr>
        <w:t xml:space="preserve">- Nếu điểm </w:t>
      </w:r>
      <w:r w:rsidR="00442C13" w:rsidRPr="009966A1">
        <w:rPr>
          <w:rFonts w:cs="Times New Roman"/>
          <w:bCs/>
          <w:i/>
          <w:sz w:val="27"/>
          <w:szCs w:val="27"/>
          <w:lang w:val="fr-FR"/>
        </w:rPr>
        <w:t>B</w:t>
      </w:r>
      <w:r w:rsidR="00442C13" w:rsidRPr="009966A1">
        <w:rPr>
          <w:rFonts w:cs="Times New Roman"/>
          <w:bCs/>
          <w:sz w:val="27"/>
          <w:szCs w:val="27"/>
          <w:lang w:val="fr-FR"/>
        </w:rPr>
        <w:t xml:space="preserve"> </w:t>
      </w:r>
      <w:r w:rsidRPr="009966A1">
        <w:rPr>
          <w:rFonts w:cs="Times New Roman"/>
          <w:bCs/>
          <w:sz w:val="27"/>
          <w:szCs w:val="27"/>
          <w:lang w:val="fr-FR"/>
        </w:rPr>
        <w:t xml:space="preserve">nằm trên biên của </w:t>
      </w:r>
      <w:r w:rsidR="00856583" w:rsidRPr="009966A1">
        <w:rPr>
          <w:rFonts w:cs="Times New Roman"/>
          <w:bCs/>
          <w:sz w:val="27"/>
          <w:szCs w:val="27"/>
          <w:lang w:val="fr-FR"/>
        </w:rPr>
        <w:t>đa giác</w:t>
      </w:r>
      <w:r w:rsidRPr="009966A1">
        <w:rPr>
          <w:rFonts w:cs="Times New Roman"/>
          <w:bCs/>
          <w:sz w:val="27"/>
          <w:szCs w:val="27"/>
          <w:lang w:val="fr-FR"/>
        </w:rPr>
        <w:t xml:space="preserve">, được tính là thuộc </w:t>
      </w:r>
      <w:r w:rsidR="00856583" w:rsidRPr="009966A1">
        <w:rPr>
          <w:rFonts w:cs="Times New Roman"/>
          <w:bCs/>
          <w:sz w:val="27"/>
          <w:szCs w:val="27"/>
          <w:lang w:val="fr-FR"/>
        </w:rPr>
        <w:t>đa giác</w:t>
      </w:r>
      <w:r w:rsidRPr="009966A1">
        <w:rPr>
          <w:rFonts w:cs="Times New Roman"/>
          <w:bCs/>
          <w:sz w:val="27"/>
          <w:szCs w:val="27"/>
          <w:lang w:val="fr-FR"/>
        </w:rPr>
        <w:t>.</w:t>
      </w:r>
    </w:p>
    <w:p w:rsidR="007C31EF" w:rsidRPr="009966A1" w:rsidRDefault="006B0C10" w:rsidP="002F1633">
      <w:pPr>
        <w:spacing w:after="0" w:line="276" w:lineRule="auto"/>
        <w:jc w:val="both"/>
        <w:rPr>
          <w:rFonts w:cs="Times New Roman"/>
          <w:bCs/>
          <w:sz w:val="27"/>
          <w:szCs w:val="27"/>
          <w:lang w:val="fr-FR"/>
        </w:rPr>
      </w:pPr>
      <w:r w:rsidRPr="009966A1">
        <w:rPr>
          <w:rFonts w:cs="Times New Roman"/>
          <w:bCs/>
          <w:sz w:val="27"/>
          <w:szCs w:val="27"/>
          <w:lang w:val="fr-FR"/>
        </w:rPr>
        <w:tab/>
        <w:t xml:space="preserve">- Nếu </w:t>
      </w:r>
      <w:r w:rsidR="0019134A" w:rsidRPr="009966A1">
        <w:rPr>
          <w:rFonts w:cs="Times New Roman"/>
          <w:bCs/>
          <w:sz w:val="27"/>
          <w:szCs w:val="27"/>
          <w:lang w:val="fr-FR"/>
        </w:rPr>
        <w:t xml:space="preserve">điểm </w:t>
      </w:r>
      <w:r w:rsidR="0019134A" w:rsidRPr="009966A1">
        <w:rPr>
          <w:rFonts w:cs="Times New Roman"/>
          <w:bCs/>
          <w:i/>
          <w:sz w:val="27"/>
          <w:szCs w:val="27"/>
          <w:lang w:val="fr-FR"/>
        </w:rPr>
        <w:t>B</w:t>
      </w:r>
      <w:r w:rsidRPr="009966A1">
        <w:rPr>
          <w:rFonts w:cs="Times New Roman"/>
          <w:bCs/>
          <w:sz w:val="27"/>
          <w:szCs w:val="27"/>
          <w:lang w:val="fr-FR"/>
        </w:rPr>
        <w:t xml:space="preserve"> nằm trong </w:t>
      </w:r>
      <w:r w:rsidR="00856583" w:rsidRPr="009966A1">
        <w:rPr>
          <w:rFonts w:cs="Times New Roman"/>
          <w:bCs/>
          <w:sz w:val="27"/>
          <w:szCs w:val="27"/>
          <w:lang w:val="fr-FR"/>
        </w:rPr>
        <w:t xml:space="preserve">đa giác </w:t>
      </w:r>
      <w:r w:rsidRPr="009966A1">
        <w:rPr>
          <w:rFonts w:cs="Times New Roman"/>
          <w:bCs/>
          <w:sz w:val="27"/>
          <w:szCs w:val="27"/>
          <w:lang w:val="fr-FR"/>
        </w:rPr>
        <w:t xml:space="preserve">thì kẻ một </w:t>
      </w:r>
      <w:r w:rsidR="00BD6AE7" w:rsidRPr="009966A1">
        <w:rPr>
          <w:rFonts w:cs="Times New Roman"/>
          <w:bCs/>
          <w:sz w:val="27"/>
          <w:szCs w:val="27"/>
          <w:lang w:val="fr-FR"/>
        </w:rPr>
        <w:t xml:space="preserve">tia </w:t>
      </w:r>
      <w:r w:rsidR="00445251" w:rsidRPr="009966A1">
        <w:rPr>
          <w:rFonts w:cs="Times New Roman"/>
          <w:bCs/>
          <w:sz w:val="27"/>
          <w:szCs w:val="27"/>
          <w:lang w:val="fr-FR"/>
        </w:rPr>
        <w:t xml:space="preserve">bất kì xuất phát từ </w:t>
      </w:r>
      <w:r w:rsidR="003354C2" w:rsidRPr="009966A1">
        <w:rPr>
          <w:rFonts w:cs="Times New Roman"/>
          <w:bCs/>
          <w:i/>
          <w:sz w:val="27"/>
          <w:szCs w:val="27"/>
          <w:lang w:val="fr-FR"/>
        </w:rPr>
        <w:t>B</w:t>
      </w:r>
      <w:r w:rsidR="00445251" w:rsidRPr="009966A1">
        <w:rPr>
          <w:rFonts w:cs="Times New Roman"/>
          <w:bCs/>
          <w:sz w:val="27"/>
          <w:szCs w:val="27"/>
          <w:lang w:val="fr-FR"/>
        </w:rPr>
        <w:t xml:space="preserve"> sao cho không đi qua đỉnh </w:t>
      </w:r>
      <w:r w:rsidR="002B3313" w:rsidRPr="009966A1">
        <w:rPr>
          <w:rFonts w:cs="Times New Roman"/>
          <w:bCs/>
          <w:sz w:val="27"/>
          <w:szCs w:val="27"/>
          <w:lang w:val="fr-FR"/>
        </w:rPr>
        <w:t xml:space="preserve">hoặc chứa cạnh </w:t>
      </w:r>
      <w:r w:rsidR="00856583" w:rsidRPr="009966A1">
        <w:rPr>
          <w:rFonts w:cs="Times New Roman"/>
          <w:bCs/>
          <w:sz w:val="27"/>
          <w:szCs w:val="27"/>
          <w:lang w:val="fr-FR"/>
        </w:rPr>
        <w:t xml:space="preserve">nào </w:t>
      </w:r>
      <w:r w:rsidR="00445251" w:rsidRPr="009966A1">
        <w:rPr>
          <w:rFonts w:cs="Times New Roman"/>
          <w:bCs/>
          <w:sz w:val="27"/>
          <w:szCs w:val="27"/>
          <w:lang w:val="fr-FR"/>
        </w:rPr>
        <w:t xml:space="preserve">của </w:t>
      </w:r>
      <w:r w:rsidR="00856583" w:rsidRPr="009966A1">
        <w:rPr>
          <w:rFonts w:cs="Times New Roman"/>
          <w:bCs/>
          <w:sz w:val="27"/>
          <w:szCs w:val="27"/>
          <w:lang w:val="fr-FR"/>
        </w:rPr>
        <w:t>đa giác</w:t>
      </w:r>
      <w:r w:rsidR="003354C2" w:rsidRPr="009966A1">
        <w:rPr>
          <w:rFonts w:cs="Times New Roman"/>
          <w:bCs/>
          <w:sz w:val="27"/>
          <w:szCs w:val="27"/>
          <w:lang w:val="fr-FR"/>
        </w:rPr>
        <w:t xml:space="preserve">. </w:t>
      </w:r>
      <w:r w:rsidR="00BD6AE7" w:rsidRPr="009966A1">
        <w:rPr>
          <w:rFonts w:cs="Times New Roman"/>
          <w:bCs/>
          <w:sz w:val="27"/>
          <w:szCs w:val="27"/>
          <w:lang w:val="fr-FR"/>
        </w:rPr>
        <w:t xml:space="preserve">Tia </w:t>
      </w:r>
      <w:r w:rsidR="00445251" w:rsidRPr="009966A1">
        <w:rPr>
          <w:rFonts w:cs="Times New Roman"/>
          <w:bCs/>
          <w:sz w:val="27"/>
          <w:szCs w:val="27"/>
          <w:lang w:val="fr-FR"/>
        </w:rPr>
        <w:t>này</w:t>
      </w:r>
      <w:r w:rsidR="003354C2" w:rsidRPr="009966A1">
        <w:rPr>
          <w:rFonts w:cs="Times New Roman"/>
          <w:bCs/>
          <w:sz w:val="27"/>
          <w:szCs w:val="27"/>
          <w:lang w:val="fr-FR"/>
        </w:rPr>
        <w:t xml:space="preserve"> sẽ</w:t>
      </w:r>
      <w:r w:rsidR="007C31EF" w:rsidRPr="009966A1">
        <w:rPr>
          <w:rFonts w:cs="Times New Roman"/>
          <w:bCs/>
          <w:sz w:val="27"/>
          <w:szCs w:val="27"/>
          <w:lang w:val="fr-FR"/>
        </w:rPr>
        <w:t xml:space="preserve"> cắt</w:t>
      </w:r>
      <w:r w:rsidR="003354C2" w:rsidRPr="009966A1">
        <w:rPr>
          <w:rFonts w:cs="Times New Roman"/>
          <w:bCs/>
          <w:sz w:val="27"/>
          <w:szCs w:val="27"/>
          <w:lang w:val="fr-FR"/>
        </w:rPr>
        <w:t xml:space="preserve"> </w:t>
      </w:r>
      <w:r w:rsidR="00856583" w:rsidRPr="009966A1">
        <w:rPr>
          <w:rFonts w:cs="Times New Roman"/>
          <w:bCs/>
          <w:sz w:val="27"/>
          <w:szCs w:val="27"/>
          <w:lang w:val="fr-FR"/>
        </w:rPr>
        <w:t>đa giác số lẻ lần</w:t>
      </w:r>
      <w:r w:rsidR="0019134A" w:rsidRPr="009966A1">
        <w:rPr>
          <w:rFonts w:cs="Times New Roman"/>
          <w:bCs/>
          <w:sz w:val="27"/>
          <w:szCs w:val="27"/>
          <w:lang w:val="fr-FR"/>
        </w:rPr>
        <w:t xml:space="preserve">. Để tìm giao điểm </w:t>
      </w:r>
      <w:r w:rsidR="00856583" w:rsidRPr="009966A1">
        <w:rPr>
          <w:rFonts w:cs="Times New Roman"/>
          <w:bCs/>
          <w:sz w:val="27"/>
          <w:szCs w:val="27"/>
          <w:lang w:val="fr-FR"/>
        </w:rPr>
        <w:t xml:space="preserve">của tia và đoạn thẳng </w:t>
      </w:r>
      <w:r w:rsidR="0019134A" w:rsidRPr="009966A1">
        <w:rPr>
          <w:rFonts w:cs="Times New Roman"/>
          <w:bCs/>
          <w:sz w:val="27"/>
          <w:szCs w:val="27"/>
          <w:lang w:val="fr-FR"/>
        </w:rPr>
        <w:t>áp dụng phần 3.3.</w:t>
      </w:r>
    </w:p>
    <w:p w:rsidR="000A5CC6" w:rsidRPr="009966A1" w:rsidRDefault="007C31EF" w:rsidP="002F1633">
      <w:pPr>
        <w:spacing w:after="0" w:line="276" w:lineRule="auto"/>
        <w:jc w:val="both"/>
        <w:rPr>
          <w:rFonts w:cs="Times New Roman"/>
          <w:bCs/>
          <w:i/>
          <w:sz w:val="27"/>
          <w:szCs w:val="27"/>
          <w:lang w:val="fr-FR"/>
        </w:rPr>
      </w:pPr>
      <w:r w:rsidRPr="009966A1">
        <w:rPr>
          <w:rFonts w:cs="Times New Roman"/>
          <w:bCs/>
          <w:sz w:val="27"/>
          <w:szCs w:val="27"/>
          <w:lang w:val="fr-FR"/>
        </w:rPr>
        <w:tab/>
        <w:t>Độ phức tạp thuật toán O(n).</w:t>
      </w:r>
    </w:p>
    <w:p w:rsidR="005E4AC8" w:rsidRPr="009966A1" w:rsidRDefault="005E4AC8" w:rsidP="002F1633">
      <w:pPr>
        <w:spacing w:after="0" w:line="276" w:lineRule="auto"/>
        <w:jc w:val="both"/>
        <w:rPr>
          <w:rFonts w:cs="Times New Roman"/>
          <w:bCs/>
          <w:sz w:val="27"/>
          <w:szCs w:val="27"/>
          <w:lang w:val="fr-FR"/>
        </w:rPr>
      </w:pPr>
      <w:r w:rsidRPr="009966A1">
        <w:rPr>
          <w:rFonts w:cs="Times New Roman"/>
          <w:bCs/>
          <w:i/>
          <w:sz w:val="27"/>
          <w:szCs w:val="27"/>
          <w:lang w:val="fr-FR"/>
        </w:rPr>
        <w:tab/>
      </w:r>
      <w:r w:rsidRPr="009966A1">
        <w:rPr>
          <w:rFonts w:cs="Times New Roman"/>
          <w:bCs/>
          <w:sz w:val="27"/>
          <w:szCs w:val="27"/>
          <w:u w:val="single"/>
          <w:lang w:val="fr-FR"/>
        </w:rPr>
        <w:t>Thuật toán 2:</w:t>
      </w:r>
      <w:r w:rsidR="00B540B7" w:rsidRPr="009966A1">
        <w:rPr>
          <w:rFonts w:cs="Times New Roman"/>
          <w:bCs/>
          <w:sz w:val="27"/>
          <w:szCs w:val="27"/>
          <w:lang w:val="fr-FR"/>
        </w:rPr>
        <w:t xml:space="preserve"> Chỉ áp dụng với đa giác lồi</w:t>
      </w:r>
    </w:p>
    <w:p w:rsidR="005E4AC8" w:rsidRPr="009966A1" w:rsidRDefault="005E4AC8" w:rsidP="002F1633">
      <w:pPr>
        <w:spacing w:after="0" w:line="276" w:lineRule="auto"/>
        <w:ind w:firstLine="720"/>
        <w:jc w:val="both"/>
        <w:rPr>
          <w:rFonts w:cs="Times New Roman"/>
          <w:bCs/>
          <w:sz w:val="27"/>
          <w:szCs w:val="27"/>
          <w:lang w:val="fr-FR"/>
        </w:rPr>
      </w:pPr>
      <w:r w:rsidRPr="009966A1">
        <w:rPr>
          <w:rFonts w:cs="Times New Roman"/>
          <w:bCs/>
          <w:sz w:val="27"/>
          <w:szCs w:val="27"/>
          <w:lang w:val="fr-FR"/>
        </w:rPr>
        <w:t xml:space="preserve">- Nếu điểm </w:t>
      </w:r>
      <w:r w:rsidRPr="009966A1">
        <w:rPr>
          <w:rFonts w:cs="Times New Roman"/>
          <w:bCs/>
          <w:i/>
          <w:sz w:val="27"/>
          <w:szCs w:val="27"/>
          <w:lang w:val="fr-FR"/>
        </w:rPr>
        <w:t>B</w:t>
      </w:r>
      <w:r w:rsidRPr="009966A1">
        <w:rPr>
          <w:rFonts w:cs="Times New Roman"/>
          <w:bCs/>
          <w:sz w:val="27"/>
          <w:szCs w:val="27"/>
          <w:lang w:val="fr-FR"/>
        </w:rPr>
        <w:t xml:space="preserve"> nằm trên biên của đa giác, được tính là thuộc đa giác.</w:t>
      </w:r>
    </w:p>
    <w:p w:rsidR="005E4AC8" w:rsidRPr="009966A1" w:rsidRDefault="005E4AC8" w:rsidP="002F1633">
      <w:pPr>
        <w:spacing w:after="0" w:line="276" w:lineRule="auto"/>
        <w:ind w:firstLine="720"/>
        <w:jc w:val="both"/>
        <w:rPr>
          <w:rFonts w:cs="Times New Roman"/>
          <w:bCs/>
          <w:sz w:val="27"/>
          <w:szCs w:val="27"/>
          <w:lang w:val="fr-FR"/>
        </w:rPr>
      </w:pPr>
      <w:r w:rsidRPr="009966A1">
        <w:rPr>
          <w:rFonts w:cs="Times New Roman"/>
          <w:bCs/>
          <w:sz w:val="27"/>
          <w:szCs w:val="27"/>
          <w:lang w:val="fr-FR"/>
        </w:rPr>
        <w:t>- Nếu B nằm trong đa giác thì tổng diện tích tạo thành từ tam giác với 1 đỉnh là B và một cạnh là cạnh của đa giác bằng tổng diện tích đa giác.</w:t>
      </w:r>
    </w:p>
    <w:p w:rsidR="005E4AC8" w:rsidRPr="009966A1" w:rsidRDefault="005E4AC8" w:rsidP="002F1633">
      <w:pPr>
        <w:spacing w:after="0" w:line="276" w:lineRule="auto"/>
        <w:jc w:val="both"/>
        <w:rPr>
          <w:rFonts w:cs="Times New Roman"/>
          <w:bCs/>
          <w:sz w:val="27"/>
          <w:szCs w:val="27"/>
          <w:lang w:val="fr-FR"/>
        </w:rPr>
      </w:pPr>
      <w:r w:rsidRPr="009966A1">
        <w:rPr>
          <w:rFonts w:cs="Times New Roman"/>
          <w:bCs/>
          <w:sz w:val="27"/>
          <w:szCs w:val="27"/>
          <w:lang w:val="fr-FR"/>
        </w:rPr>
        <w:tab/>
        <w:t>Độ phức tạp là O(n).</w:t>
      </w:r>
    </w:p>
    <w:p w:rsidR="00B540B7" w:rsidRPr="009966A1" w:rsidRDefault="005E4AC8" w:rsidP="002F1633">
      <w:pPr>
        <w:spacing w:after="0" w:line="276" w:lineRule="auto"/>
        <w:jc w:val="both"/>
        <w:rPr>
          <w:rFonts w:cs="Times New Roman"/>
          <w:bCs/>
          <w:sz w:val="27"/>
          <w:szCs w:val="27"/>
          <w:lang w:val="fr-FR"/>
        </w:rPr>
      </w:pPr>
      <w:r w:rsidRPr="009966A1">
        <w:rPr>
          <w:rFonts w:cs="Times New Roman"/>
          <w:bCs/>
          <w:sz w:val="27"/>
          <w:szCs w:val="27"/>
          <w:lang w:val="fr-FR"/>
        </w:rPr>
        <w:tab/>
      </w:r>
      <w:r w:rsidRPr="009966A1">
        <w:rPr>
          <w:rFonts w:cs="Times New Roman"/>
          <w:bCs/>
          <w:sz w:val="27"/>
          <w:szCs w:val="27"/>
          <w:u w:val="single"/>
          <w:lang w:val="fr-FR"/>
        </w:rPr>
        <w:t>Thuật toán 3:</w:t>
      </w:r>
      <w:r w:rsidRPr="009966A1">
        <w:rPr>
          <w:rFonts w:cs="Times New Roman"/>
          <w:bCs/>
          <w:sz w:val="27"/>
          <w:szCs w:val="27"/>
          <w:lang w:val="fr-FR"/>
        </w:rPr>
        <w:t xml:space="preserve"> </w:t>
      </w:r>
      <w:r w:rsidR="00163908" w:rsidRPr="009966A1">
        <w:rPr>
          <w:rFonts w:cs="Times New Roman"/>
          <w:bCs/>
          <w:sz w:val="27"/>
          <w:szCs w:val="27"/>
          <w:lang w:val="fr-FR"/>
        </w:rPr>
        <w:t>Chỉ áp d</w:t>
      </w:r>
      <w:r w:rsidR="00B540B7" w:rsidRPr="009966A1">
        <w:rPr>
          <w:rFonts w:cs="Times New Roman"/>
          <w:bCs/>
          <w:sz w:val="27"/>
          <w:szCs w:val="27"/>
          <w:lang w:val="fr-FR"/>
        </w:rPr>
        <w:t>ụng với đa giác lồi</w:t>
      </w:r>
    </w:p>
    <w:p w:rsidR="006B0C10" w:rsidRPr="009966A1" w:rsidRDefault="000A5CC6" w:rsidP="002F1633">
      <w:pPr>
        <w:spacing w:after="0" w:line="276" w:lineRule="auto"/>
        <w:ind w:firstLine="720"/>
        <w:jc w:val="both"/>
        <w:rPr>
          <w:rFonts w:cs="Times New Roman"/>
          <w:bCs/>
          <w:sz w:val="27"/>
          <w:szCs w:val="27"/>
          <w:lang w:val="fr-FR"/>
        </w:rPr>
      </w:pPr>
      <w:r w:rsidRPr="009966A1">
        <w:rPr>
          <w:rFonts w:cs="Times New Roman"/>
          <w:bCs/>
          <w:sz w:val="27"/>
          <w:szCs w:val="27"/>
          <w:lang w:val="fr-FR"/>
        </w:rPr>
        <w:t xml:space="preserve">Có cách khác để kiểm tra điểm </w:t>
      </w:r>
      <w:r w:rsidR="0019134A" w:rsidRPr="009966A1">
        <w:rPr>
          <w:rFonts w:cs="Times New Roman"/>
          <w:bCs/>
          <w:sz w:val="27"/>
          <w:szCs w:val="27"/>
          <w:lang w:val="fr-FR"/>
        </w:rPr>
        <w:t xml:space="preserve">có </w:t>
      </w:r>
      <w:r w:rsidRPr="009966A1">
        <w:rPr>
          <w:rFonts w:cs="Times New Roman"/>
          <w:bCs/>
          <w:sz w:val="27"/>
          <w:szCs w:val="27"/>
          <w:lang w:val="fr-FR"/>
        </w:rPr>
        <w:t xml:space="preserve">thuộc bao lồi </w:t>
      </w:r>
      <w:r w:rsidR="0019134A" w:rsidRPr="009966A1">
        <w:rPr>
          <w:rFonts w:cs="Times New Roman"/>
          <w:bCs/>
          <w:sz w:val="27"/>
          <w:szCs w:val="27"/>
          <w:lang w:val="fr-FR"/>
        </w:rPr>
        <w:t xml:space="preserve">hay không </w:t>
      </w:r>
      <w:r w:rsidRPr="009966A1">
        <w:rPr>
          <w:rFonts w:cs="Times New Roman"/>
          <w:bCs/>
          <w:sz w:val="27"/>
          <w:szCs w:val="27"/>
          <w:lang w:val="fr-FR"/>
        </w:rPr>
        <w:t>với độ phức tạ</w:t>
      </w:r>
      <w:r w:rsidR="0019134A" w:rsidRPr="009966A1">
        <w:rPr>
          <w:rFonts w:cs="Times New Roman"/>
          <w:bCs/>
          <w:sz w:val="27"/>
          <w:szCs w:val="27"/>
          <w:lang w:val="fr-FR"/>
        </w:rPr>
        <w:t>p</w:t>
      </w:r>
      <w:r w:rsidRPr="009966A1">
        <w:rPr>
          <w:rFonts w:cs="Times New Roman"/>
          <w:bCs/>
          <w:sz w:val="27"/>
          <w:szCs w:val="27"/>
          <w:lang w:val="fr-FR"/>
        </w:rPr>
        <w:t xml:space="preserve"> </w:t>
      </w:r>
      <w:r w:rsidRPr="009966A1">
        <w:rPr>
          <w:rFonts w:cs="Times New Roman"/>
          <w:bCs/>
          <w:i/>
          <w:sz w:val="27"/>
          <w:szCs w:val="27"/>
          <w:lang w:val="fr-FR"/>
        </w:rPr>
        <w:t>O(logn)</w:t>
      </w:r>
      <w:r w:rsidRPr="009966A1">
        <w:rPr>
          <w:rFonts w:cs="Times New Roman"/>
          <w:bCs/>
          <w:sz w:val="27"/>
          <w:szCs w:val="27"/>
          <w:lang w:val="fr-FR"/>
        </w:rPr>
        <w:t xml:space="preserve"> bằ</w:t>
      </w:r>
      <w:r w:rsidR="005E4AC8" w:rsidRPr="009966A1">
        <w:rPr>
          <w:rFonts w:cs="Times New Roman"/>
          <w:bCs/>
          <w:sz w:val="27"/>
          <w:szCs w:val="27"/>
          <w:lang w:val="fr-FR"/>
        </w:rPr>
        <w:t xml:space="preserve">ng cách </w:t>
      </w:r>
      <w:r w:rsidR="00211DB6" w:rsidRPr="009966A1">
        <w:rPr>
          <w:rFonts w:cs="Times New Roman"/>
          <w:bCs/>
          <w:sz w:val="27"/>
          <w:szCs w:val="27"/>
          <w:lang w:val="fr-FR"/>
        </w:rPr>
        <w:t>chặt nhị phân.</w:t>
      </w:r>
    </w:p>
    <w:p w:rsidR="005F3896" w:rsidRPr="009966A1" w:rsidRDefault="002B3313" w:rsidP="002F1633">
      <w:pPr>
        <w:spacing w:after="0" w:line="276" w:lineRule="auto"/>
        <w:ind w:firstLine="720"/>
        <w:jc w:val="both"/>
        <w:rPr>
          <w:rFonts w:cs="Times New Roman"/>
          <w:bCs/>
          <w:sz w:val="27"/>
          <w:szCs w:val="27"/>
          <w:lang w:val="fr-FR"/>
        </w:rPr>
      </w:pPr>
      <w:r w:rsidRPr="009966A1">
        <w:rPr>
          <w:rFonts w:cs="Times New Roman"/>
          <w:bCs/>
          <w:sz w:val="27"/>
          <w:szCs w:val="27"/>
          <w:u w:val="single"/>
          <w:lang w:val="fr-FR"/>
        </w:rPr>
        <w:t>Thuật toán 4:</w:t>
      </w:r>
      <w:r w:rsidRPr="009966A1">
        <w:rPr>
          <w:rFonts w:cs="Times New Roman"/>
          <w:bCs/>
          <w:sz w:val="27"/>
          <w:szCs w:val="27"/>
          <w:lang w:val="fr-FR"/>
        </w:rPr>
        <w:t xml:space="preserve"> </w:t>
      </w:r>
      <w:r w:rsidR="005F3896" w:rsidRPr="009966A1">
        <w:rPr>
          <w:rFonts w:cs="Times New Roman"/>
          <w:bCs/>
          <w:sz w:val="27"/>
          <w:szCs w:val="27"/>
          <w:lang w:val="fr-FR"/>
        </w:rPr>
        <w:t>Áp dụng đối với mọi loại đa giác</w:t>
      </w:r>
      <w:r w:rsidR="002C1439" w:rsidRPr="009966A1">
        <w:rPr>
          <w:rFonts w:cs="Times New Roman"/>
          <w:bCs/>
          <w:sz w:val="27"/>
          <w:szCs w:val="27"/>
          <w:lang w:val="fr-FR"/>
        </w:rPr>
        <w:t xml:space="preserve"> không tự cắt</w:t>
      </w:r>
    </w:p>
    <w:p w:rsidR="002B3313" w:rsidRPr="009966A1" w:rsidRDefault="002B3313" w:rsidP="002F1633">
      <w:pPr>
        <w:spacing w:after="0" w:line="276" w:lineRule="auto"/>
        <w:ind w:firstLine="720"/>
        <w:jc w:val="both"/>
        <w:rPr>
          <w:rFonts w:cs="Times New Roman"/>
          <w:bCs/>
          <w:sz w:val="27"/>
          <w:szCs w:val="27"/>
          <w:lang w:val="fr-FR"/>
        </w:rPr>
      </w:pPr>
      <w:r w:rsidRPr="009966A1">
        <w:rPr>
          <w:rFonts w:cs="Times New Roman"/>
          <w:bCs/>
          <w:sz w:val="27"/>
          <w:szCs w:val="27"/>
          <w:lang w:val="fr-FR"/>
        </w:rPr>
        <w:t>Dựa theo tổng góc</w:t>
      </w:r>
      <w:r w:rsidR="005F3896" w:rsidRPr="009966A1">
        <w:rPr>
          <w:rFonts w:cs="Times New Roman"/>
          <w:bCs/>
          <w:sz w:val="27"/>
          <w:szCs w:val="27"/>
          <w:lang w:val="fr-FR"/>
        </w:rPr>
        <w:t xml:space="preserve"> định hướng</w:t>
      </w:r>
      <w:r w:rsidRPr="009966A1">
        <w:rPr>
          <w:rFonts w:cs="Times New Roman"/>
          <w:bCs/>
          <w:sz w:val="27"/>
          <w:szCs w:val="27"/>
          <w:lang w:val="fr-FR"/>
        </w:rPr>
        <w:t xml:space="preserve"> tạo bởi B với các cặp đỉnh liên tiếp của đa giác</w:t>
      </w:r>
      <w:r w:rsidR="005F3896" w:rsidRPr="009966A1">
        <w:rPr>
          <w:rFonts w:cs="Times New Roman"/>
          <w:bCs/>
          <w:sz w:val="27"/>
          <w:szCs w:val="27"/>
          <w:lang w:val="fr-FR"/>
        </w:rPr>
        <w:t xml:space="preserve">. Nếu trị tuyệt đối của tổng đó bằng </w:t>
      </w:r>
      <w:r w:rsidR="005F3896" w:rsidRPr="009966A1">
        <w:rPr>
          <w:rFonts w:cs="Times New Roman"/>
          <w:bCs/>
          <w:position w:val="-4"/>
          <w:sz w:val="27"/>
          <w:szCs w:val="27"/>
          <w:lang w:val="fr-FR"/>
        </w:rPr>
        <w:object w:dxaOrig="380" w:dyaOrig="279">
          <v:shape id="_x0000_i1096" type="#_x0000_t75" style="width:18.75pt;height:13.5pt" o:ole="">
            <v:imagedata r:id="rId149" o:title=""/>
          </v:shape>
          <o:OLEObject Type="Embed" ProgID="Equation.DSMT4" ShapeID="_x0000_i1096" DrawAspect="Content" ObjectID="_1627983115" r:id="rId150"/>
        </w:object>
      </w:r>
      <w:r w:rsidR="005F3896" w:rsidRPr="009966A1">
        <w:rPr>
          <w:rFonts w:cs="Times New Roman"/>
          <w:bCs/>
          <w:sz w:val="27"/>
          <w:szCs w:val="27"/>
          <w:lang w:val="fr-FR"/>
        </w:rPr>
        <w:t xml:space="preserve"> thì B nằm trong đa giác.</w:t>
      </w:r>
    </w:p>
    <w:p w:rsidR="005F3896" w:rsidRPr="009966A1" w:rsidRDefault="005F3896" w:rsidP="002F1633">
      <w:pPr>
        <w:spacing w:after="0" w:line="276" w:lineRule="auto"/>
        <w:ind w:firstLine="720"/>
        <w:jc w:val="both"/>
        <w:rPr>
          <w:rFonts w:cs="Times New Roman"/>
          <w:bCs/>
          <w:sz w:val="27"/>
          <w:szCs w:val="27"/>
          <w:lang w:val="fr-FR"/>
        </w:rPr>
      </w:pPr>
      <w:r w:rsidRPr="009966A1">
        <w:rPr>
          <w:rFonts w:cs="Times New Roman"/>
          <w:bCs/>
          <w:sz w:val="27"/>
          <w:szCs w:val="27"/>
          <w:lang w:val="fr-FR"/>
        </w:rPr>
        <w:t>Độ phức tạp</w:t>
      </w:r>
      <w:r w:rsidR="00DB1532" w:rsidRPr="009966A1">
        <w:rPr>
          <w:rFonts w:cs="Times New Roman"/>
          <w:bCs/>
          <w:sz w:val="27"/>
          <w:szCs w:val="27"/>
          <w:lang w:val="fr-FR"/>
        </w:rPr>
        <w:t>:</w:t>
      </w:r>
      <w:r w:rsidRPr="009966A1">
        <w:rPr>
          <w:rFonts w:cs="Times New Roman"/>
          <w:bCs/>
          <w:sz w:val="27"/>
          <w:szCs w:val="27"/>
          <w:lang w:val="fr-FR"/>
        </w:rPr>
        <w:t xml:space="preserve"> O(n).</w:t>
      </w:r>
    </w:p>
    <w:p w:rsidR="003A2716" w:rsidRDefault="003A2716" w:rsidP="002F1633">
      <w:pPr>
        <w:spacing w:after="0" w:line="276" w:lineRule="auto"/>
        <w:rPr>
          <w:rFonts w:eastAsiaTheme="majorEastAsia" w:cstheme="majorBidi"/>
          <w:b/>
          <w:bCs/>
          <w:sz w:val="27"/>
          <w:lang w:val="fr-FR"/>
        </w:rPr>
      </w:pPr>
      <w:r>
        <w:rPr>
          <w:lang w:val="fr-FR"/>
        </w:rPr>
        <w:br w:type="page"/>
      </w:r>
    </w:p>
    <w:p w:rsidR="00FA188F" w:rsidRDefault="00FA188F" w:rsidP="002F1633">
      <w:pPr>
        <w:pStyle w:val="Heading1"/>
        <w:spacing w:before="0" w:line="276" w:lineRule="auto"/>
        <w:ind w:left="0"/>
        <w:rPr>
          <w:lang w:val="fr-FR"/>
        </w:rPr>
      </w:pPr>
      <w:bookmarkStart w:id="20" w:name="_Toc16003852"/>
      <w:r w:rsidRPr="009966A1">
        <w:rPr>
          <w:lang w:val="fr-FR"/>
        </w:rPr>
        <w:lastRenderedPageBreak/>
        <w:t xml:space="preserve">5. </w:t>
      </w:r>
      <w:r w:rsidR="0092501F" w:rsidRPr="009966A1">
        <w:rPr>
          <w:lang w:val="fr-FR"/>
        </w:rPr>
        <w:t>Một số b</w:t>
      </w:r>
      <w:r w:rsidRPr="009966A1">
        <w:rPr>
          <w:lang w:val="fr-FR"/>
        </w:rPr>
        <w:t>ài tập</w:t>
      </w:r>
      <w:bookmarkEnd w:id="20"/>
    </w:p>
    <w:p w:rsidR="003A2716" w:rsidRPr="001A70BF" w:rsidRDefault="003A2716" w:rsidP="00782F30">
      <w:pPr>
        <w:pStyle w:val="Heading2"/>
      </w:pPr>
      <w:bookmarkStart w:id="21" w:name="_Toc16003853"/>
      <w:r>
        <w:t xml:space="preserve">Bài 1. </w:t>
      </w:r>
      <w:r w:rsidRPr="001A70BF">
        <w:t>METERAIN - Mưa thiên thạch</w:t>
      </w:r>
      <w:bookmarkEnd w:id="21"/>
    </w:p>
    <w:p w:rsidR="003A2716" w:rsidRDefault="003A2716" w:rsidP="002F1633">
      <w:pPr>
        <w:spacing w:after="0" w:line="276" w:lineRule="auto"/>
        <w:jc w:val="both"/>
      </w:pPr>
      <w:r>
        <w:tab/>
        <w:t xml:space="preserve">Phú ông nhận được thông tin về một trận mưa thiên thạch sắp ập xuống trái đất. Không những thế, Phú ông còn biết tọa độ của vị trí điểm rơi của mỗi một thiên thạch. Phú ông nhờ Cuội xác định xem có bao nhiêu thiên thạch có thể rơi xuống cánh đồng của ông ta. Cánh đồng của Phú ông có dạng một hình đa giác lồi được xác định bởi danh sách các đỉnh được liệt kê theo thứ tự ngược chiều kim đồng hồ. </w:t>
      </w:r>
    </w:p>
    <w:p w:rsidR="003A2716" w:rsidRDefault="003A2716" w:rsidP="002F1633">
      <w:pPr>
        <w:spacing w:after="0" w:line="276" w:lineRule="auto"/>
        <w:jc w:val="both"/>
      </w:pPr>
      <w:r w:rsidRPr="00016A0F">
        <w:rPr>
          <w:b/>
          <w:i/>
        </w:rPr>
        <w:t>Yêu cầu</w:t>
      </w:r>
      <w:r>
        <w:t>: Xác định xem trong tập cho trước các điểm rơi của thiên thạch, có bao nhiêu điểm nằm trong cánh đồng của Phú ông. Các điểm nằm trên biên của cánh đồng không được tính là điểm nằm trong cánh đồng.</w:t>
      </w:r>
    </w:p>
    <w:p w:rsidR="003A2716" w:rsidRPr="00016A0F" w:rsidRDefault="003A2716" w:rsidP="002F1633">
      <w:pPr>
        <w:spacing w:after="0" w:line="276" w:lineRule="auto"/>
        <w:rPr>
          <w:b/>
        </w:rPr>
      </w:pPr>
      <w:r w:rsidRPr="00016A0F">
        <w:rPr>
          <w:b/>
        </w:rPr>
        <w:t>Input</w:t>
      </w:r>
    </w:p>
    <w:p w:rsidR="003A2716" w:rsidRDefault="003A2716" w:rsidP="002F1633">
      <w:pPr>
        <w:pStyle w:val="ListParagraph"/>
        <w:numPr>
          <w:ilvl w:val="0"/>
          <w:numId w:val="24"/>
        </w:numPr>
        <w:spacing w:after="0" w:line="276" w:lineRule="auto"/>
        <w:jc w:val="both"/>
      </w:pPr>
      <w:r>
        <w:t xml:space="preserve">Dòng đầu tiên là số nguyên n (3 &lt;= n &lt;= 5000) là số đỉnh của đa giác lồi mô tả cánh đồng của Phú ông. </w:t>
      </w:r>
    </w:p>
    <w:p w:rsidR="003A2716" w:rsidRDefault="003A2716" w:rsidP="002F1633">
      <w:pPr>
        <w:pStyle w:val="ListParagraph"/>
        <w:numPr>
          <w:ilvl w:val="0"/>
          <w:numId w:val="24"/>
        </w:numPr>
        <w:spacing w:after="0" w:line="276" w:lineRule="auto"/>
        <w:jc w:val="both"/>
      </w:pPr>
      <w:r>
        <w:t xml:space="preserve">Mỗi dòng trong n dòng tiếp theo chứa cặp tọa độ của một đỉnh của đa giác lồi. </w:t>
      </w:r>
    </w:p>
    <w:p w:rsidR="003A2716" w:rsidRDefault="003A2716" w:rsidP="002F1633">
      <w:pPr>
        <w:pStyle w:val="ListParagraph"/>
        <w:numPr>
          <w:ilvl w:val="0"/>
          <w:numId w:val="24"/>
        </w:numPr>
        <w:spacing w:after="0" w:line="276" w:lineRule="auto"/>
        <w:jc w:val="both"/>
      </w:pPr>
      <w:r>
        <w:t xml:space="preserve">Dòng tiếp theo là số nguyên m (2 &lt;= m &lt;= 5000) - số thiên thạch rơi xuống. </w:t>
      </w:r>
    </w:p>
    <w:p w:rsidR="003A2716" w:rsidRDefault="003A2716" w:rsidP="002F1633">
      <w:pPr>
        <w:pStyle w:val="ListParagraph"/>
        <w:numPr>
          <w:ilvl w:val="0"/>
          <w:numId w:val="24"/>
        </w:numPr>
        <w:spacing w:after="0" w:line="276" w:lineRule="auto"/>
        <w:jc w:val="both"/>
      </w:pPr>
      <w:r>
        <w:t xml:space="preserve">Mỗi dòng trong số m dòng cuối cùng chứa 2 số là tọa độ điểm rơi của một thiên thạch. </w:t>
      </w:r>
    </w:p>
    <w:p w:rsidR="003A2716" w:rsidRDefault="003A2716" w:rsidP="002F1633">
      <w:pPr>
        <w:spacing w:after="0" w:line="276" w:lineRule="auto"/>
        <w:jc w:val="both"/>
      </w:pPr>
      <w:r>
        <w:t>Các tọa độ là các số nguyên có trị tuyệt đối không quá 10</w:t>
      </w:r>
      <w:r w:rsidRPr="00016A0F">
        <w:rPr>
          <w:vertAlign w:val="superscript"/>
        </w:rPr>
        <w:t>6</w:t>
      </w:r>
      <w:r>
        <w:t>.</w:t>
      </w:r>
    </w:p>
    <w:p w:rsidR="003A2716" w:rsidRPr="00016A0F" w:rsidRDefault="003A2716" w:rsidP="002F1633">
      <w:pPr>
        <w:spacing w:after="0" w:line="276" w:lineRule="auto"/>
        <w:rPr>
          <w:b/>
        </w:rPr>
      </w:pPr>
      <w:r w:rsidRPr="00016A0F">
        <w:rPr>
          <w:b/>
        </w:rPr>
        <w:t>Output</w:t>
      </w:r>
    </w:p>
    <w:p w:rsidR="003A2716" w:rsidRDefault="003A2716" w:rsidP="002F1633">
      <w:pPr>
        <w:spacing w:after="0" w:line="276" w:lineRule="auto"/>
      </w:pPr>
      <w:r>
        <w:tab/>
        <w:t>Ghi ra m dòng, mỗi dòng tương ứng với 1 điểm rơi của thiên thạch. Ghi "YES" nếu điểm rơi của thiên thạch nằm trong cánh đồng và ghi "NO" nếu trái lại.</w:t>
      </w:r>
    </w:p>
    <w:p w:rsidR="003A2716" w:rsidRDefault="003A2716" w:rsidP="002F1633">
      <w:pPr>
        <w:spacing w:after="0" w:line="276" w:lineRule="auto"/>
      </w:pPr>
      <w:r>
        <w:t>Ví d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5"/>
        <w:gridCol w:w="4445"/>
      </w:tblGrid>
      <w:tr w:rsidR="003A2716" w:rsidTr="002F1633">
        <w:tc>
          <w:tcPr>
            <w:tcW w:w="4445" w:type="dxa"/>
          </w:tcPr>
          <w:p w:rsidR="003A2716" w:rsidRPr="00016A0F" w:rsidRDefault="003A2716" w:rsidP="002F1633">
            <w:pPr>
              <w:spacing w:after="0" w:line="276" w:lineRule="auto"/>
              <w:jc w:val="center"/>
              <w:rPr>
                <w:b/>
              </w:rPr>
            </w:pPr>
            <w:r w:rsidRPr="00016A0F">
              <w:rPr>
                <w:b/>
              </w:rPr>
              <w:t>Input</w:t>
            </w:r>
          </w:p>
        </w:tc>
        <w:tc>
          <w:tcPr>
            <w:tcW w:w="4445" w:type="dxa"/>
          </w:tcPr>
          <w:p w:rsidR="003A2716" w:rsidRPr="00016A0F" w:rsidRDefault="003A2716" w:rsidP="002F1633">
            <w:pPr>
              <w:spacing w:after="0" w:line="276" w:lineRule="auto"/>
              <w:jc w:val="center"/>
              <w:rPr>
                <w:b/>
              </w:rPr>
            </w:pPr>
            <w:r w:rsidRPr="00016A0F">
              <w:rPr>
                <w:b/>
              </w:rPr>
              <w:t>Output</w:t>
            </w:r>
          </w:p>
        </w:tc>
      </w:tr>
      <w:tr w:rsidR="003A2716" w:rsidTr="002F1633">
        <w:tc>
          <w:tcPr>
            <w:tcW w:w="4445" w:type="dxa"/>
          </w:tcPr>
          <w:p w:rsidR="003A2716" w:rsidRDefault="003A2716" w:rsidP="002F1633">
            <w:pPr>
              <w:spacing w:after="0" w:line="276" w:lineRule="auto"/>
            </w:pPr>
            <w:r>
              <w:t>4</w:t>
            </w:r>
          </w:p>
          <w:p w:rsidR="003A2716" w:rsidRDefault="003A2716" w:rsidP="002F1633">
            <w:pPr>
              <w:spacing w:after="0" w:line="276" w:lineRule="auto"/>
            </w:pPr>
            <w:r>
              <w:t>2 4</w:t>
            </w:r>
          </w:p>
          <w:p w:rsidR="003A2716" w:rsidRDefault="003A2716" w:rsidP="002F1633">
            <w:pPr>
              <w:spacing w:after="0" w:line="276" w:lineRule="auto"/>
            </w:pPr>
            <w:r>
              <w:t>8 4</w:t>
            </w:r>
          </w:p>
          <w:p w:rsidR="003A2716" w:rsidRDefault="003A2716" w:rsidP="002F1633">
            <w:pPr>
              <w:spacing w:after="0" w:line="276" w:lineRule="auto"/>
            </w:pPr>
            <w:r>
              <w:t>6 8</w:t>
            </w:r>
          </w:p>
          <w:p w:rsidR="003A2716" w:rsidRDefault="003A2716" w:rsidP="002F1633">
            <w:pPr>
              <w:spacing w:after="0" w:line="276" w:lineRule="auto"/>
            </w:pPr>
            <w:r>
              <w:t>4 6</w:t>
            </w:r>
          </w:p>
          <w:p w:rsidR="003A2716" w:rsidRDefault="003A2716" w:rsidP="002F1633">
            <w:pPr>
              <w:spacing w:after="0" w:line="276" w:lineRule="auto"/>
            </w:pPr>
            <w:r>
              <w:t>4</w:t>
            </w:r>
          </w:p>
          <w:p w:rsidR="003A2716" w:rsidRDefault="003A2716" w:rsidP="002F1633">
            <w:pPr>
              <w:spacing w:after="0" w:line="276" w:lineRule="auto"/>
            </w:pPr>
            <w:r>
              <w:t>3 5</w:t>
            </w:r>
          </w:p>
          <w:p w:rsidR="003A2716" w:rsidRDefault="003A2716" w:rsidP="002F1633">
            <w:pPr>
              <w:spacing w:after="0" w:line="276" w:lineRule="auto"/>
            </w:pPr>
            <w:r>
              <w:t>4 7</w:t>
            </w:r>
          </w:p>
          <w:p w:rsidR="003A2716" w:rsidRDefault="003A2716" w:rsidP="002F1633">
            <w:pPr>
              <w:spacing w:after="0" w:line="276" w:lineRule="auto"/>
            </w:pPr>
            <w:r>
              <w:t>5 5</w:t>
            </w:r>
          </w:p>
          <w:p w:rsidR="003A2716" w:rsidRDefault="003A2716" w:rsidP="002F1633">
            <w:pPr>
              <w:spacing w:after="0" w:line="276" w:lineRule="auto"/>
            </w:pPr>
            <w:r>
              <w:t>6 7</w:t>
            </w:r>
          </w:p>
        </w:tc>
        <w:tc>
          <w:tcPr>
            <w:tcW w:w="4445" w:type="dxa"/>
          </w:tcPr>
          <w:p w:rsidR="003A2716" w:rsidRDefault="003A2716" w:rsidP="002F1633">
            <w:pPr>
              <w:spacing w:after="0" w:line="276" w:lineRule="auto"/>
            </w:pPr>
            <w:r>
              <w:t>NO</w:t>
            </w:r>
          </w:p>
          <w:p w:rsidR="003A2716" w:rsidRDefault="003A2716" w:rsidP="002F1633">
            <w:pPr>
              <w:spacing w:after="0" w:line="276" w:lineRule="auto"/>
            </w:pPr>
            <w:r>
              <w:t>NO</w:t>
            </w:r>
          </w:p>
          <w:p w:rsidR="003A2716" w:rsidRDefault="003A2716" w:rsidP="002F1633">
            <w:pPr>
              <w:spacing w:after="0" w:line="276" w:lineRule="auto"/>
            </w:pPr>
            <w:r>
              <w:t>YES</w:t>
            </w:r>
          </w:p>
          <w:p w:rsidR="003A2716" w:rsidRDefault="003A2716" w:rsidP="002F1633">
            <w:pPr>
              <w:spacing w:after="0" w:line="276" w:lineRule="auto"/>
            </w:pPr>
            <w:r>
              <w:t>YES</w:t>
            </w:r>
          </w:p>
        </w:tc>
      </w:tr>
    </w:tbl>
    <w:p w:rsidR="003A2716" w:rsidRPr="00D22F69" w:rsidRDefault="003A2716" w:rsidP="002F1633">
      <w:pPr>
        <w:spacing w:after="0" w:line="276" w:lineRule="auto"/>
        <w:rPr>
          <w:b/>
        </w:rPr>
      </w:pPr>
      <w:r w:rsidRPr="00D22F69">
        <w:rPr>
          <w:b/>
        </w:rPr>
        <w:t>* Hướng dẫn:</w:t>
      </w:r>
    </w:p>
    <w:p w:rsidR="003A2716" w:rsidRPr="001A70BF" w:rsidRDefault="003A2716" w:rsidP="002F1633">
      <w:pPr>
        <w:spacing w:after="0" w:line="276" w:lineRule="auto"/>
      </w:pPr>
      <w:r w:rsidRPr="001A70BF">
        <w:t>Ta sử dụng tìm kiếm nhị phân cho mỗi truy vấn. </w:t>
      </w:r>
    </w:p>
    <w:p w:rsidR="003A2716" w:rsidRPr="000A4717" w:rsidRDefault="003A2716" w:rsidP="002F1633">
      <w:pPr>
        <w:spacing w:after="0" w:line="276" w:lineRule="auto"/>
        <w:jc w:val="both"/>
      </w:pPr>
      <w:r>
        <w:tab/>
      </w:r>
      <w:r w:rsidRPr="000A4717">
        <w:t xml:space="preserve">Gọi điểm đang xét là p. Ta chọn hai cạnh nối điểm 1 với điểm n và điểm 2 là 2 cạnh chốt. Sau đó, gọi l và r là 2 điểm mà cạnh nối từ 1 đến l và r thỏa mãn điểm p đang xét  nằm giữa 2 cạnh này (Ban đầu l = 2, r = n) . Ta sẽ kiểm tra cạnh nối điểm 1 với  điểm </w:t>
      </w:r>
      <w:r w:rsidRPr="000A4717">
        <w:rPr>
          <w:position w:val="-26"/>
        </w:rPr>
        <w:object w:dxaOrig="600" w:dyaOrig="700">
          <v:shape id="_x0000_i1097" type="#_x0000_t75" style="width:30pt;height:35.25pt" o:ole="">
            <v:imagedata r:id="rId151" o:title=""/>
          </v:shape>
          <o:OLEObject Type="Embed" ProgID="Equation.DSMT4" ShapeID="_x0000_i1097" DrawAspect="Content" ObjectID="_1627983116" r:id="rId152"/>
        </w:object>
      </w:r>
      <w:r w:rsidRPr="000A4717">
        <w:t xml:space="preserve"> (mid) nằm cùng phía với cạnh nào. Nếu cùng phía với l thì l = mid, </w:t>
      </w:r>
      <w:r w:rsidRPr="000A4717">
        <w:lastRenderedPageBreak/>
        <w:t>và ngược lại. Làm như vậy đến khi r – l = 1. Khi đó ta xét xem S</w:t>
      </w:r>
      <w:r w:rsidRPr="000A4717">
        <w:rPr>
          <w:vertAlign w:val="subscript"/>
        </w:rPr>
        <w:t>1lr</w:t>
      </w:r>
      <w:r w:rsidRPr="000A4717">
        <w:t xml:space="preserve"> có bằng S</w:t>
      </w:r>
      <w:r w:rsidRPr="000A4717">
        <w:rPr>
          <w:vertAlign w:val="subscript"/>
        </w:rPr>
        <w:t>1lp</w:t>
      </w:r>
      <w:r w:rsidRPr="000A4717">
        <w:t xml:space="preserve"> + S</w:t>
      </w:r>
      <w:r w:rsidRPr="000A4717">
        <w:rPr>
          <w:vertAlign w:val="subscript"/>
        </w:rPr>
        <w:t xml:space="preserve">1rp </w:t>
      </w:r>
      <w:r w:rsidRPr="000A4717">
        <w:t>+S</w:t>
      </w:r>
      <w:r w:rsidRPr="000A4717">
        <w:rPr>
          <w:vertAlign w:val="subscript"/>
        </w:rPr>
        <w:t xml:space="preserve">plr </w:t>
      </w:r>
      <w:r w:rsidRPr="000A4717">
        <w:t xml:space="preserve"> hay ko (S</w:t>
      </w:r>
      <w:r w:rsidRPr="00406094">
        <w:rPr>
          <w:vertAlign w:val="subscript"/>
        </w:rPr>
        <w:t>1lr</w:t>
      </w:r>
      <w:r w:rsidRPr="000A4717">
        <w:t xml:space="preserve"> là diện tích tạo bởi 3 điểm 1, điểm l và điểm r) . Đây chính là câu trả lời của bài toán.</w:t>
      </w:r>
    </w:p>
    <w:p w:rsidR="003A2716" w:rsidRPr="002F1633" w:rsidRDefault="003A2716" w:rsidP="002F1633">
      <w:pPr>
        <w:spacing w:after="0" w:line="276" w:lineRule="auto"/>
        <w:rPr>
          <w:b/>
        </w:rPr>
      </w:pPr>
      <w:r w:rsidRPr="002F1633">
        <w:rPr>
          <w:b/>
        </w:rPr>
        <w:t xml:space="preserve">* </w:t>
      </w:r>
      <w:r w:rsidR="002F1633" w:rsidRPr="002F1633">
        <w:rPr>
          <w:b/>
        </w:rPr>
        <w:t>Chương trình mẫu</w:t>
      </w:r>
      <w:r w:rsidRPr="002F1633">
        <w:rPr>
          <w:b/>
        </w:rPr>
        <w:t>:</w:t>
      </w:r>
    </w:p>
    <w:p w:rsidR="003A2716" w:rsidRDefault="003A2716" w:rsidP="002F1633">
      <w:pPr>
        <w:spacing w:after="0" w:line="276" w:lineRule="auto"/>
      </w:pPr>
      <w:r>
        <w:t>#include&lt;bits/stdc++.h&gt;</w:t>
      </w:r>
    </w:p>
    <w:p w:rsidR="003A2716" w:rsidRDefault="003A2716" w:rsidP="002F1633">
      <w:pPr>
        <w:spacing w:after="0" w:line="276" w:lineRule="auto"/>
      </w:pPr>
      <w:r>
        <w:t>#define maxn 5005</w:t>
      </w:r>
    </w:p>
    <w:p w:rsidR="003A2716" w:rsidRDefault="003A2716" w:rsidP="002F1633">
      <w:pPr>
        <w:spacing w:after="0" w:line="276" w:lineRule="auto"/>
      </w:pPr>
      <w:r>
        <w:t>#define maxC 1000000000</w:t>
      </w:r>
    </w:p>
    <w:p w:rsidR="003A2716" w:rsidRDefault="003A2716" w:rsidP="002F1633">
      <w:pPr>
        <w:spacing w:after="0" w:line="276" w:lineRule="auto"/>
      </w:pPr>
      <w:r>
        <w:t>#define MOD (1e9 + 7)</w:t>
      </w:r>
    </w:p>
    <w:p w:rsidR="003A2716" w:rsidRDefault="003A2716" w:rsidP="002F1633">
      <w:pPr>
        <w:spacing w:after="0" w:line="276" w:lineRule="auto"/>
      </w:pPr>
      <w:r>
        <w:t>#define mp make_pair</w:t>
      </w:r>
    </w:p>
    <w:p w:rsidR="003A2716" w:rsidRDefault="003A2716" w:rsidP="002F1633">
      <w:pPr>
        <w:spacing w:after="0" w:line="276" w:lineRule="auto"/>
      </w:pPr>
      <w:r>
        <w:t>#define PB push_back</w:t>
      </w:r>
    </w:p>
    <w:p w:rsidR="003A2716" w:rsidRDefault="003A2716" w:rsidP="002F1633">
      <w:pPr>
        <w:spacing w:after="0" w:line="276" w:lineRule="auto"/>
      </w:pPr>
      <w:r>
        <w:t>#define F first</w:t>
      </w:r>
    </w:p>
    <w:p w:rsidR="003A2716" w:rsidRDefault="003A2716" w:rsidP="002F1633">
      <w:pPr>
        <w:spacing w:after="0" w:line="276" w:lineRule="auto"/>
      </w:pPr>
      <w:r>
        <w:t>#define S second</w:t>
      </w:r>
    </w:p>
    <w:p w:rsidR="003A2716" w:rsidRDefault="003A2716" w:rsidP="002F1633">
      <w:pPr>
        <w:spacing w:after="0" w:line="276" w:lineRule="auto"/>
      </w:pPr>
      <w:r>
        <w:t>#define pii pair&lt;int, int&gt;</w:t>
      </w:r>
    </w:p>
    <w:p w:rsidR="003A2716" w:rsidRDefault="003A2716" w:rsidP="002F1633">
      <w:pPr>
        <w:spacing w:after="0" w:line="276" w:lineRule="auto"/>
      </w:pPr>
      <w:r>
        <w:t>#define Task "metarain"</w:t>
      </w:r>
    </w:p>
    <w:p w:rsidR="003A2716" w:rsidRDefault="003A2716" w:rsidP="002F1633">
      <w:pPr>
        <w:spacing w:after="0" w:line="276" w:lineRule="auto"/>
      </w:pPr>
      <w:r>
        <w:t>#define ll long long</w:t>
      </w:r>
    </w:p>
    <w:p w:rsidR="003A2716" w:rsidRDefault="003A2716" w:rsidP="002F1633">
      <w:pPr>
        <w:spacing w:after="0" w:line="276" w:lineRule="auto"/>
      </w:pPr>
      <w:r>
        <w:t>using namespace std;</w:t>
      </w:r>
    </w:p>
    <w:p w:rsidR="003A2716" w:rsidRDefault="003A2716" w:rsidP="002F1633">
      <w:pPr>
        <w:spacing w:after="0" w:line="276" w:lineRule="auto"/>
      </w:pPr>
      <w:r>
        <w:t>int n, Query;</w:t>
      </w:r>
    </w:p>
    <w:p w:rsidR="003A2716" w:rsidRDefault="003A2716" w:rsidP="002F1633">
      <w:pPr>
        <w:spacing w:after="0" w:line="276" w:lineRule="auto"/>
      </w:pPr>
      <w:r>
        <w:t>pii a[maxn];</w:t>
      </w:r>
    </w:p>
    <w:p w:rsidR="003A2716" w:rsidRDefault="003A2716" w:rsidP="002F1633">
      <w:pPr>
        <w:spacing w:after="0" w:line="276" w:lineRule="auto"/>
      </w:pPr>
      <w:r>
        <w:t xml:space="preserve"> </w:t>
      </w:r>
    </w:p>
    <w:p w:rsidR="003A2716" w:rsidRDefault="003A2716" w:rsidP="002F1633">
      <w:pPr>
        <w:spacing w:after="0" w:line="276" w:lineRule="auto"/>
      </w:pPr>
      <w:r>
        <w:t>void setup() {</w:t>
      </w:r>
    </w:p>
    <w:p w:rsidR="003A2716" w:rsidRDefault="003A2716" w:rsidP="002F1633">
      <w:pPr>
        <w:spacing w:after="0" w:line="276" w:lineRule="auto"/>
      </w:pPr>
      <w:r>
        <w:t xml:space="preserve">    cin &gt;&gt; n;</w:t>
      </w:r>
    </w:p>
    <w:p w:rsidR="003A2716" w:rsidRDefault="003A2716" w:rsidP="002F1633">
      <w:pPr>
        <w:spacing w:after="0" w:line="276" w:lineRule="auto"/>
      </w:pPr>
      <w:r>
        <w:t xml:space="preserve">    for(int i=1 ; i&lt;=n ; ++i) cin &gt;&gt; a[i].F &gt;&gt; a[i].S;</w:t>
      </w:r>
    </w:p>
    <w:p w:rsidR="003A2716" w:rsidRDefault="003A2716" w:rsidP="002F1633">
      <w:pPr>
        <w:spacing w:after="0" w:line="276" w:lineRule="auto"/>
      </w:pPr>
      <w:r>
        <w:t>}</w:t>
      </w:r>
    </w:p>
    <w:p w:rsidR="003A2716" w:rsidRDefault="003A2716" w:rsidP="002F1633">
      <w:pPr>
        <w:spacing w:after="0" w:line="276" w:lineRule="auto"/>
      </w:pPr>
      <w:r>
        <w:t xml:space="preserve"> </w:t>
      </w:r>
    </w:p>
    <w:p w:rsidR="003A2716" w:rsidRDefault="003A2716" w:rsidP="002F1633">
      <w:pPr>
        <w:spacing w:after="0" w:line="276" w:lineRule="auto"/>
      </w:pPr>
      <w:r>
        <w:t>pii Vect(pii a, pii b) {</w:t>
      </w:r>
    </w:p>
    <w:p w:rsidR="003A2716" w:rsidRDefault="003A2716" w:rsidP="002F1633">
      <w:pPr>
        <w:spacing w:after="0" w:line="276" w:lineRule="auto"/>
      </w:pPr>
      <w:r>
        <w:t xml:space="preserve">    return mp(b.F - a.F, b.S - a.S);</w:t>
      </w:r>
    </w:p>
    <w:p w:rsidR="003A2716" w:rsidRDefault="003A2716" w:rsidP="002F1633">
      <w:pPr>
        <w:spacing w:after="0" w:line="276" w:lineRule="auto"/>
      </w:pPr>
      <w:r>
        <w:t>}</w:t>
      </w:r>
    </w:p>
    <w:p w:rsidR="003A2716" w:rsidRDefault="003A2716" w:rsidP="002F1633">
      <w:pPr>
        <w:spacing w:after="0" w:line="276" w:lineRule="auto"/>
      </w:pPr>
      <w:r>
        <w:t xml:space="preserve"> </w:t>
      </w:r>
    </w:p>
    <w:p w:rsidR="003A2716" w:rsidRDefault="003A2716" w:rsidP="002F1633">
      <w:pPr>
        <w:spacing w:after="0" w:line="276" w:lineRule="auto"/>
      </w:pPr>
      <w:r>
        <w:t>ll CCW(pii x, pii y, pii mete) {</w:t>
      </w:r>
    </w:p>
    <w:p w:rsidR="003A2716" w:rsidRDefault="003A2716" w:rsidP="002F1633">
      <w:pPr>
        <w:spacing w:after="0" w:line="276" w:lineRule="auto"/>
      </w:pPr>
      <w:r>
        <w:t xml:space="preserve">    pii a = Vect(x, y);</w:t>
      </w:r>
    </w:p>
    <w:p w:rsidR="003A2716" w:rsidRDefault="003A2716" w:rsidP="002F1633">
      <w:pPr>
        <w:spacing w:after="0" w:line="276" w:lineRule="auto"/>
      </w:pPr>
      <w:r>
        <w:t xml:space="preserve">    pii b = Vect(y, mete);</w:t>
      </w:r>
    </w:p>
    <w:p w:rsidR="003A2716" w:rsidRDefault="003A2716" w:rsidP="002F1633">
      <w:pPr>
        <w:spacing w:after="0" w:line="276" w:lineRule="auto"/>
      </w:pPr>
      <w:r>
        <w:t xml:space="preserve">    return (1ll * a.F * b.S - 1ll * a.S * b.F);</w:t>
      </w:r>
    </w:p>
    <w:p w:rsidR="003A2716" w:rsidRDefault="003A2716" w:rsidP="002F1633">
      <w:pPr>
        <w:spacing w:after="0" w:line="276" w:lineRule="auto"/>
      </w:pPr>
      <w:r>
        <w:t>}</w:t>
      </w:r>
    </w:p>
    <w:p w:rsidR="003A2716" w:rsidRDefault="003A2716" w:rsidP="002F1633">
      <w:pPr>
        <w:spacing w:after="0" w:line="276" w:lineRule="auto"/>
      </w:pPr>
      <w:r>
        <w:t xml:space="preserve"> </w:t>
      </w:r>
    </w:p>
    <w:p w:rsidR="003A2716" w:rsidRDefault="003A2716" w:rsidP="002F1633">
      <w:pPr>
        <w:spacing w:after="0" w:line="276" w:lineRule="auto"/>
      </w:pPr>
      <w:r>
        <w:t>ll dientich(pii a, pii b, pii c) {</w:t>
      </w:r>
    </w:p>
    <w:p w:rsidR="003A2716" w:rsidRDefault="003A2716" w:rsidP="002F1633">
      <w:pPr>
        <w:spacing w:after="0" w:line="276" w:lineRule="auto"/>
      </w:pPr>
      <w:r>
        <w:t xml:space="preserve">    return abs((b.F - a.F) * (b.S + a.S) + (c.F - b.F) * (c.S + b.S) + (a.F - c.F) * (a.S + c.S));</w:t>
      </w:r>
    </w:p>
    <w:p w:rsidR="003A2716" w:rsidRDefault="003A2716" w:rsidP="002F1633">
      <w:pPr>
        <w:spacing w:after="0" w:line="276" w:lineRule="auto"/>
      </w:pPr>
      <w:r>
        <w:t xml:space="preserve">} </w:t>
      </w:r>
    </w:p>
    <w:p w:rsidR="003A2716" w:rsidRDefault="003A2716" w:rsidP="002F1633">
      <w:pPr>
        <w:spacing w:after="0" w:line="276" w:lineRule="auto"/>
      </w:pPr>
      <w:r>
        <w:t>bool calc(pii mete) {</w:t>
      </w:r>
    </w:p>
    <w:p w:rsidR="003A2716" w:rsidRDefault="003A2716" w:rsidP="002F1633">
      <w:pPr>
        <w:spacing w:after="0" w:line="276" w:lineRule="auto"/>
      </w:pPr>
      <w:r>
        <w:t xml:space="preserve">    int r = n, l = 2;</w:t>
      </w:r>
    </w:p>
    <w:p w:rsidR="003A2716" w:rsidRDefault="003A2716" w:rsidP="002F1633">
      <w:pPr>
        <w:spacing w:after="0" w:line="276" w:lineRule="auto"/>
      </w:pPr>
      <w:r>
        <w:t xml:space="preserve">    while(r - l &gt; 1) {</w:t>
      </w:r>
    </w:p>
    <w:p w:rsidR="003A2716" w:rsidRDefault="003A2716" w:rsidP="002F1633">
      <w:pPr>
        <w:spacing w:after="0" w:line="276" w:lineRule="auto"/>
      </w:pPr>
      <w:r>
        <w:lastRenderedPageBreak/>
        <w:t xml:space="preserve">        int mid = (r + l) &gt;&gt; 1;</w:t>
      </w:r>
    </w:p>
    <w:p w:rsidR="003A2716" w:rsidRDefault="003A2716" w:rsidP="002F1633">
      <w:pPr>
        <w:spacing w:after="0" w:line="276" w:lineRule="auto"/>
      </w:pPr>
      <w:r>
        <w:t xml:space="preserve">        if(CCW(a[1], a[mid], mete) &gt; 0) l = mid;</w:t>
      </w:r>
    </w:p>
    <w:p w:rsidR="003A2716" w:rsidRDefault="003A2716" w:rsidP="002F1633">
      <w:pPr>
        <w:spacing w:after="0" w:line="276" w:lineRule="auto"/>
      </w:pPr>
      <w:r>
        <w:t xml:space="preserve">        else r = mid;</w:t>
      </w:r>
    </w:p>
    <w:p w:rsidR="003A2716" w:rsidRDefault="003A2716" w:rsidP="002F1633">
      <w:pPr>
        <w:spacing w:after="0" w:line="276" w:lineRule="auto"/>
      </w:pPr>
      <w:r>
        <w:t xml:space="preserve">    }</w:t>
      </w:r>
    </w:p>
    <w:p w:rsidR="003A2716" w:rsidRDefault="003A2716" w:rsidP="002F1633">
      <w:pPr>
        <w:spacing w:after="0" w:line="276" w:lineRule="auto"/>
      </w:pPr>
      <w:r>
        <w:t xml:space="preserve">    if(l == 2 &amp;&amp; CCW(a[1], a[2], mete) &lt;= 0) return 0;</w:t>
      </w:r>
    </w:p>
    <w:p w:rsidR="003A2716" w:rsidRDefault="003A2716" w:rsidP="002F1633">
      <w:pPr>
        <w:spacing w:after="0" w:line="276" w:lineRule="auto"/>
      </w:pPr>
      <w:r>
        <w:t xml:space="preserve">    if(r == n &amp;&amp; CCW(a[1], a[n], mete) &gt;= 0) return 0;</w:t>
      </w:r>
    </w:p>
    <w:p w:rsidR="003A2716" w:rsidRDefault="003A2716" w:rsidP="002F1633">
      <w:pPr>
        <w:spacing w:after="0" w:line="276" w:lineRule="auto"/>
      </w:pPr>
      <w:r>
        <w:t xml:space="preserve">    ll s1 = dientich(a[1], mete, a[r]);</w:t>
      </w:r>
    </w:p>
    <w:p w:rsidR="003A2716" w:rsidRDefault="003A2716" w:rsidP="002F1633">
      <w:pPr>
        <w:spacing w:after="0" w:line="276" w:lineRule="auto"/>
      </w:pPr>
      <w:r>
        <w:t xml:space="preserve">    ll s2 = dientich(a[1], a[l], mete);</w:t>
      </w:r>
    </w:p>
    <w:p w:rsidR="003A2716" w:rsidRDefault="003A2716" w:rsidP="002F1633">
      <w:pPr>
        <w:spacing w:after="0" w:line="276" w:lineRule="auto"/>
      </w:pPr>
      <w:r>
        <w:t xml:space="preserve">    ll s3 = dientich(mete, a[l], a[r]);</w:t>
      </w:r>
    </w:p>
    <w:p w:rsidR="003A2716" w:rsidRDefault="003A2716" w:rsidP="002F1633">
      <w:pPr>
        <w:spacing w:after="0" w:line="276" w:lineRule="auto"/>
      </w:pPr>
      <w:r>
        <w:t xml:space="preserve">    ll S = dientich(a[1], a[l], a[r]);</w:t>
      </w:r>
    </w:p>
    <w:p w:rsidR="003A2716" w:rsidRDefault="003A2716" w:rsidP="002F1633">
      <w:pPr>
        <w:spacing w:after="0" w:line="276" w:lineRule="auto"/>
      </w:pPr>
      <w:r>
        <w:t xml:space="preserve">    if(!s3) return 0;</w:t>
      </w:r>
    </w:p>
    <w:p w:rsidR="003A2716" w:rsidRDefault="003A2716" w:rsidP="002F1633">
      <w:pPr>
        <w:spacing w:after="0" w:line="276" w:lineRule="auto"/>
      </w:pPr>
      <w:r>
        <w:t xml:space="preserve">    return (s1 + s2 + s3 == S);</w:t>
      </w:r>
    </w:p>
    <w:p w:rsidR="003A2716" w:rsidRDefault="003A2716" w:rsidP="002F1633">
      <w:pPr>
        <w:spacing w:after="0" w:line="276" w:lineRule="auto"/>
      </w:pPr>
      <w:r>
        <w:t xml:space="preserve">} </w:t>
      </w:r>
    </w:p>
    <w:p w:rsidR="003A2716" w:rsidRDefault="003A2716" w:rsidP="002F1633">
      <w:pPr>
        <w:spacing w:after="0" w:line="276" w:lineRule="auto"/>
      </w:pPr>
      <w:r>
        <w:t>int main() {</w:t>
      </w:r>
    </w:p>
    <w:p w:rsidR="003A2716" w:rsidRDefault="003A2716" w:rsidP="002F1633">
      <w:pPr>
        <w:spacing w:after="0" w:line="276" w:lineRule="auto"/>
      </w:pPr>
      <w:r>
        <w:t xml:space="preserve">    ios_base::sync_with_stdio(0); cin.tie(0); cout.tie(0);</w:t>
      </w:r>
    </w:p>
    <w:p w:rsidR="003A2716" w:rsidRDefault="003A2716" w:rsidP="002F1633">
      <w:pPr>
        <w:spacing w:after="0" w:line="276" w:lineRule="auto"/>
      </w:pPr>
      <w:r>
        <w:t xml:space="preserve">  //  freopen(Task".inp", "r", stdin);</w:t>
      </w:r>
    </w:p>
    <w:p w:rsidR="003A2716" w:rsidRDefault="003A2716" w:rsidP="002F1633">
      <w:pPr>
        <w:spacing w:after="0" w:line="276" w:lineRule="auto"/>
      </w:pPr>
      <w:r>
        <w:t xml:space="preserve">   // freopen(Task".out", "w", stdout);</w:t>
      </w:r>
    </w:p>
    <w:p w:rsidR="003A2716" w:rsidRDefault="003A2716" w:rsidP="002F1633">
      <w:pPr>
        <w:spacing w:after="0" w:line="276" w:lineRule="auto"/>
      </w:pPr>
      <w:r>
        <w:t xml:space="preserve">    setup();</w:t>
      </w:r>
    </w:p>
    <w:p w:rsidR="003A2716" w:rsidRDefault="003A2716" w:rsidP="002F1633">
      <w:pPr>
        <w:spacing w:after="0" w:line="276" w:lineRule="auto"/>
      </w:pPr>
      <w:r>
        <w:t xml:space="preserve">    cin &gt;&gt; Query;</w:t>
      </w:r>
    </w:p>
    <w:p w:rsidR="003A2716" w:rsidRDefault="003A2716" w:rsidP="002F1633">
      <w:pPr>
        <w:spacing w:after="0" w:line="276" w:lineRule="auto"/>
      </w:pPr>
      <w:r>
        <w:t xml:space="preserve">    while(Query--) {</w:t>
      </w:r>
    </w:p>
    <w:p w:rsidR="003A2716" w:rsidRDefault="003A2716" w:rsidP="002F1633">
      <w:pPr>
        <w:spacing w:after="0" w:line="276" w:lineRule="auto"/>
      </w:pPr>
      <w:r>
        <w:t xml:space="preserve">        pii mete;</w:t>
      </w:r>
    </w:p>
    <w:p w:rsidR="003A2716" w:rsidRDefault="003A2716" w:rsidP="002F1633">
      <w:pPr>
        <w:spacing w:after="0" w:line="276" w:lineRule="auto"/>
      </w:pPr>
      <w:r>
        <w:t xml:space="preserve">        cin &gt;&gt; mete.F &gt;&gt; mete.S;</w:t>
      </w:r>
    </w:p>
    <w:p w:rsidR="003A2716" w:rsidRDefault="003A2716" w:rsidP="002F1633">
      <w:pPr>
        <w:spacing w:after="0" w:line="276" w:lineRule="auto"/>
      </w:pPr>
      <w:r>
        <w:t xml:space="preserve">        bool ok = calc(mete);</w:t>
      </w:r>
    </w:p>
    <w:p w:rsidR="003A2716" w:rsidRDefault="003A2716" w:rsidP="002F1633">
      <w:pPr>
        <w:spacing w:after="0" w:line="276" w:lineRule="auto"/>
      </w:pPr>
      <w:r>
        <w:t xml:space="preserve">        cout &lt;&lt; (ok == true ? "YES" : "NO") &lt;&lt; '\n';</w:t>
      </w:r>
    </w:p>
    <w:p w:rsidR="003A2716" w:rsidRDefault="003A2716" w:rsidP="002F1633">
      <w:pPr>
        <w:spacing w:after="0" w:line="276" w:lineRule="auto"/>
      </w:pPr>
      <w:r>
        <w:t xml:space="preserve">    }</w:t>
      </w:r>
    </w:p>
    <w:p w:rsidR="003A2716" w:rsidRDefault="003A2716" w:rsidP="002F1633">
      <w:pPr>
        <w:spacing w:after="0" w:line="276" w:lineRule="auto"/>
      </w:pPr>
      <w:r>
        <w:t xml:space="preserve">    return 0;</w:t>
      </w:r>
    </w:p>
    <w:p w:rsidR="003A2716" w:rsidRDefault="003A2716" w:rsidP="002F1633">
      <w:pPr>
        <w:spacing w:after="0" w:line="276" w:lineRule="auto"/>
      </w:pPr>
      <w:r>
        <w:t>}</w:t>
      </w:r>
    </w:p>
    <w:p w:rsidR="002F1633" w:rsidRDefault="00F309BE" w:rsidP="002F1633">
      <w:pPr>
        <w:spacing w:after="0" w:line="276" w:lineRule="auto"/>
        <w:rPr>
          <w:b/>
        </w:rPr>
      </w:pPr>
      <w:r>
        <w:rPr>
          <w:b/>
        </w:rPr>
        <w:t xml:space="preserve">* Test: </w:t>
      </w:r>
      <w:hyperlink r:id="rId153" w:history="1">
        <w:r w:rsidR="004C55BC" w:rsidRPr="004C55BC">
          <w:rPr>
            <w:color w:val="0000FF"/>
            <w:u w:val="single"/>
          </w:rPr>
          <w:t>https://vn.spoj.com/problems/METERAIN/</w:t>
        </w:r>
      </w:hyperlink>
    </w:p>
    <w:p w:rsidR="003A2716" w:rsidRPr="00016A0F" w:rsidRDefault="002F1633" w:rsidP="00782F30">
      <w:pPr>
        <w:pStyle w:val="Heading2"/>
      </w:pPr>
      <w:bookmarkStart w:id="22" w:name="_Toc16003854"/>
      <w:r>
        <w:t xml:space="preserve">Bài 2. </w:t>
      </w:r>
      <w:r w:rsidR="003A2716" w:rsidRPr="00016A0F">
        <w:t>MILITARY - Câu chuyện người lính</w:t>
      </w:r>
      <w:bookmarkEnd w:id="22"/>
    </w:p>
    <w:p w:rsidR="003A2716" w:rsidRDefault="003A2716" w:rsidP="002F1633">
      <w:pPr>
        <w:spacing w:after="0" w:line="276" w:lineRule="auto"/>
        <w:jc w:val="both"/>
      </w:pPr>
      <w:r>
        <w:tab/>
      </w:r>
      <w:r w:rsidRPr="00B619F8">
        <w:t xml:space="preserve">“Tôi vẫn nhớ chiến trường Điện Biên năm đó rất ác liệt, rất nhiều người lính đã ngã xuống. Tại vùng căn cứ này, địch cho xây dựng lô cốt, hàng rào dây thép gai rất nhiều , vòng trong nối vòng ngoài, tạo thành nhiều vòng bảo vệ … “Đó là dòng hồi tưởng của 1 người lính già đã từng tham gia chiến dịch Tây Bắc lịch sử. Lần theo những trang sử được ghi chép lại, người ta biết rằng tướng Đờ Cát lúc đầu chưa chọn vị trí để đặt sở chỉ huy mà tìm cách thiết lập các vòng bảo vệ bằng dây thép gai nối các cứ điểm lại với nhau, sau đó sẽ chọn đặt sở chỉ huy tại vị trí an toàn nhất là ở vị trí mà có nhiều vòng bảo vệ bao quanh nhất. Mỗi 1 vòng bảo vệ là 1 đa giác không tự cắt tạo thành bằng cách nối 1 số cứ điểm lại với nhau bằng dây thép gai, 1 cứ điểm thuộc về không quá 1 vòng bảo vệ, các vòng bảo vệ phải được thiết lập sao cho giữa 2 vòng bảo vệ bất kỳ X và Y thì phần diện tích chung của X và Y = Min( diện tích </w:t>
      </w:r>
      <w:r w:rsidRPr="00B619F8">
        <w:lastRenderedPageBreak/>
        <w:t>X, diện tích Y ) hoặc = 0. Trên mặt phẳng toạ độ, các cứ điểm được coi như các điểm có toạ độ nguyên.</w:t>
      </w:r>
      <w:r>
        <w:t xml:space="preserve"> </w:t>
      </w:r>
      <w:r w:rsidRPr="00B619F8">
        <w:t>Bạn hãy xác định xem, sở chỉ huy của tướng Đờ Cát sẽ được bảo vệ tối đa bởi mấy vòng bảo vệ</w:t>
      </w:r>
      <w:r>
        <w:t>.</w:t>
      </w:r>
    </w:p>
    <w:p w:rsidR="003A2716" w:rsidRPr="00406094" w:rsidRDefault="003A2716" w:rsidP="002F1633">
      <w:pPr>
        <w:spacing w:after="0" w:line="276" w:lineRule="auto"/>
        <w:jc w:val="both"/>
        <w:rPr>
          <w:rFonts w:cs="Times New Roman"/>
          <w:b/>
        </w:rPr>
      </w:pPr>
      <w:r w:rsidRPr="00406094">
        <w:rPr>
          <w:rFonts w:cs="Times New Roman"/>
          <w:b/>
        </w:rPr>
        <w:t>Input</w:t>
      </w:r>
    </w:p>
    <w:p w:rsidR="003A2716" w:rsidRPr="00477DAE" w:rsidRDefault="003A2716" w:rsidP="002F1633">
      <w:pPr>
        <w:spacing w:after="0" w:line="276" w:lineRule="auto"/>
        <w:rPr>
          <w:rFonts w:cs="Times New Roman"/>
        </w:rPr>
      </w:pPr>
      <w:r>
        <w:rPr>
          <w:rFonts w:cs="Times New Roman"/>
        </w:rPr>
        <w:tab/>
      </w:r>
      <w:r w:rsidRPr="00477DAE">
        <w:rPr>
          <w:rFonts w:cs="Times New Roman"/>
        </w:rPr>
        <w:t>Dòng 1: số nguyên N là số cứ điểm. ( 1 ≤ N ≤ 4000 ). N dòng tiếp theo, dòng thứ i gồm 2 số nguyên xi, yi tương ứng là toạ độ của cứ điểm i . Các toạ độ đều là số nguyên dương ≤ 10000 .</w:t>
      </w:r>
    </w:p>
    <w:p w:rsidR="003A2716" w:rsidRPr="00406094" w:rsidRDefault="003A2716" w:rsidP="002F1633">
      <w:pPr>
        <w:spacing w:after="0" w:line="276" w:lineRule="auto"/>
        <w:rPr>
          <w:rFonts w:eastAsia="Times New Roman" w:cs="Times New Roman"/>
          <w:b/>
          <w:color w:val="333333"/>
        </w:rPr>
      </w:pPr>
      <w:r w:rsidRPr="00406094">
        <w:rPr>
          <w:rFonts w:eastAsia="Times New Roman" w:cs="Times New Roman"/>
          <w:b/>
          <w:color w:val="333333"/>
        </w:rPr>
        <w:t>Output</w:t>
      </w:r>
    </w:p>
    <w:p w:rsidR="003A2716" w:rsidRDefault="003A2716" w:rsidP="002F1633">
      <w:pPr>
        <w:spacing w:after="0" w:line="276" w:lineRule="auto"/>
        <w:rPr>
          <w:rFonts w:eastAsia="Times New Roman" w:cs="Times New Roman"/>
          <w:color w:val="333333"/>
        </w:rPr>
      </w:pPr>
      <w:r>
        <w:rPr>
          <w:rFonts w:eastAsia="Times New Roman" w:cs="Times New Roman"/>
          <w:color w:val="333333"/>
        </w:rPr>
        <w:tab/>
      </w:r>
      <w:r w:rsidRPr="00477DAE">
        <w:rPr>
          <w:rFonts w:eastAsia="Times New Roman" w:cs="Times New Roman"/>
          <w:color w:val="333333"/>
        </w:rPr>
        <w:t>Gồm 1 dòng duy nhất ghi ra số lượng vòng bảo vệ tối đa mà sở chỉ huy của tướng Đờ Cát có thể được bao bọ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5"/>
        <w:gridCol w:w="4445"/>
      </w:tblGrid>
      <w:tr w:rsidR="003A2716" w:rsidRPr="00406094" w:rsidTr="002F1633">
        <w:tc>
          <w:tcPr>
            <w:tcW w:w="4445" w:type="dxa"/>
          </w:tcPr>
          <w:p w:rsidR="003A2716" w:rsidRPr="00406094" w:rsidRDefault="003A2716" w:rsidP="002F1633">
            <w:pPr>
              <w:spacing w:after="0" w:line="276" w:lineRule="auto"/>
              <w:jc w:val="center"/>
              <w:rPr>
                <w:rFonts w:eastAsia="Times New Roman" w:cs="Times New Roman"/>
                <w:b/>
                <w:color w:val="333333"/>
              </w:rPr>
            </w:pPr>
            <w:r w:rsidRPr="00406094">
              <w:rPr>
                <w:rFonts w:eastAsia="Times New Roman" w:cs="Times New Roman"/>
                <w:b/>
                <w:color w:val="333333"/>
              </w:rPr>
              <w:t>Input</w:t>
            </w:r>
          </w:p>
        </w:tc>
        <w:tc>
          <w:tcPr>
            <w:tcW w:w="4445" w:type="dxa"/>
          </w:tcPr>
          <w:p w:rsidR="003A2716" w:rsidRPr="00406094" w:rsidRDefault="003A2716" w:rsidP="002F1633">
            <w:pPr>
              <w:spacing w:after="0" w:line="276" w:lineRule="auto"/>
              <w:jc w:val="center"/>
              <w:rPr>
                <w:rFonts w:eastAsia="Times New Roman" w:cs="Times New Roman"/>
                <w:b/>
                <w:color w:val="333333"/>
              </w:rPr>
            </w:pPr>
            <w:r w:rsidRPr="00406094">
              <w:rPr>
                <w:rFonts w:eastAsia="Times New Roman" w:cs="Times New Roman"/>
                <w:b/>
                <w:color w:val="333333"/>
              </w:rPr>
              <w:t>Output</w:t>
            </w:r>
          </w:p>
        </w:tc>
      </w:tr>
      <w:tr w:rsidR="003A2716" w:rsidTr="002F1633">
        <w:tc>
          <w:tcPr>
            <w:tcW w:w="4445" w:type="dxa"/>
          </w:tcPr>
          <w:p w:rsidR="003A2716" w:rsidRPr="00477DAE" w:rsidRDefault="003A2716" w:rsidP="002F1633">
            <w:pPr>
              <w:spacing w:after="0" w:line="276" w:lineRule="auto"/>
              <w:rPr>
                <w:rFonts w:eastAsia="Times New Roman" w:cs="Times New Roman"/>
                <w:color w:val="333333"/>
              </w:rPr>
            </w:pPr>
            <w:r w:rsidRPr="00477DAE">
              <w:rPr>
                <w:rFonts w:eastAsia="Times New Roman" w:cs="Times New Roman"/>
                <w:color w:val="333333"/>
              </w:rPr>
              <w:t>4</w:t>
            </w:r>
          </w:p>
          <w:p w:rsidR="003A2716" w:rsidRPr="00477DAE" w:rsidRDefault="003A2716" w:rsidP="002F1633">
            <w:pPr>
              <w:spacing w:after="0" w:line="276" w:lineRule="auto"/>
              <w:rPr>
                <w:rFonts w:eastAsia="Times New Roman" w:cs="Times New Roman"/>
                <w:color w:val="333333"/>
              </w:rPr>
            </w:pPr>
            <w:r w:rsidRPr="00477DAE">
              <w:rPr>
                <w:rFonts w:eastAsia="Times New Roman" w:cs="Times New Roman"/>
                <w:color w:val="333333"/>
              </w:rPr>
              <w:t>100 100</w:t>
            </w:r>
          </w:p>
          <w:p w:rsidR="003A2716" w:rsidRPr="00477DAE" w:rsidRDefault="003A2716" w:rsidP="002F1633">
            <w:pPr>
              <w:spacing w:after="0" w:line="276" w:lineRule="auto"/>
              <w:rPr>
                <w:rFonts w:eastAsia="Times New Roman" w:cs="Times New Roman"/>
                <w:color w:val="333333"/>
              </w:rPr>
            </w:pPr>
            <w:r w:rsidRPr="00477DAE">
              <w:rPr>
                <w:rFonts w:eastAsia="Times New Roman" w:cs="Times New Roman"/>
                <w:color w:val="333333"/>
              </w:rPr>
              <w:t>200 100</w:t>
            </w:r>
          </w:p>
          <w:p w:rsidR="003A2716" w:rsidRPr="00477DAE" w:rsidRDefault="003A2716" w:rsidP="002F1633">
            <w:pPr>
              <w:spacing w:after="0" w:line="276" w:lineRule="auto"/>
              <w:rPr>
                <w:rFonts w:eastAsia="Times New Roman" w:cs="Times New Roman"/>
                <w:color w:val="333333"/>
              </w:rPr>
            </w:pPr>
            <w:r w:rsidRPr="00477DAE">
              <w:rPr>
                <w:rFonts w:eastAsia="Times New Roman" w:cs="Times New Roman"/>
                <w:color w:val="333333"/>
              </w:rPr>
              <w:t>100 200</w:t>
            </w:r>
          </w:p>
          <w:p w:rsidR="003A2716" w:rsidRDefault="003A2716" w:rsidP="002F1633">
            <w:pPr>
              <w:spacing w:after="0" w:line="276" w:lineRule="auto"/>
              <w:rPr>
                <w:rFonts w:eastAsia="Times New Roman" w:cs="Times New Roman"/>
                <w:color w:val="333333"/>
              </w:rPr>
            </w:pPr>
            <w:r w:rsidRPr="00477DAE">
              <w:rPr>
                <w:rFonts w:eastAsia="Times New Roman" w:cs="Times New Roman"/>
                <w:color w:val="333333"/>
              </w:rPr>
              <w:t>300 300</w:t>
            </w:r>
          </w:p>
        </w:tc>
        <w:tc>
          <w:tcPr>
            <w:tcW w:w="4445" w:type="dxa"/>
          </w:tcPr>
          <w:p w:rsidR="003A2716" w:rsidRDefault="003A2716" w:rsidP="002F1633">
            <w:pPr>
              <w:spacing w:after="0" w:line="276" w:lineRule="auto"/>
              <w:rPr>
                <w:rFonts w:eastAsia="Times New Roman" w:cs="Times New Roman"/>
                <w:color w:val="333333"/>
              </w:rPr>
            </w:pPr>
            <w:r>
              <w:rPr>
                <w:rFonts w:eastAsia="Times New Roman" w:cs="Times New Roman"/>
                <w:color w:val="333333"/>
              </w:rPr>
              <w:t>1</w:t>
            </w:r>
          </w:p>
        </w:tc>
      </w:tr>
    </w:tbl>
    <w:p w:rsidR="003A2716" w:rsidRDefault="003A2716" w:rsidP="002F1633">
      <w:pPr>
        <w:spacing w:after="0" w:line="276" w:lineRule="auto"/>
        <w:rPr>
          <w:shd w:val="clear" w:color="auto" w:fill="FFFFFF"/>
        </w:rPr>
      </w:pPr>
      <w:r w:rsidRPr="00406094">
        <w:rPr>
          <w:i/>
          <w:shd w:val="clear" w:color="auto" w:fill="FFFFFF"/>
        </w:rPr>
        <w:t>Giải thích</w:t>
      </w:r>
      <w:r w:rsidRPr="00B619F8">
        <w:rPr>
          <w:shd w:val="clear" w:color="auto" w:fill="FFFFFF"/>
        </w:rPr>
        <w:t>: Ta nối cứ điểm 1, 2, 3, 4 lại tạo thành 1 vòng bảo vệ, đặt trụ sở chỉ huy bên trong thì ra được đáp án. Ngoài ra còn có các phương án khác là nối cứ điểm 1, 2, 3 tạo thành 1 vòng bảo vệ, nối cứ điểm 2, 3, 4 thành 1 vòng bảo vệ, … nhưng tất cả các phương án này thì khi chọn vị trí đặt trụ sở chỉ huy thì vẫn tối đa = 1.</w:t>
      </w:r>
    </w:p>
    <w:p w:rsidR="003A2716" w:rsidRPr="00406094" w:rsidRDefault="003A2716" w:rsidP="002F1633">
      <w:pPr>
        <w:spacing w:after="0" w:line="276" w:lineRule="auto"/>
        <w:rPr>
          <w:b/>
          <w:shd w:val="clear" w:color="auto" w:fill="FFFFFF"/>
        </w:rPr>
      </w:pPr>
      <w:r w:rsidRPr="00406094">
        <w:rPr>
          <w:b/>
          <w:shd w:val="clear" w:color="auto" w:fill="FFFFFF"/>
        </w:rPr>
        <w:t>* Hướng dẫn:</w:t>
      </w:r>
    </w:p>
    <w:p w:rsidR="003A2716" w:rsidRDefault="003A2716" w:rsidP="002F1633">
      <w:pPr>
        <w:spacing w:after="0" w:line="276" w:lineRule="auto"/>
      </w:pPr>
      <w:r>
        <w:tab/>
        <w:t xml:space="preserve">Đầu tiên chúng ta tìm 1 bao lồi của tập hợp N điểm. Sau đó xóa nó đi khỏi mảng. Rồi lại tiếp tục tìm bao lồi cho những điểm còn lại cho đến khi chỉ còn 1 điểm hoặc các điểm còn lại tạo thành 1 đường thẳng(vì là 1 đường thẳng thì nó chẳng bao được cái gì cả </w:t>
      </w:r>
    </w:p>
    <w:p w:rsidR="002F1633" w:rsidRDefault="002F1633" w:rsidP="002F1633">
      <w:pPr>
        <w:spacing w:after="0" w:line="276" w:lineRule="auto"/>
      </w:pPr>
      <w:r w:rsidRPr="002F1633">
        <w:rPr>
          <w:b/>
        </w:rPr>
        <w:t>* Chương trình mẫu:</w:t>
      </w:r>
    </w:p>
    <w:p w:rsidR="003A2716" w:rsidRDefault="003A2716" w:rsidP="002F1633">
      <w:pPr>
        <w:spacing w:after="0" w:line="276" w:lineRule="auto"/>
      </w:pPr>
      <w:r>
        <w:t xml:space="preserve">#include &lt;bits/stdc++.h&gt; </w:t>
      </w:r>
    </w:p>
    <w:p w:rsidR="003A2716" w:rsidRDefault="003A2716" w:rsidP="002F1633">
      <w:pPr>
        <w:spacing w:after="0" w:line="276" w:lineRule="auto"/>
      </w:pPr>
      <w:r>
        <w:t>using namespace std;</w:t>
      </w:r>
    </w:p>
    <w:p w:rsidR="003A2716" w:rsidRDefault="003A2716" w:rsidP="002F1633">
      <w:pPr>
        <w:spacing w:after="0" w:line="276" w:lineRule="auto"/>
      </w:pPr>
      <w:r>
        <w:t>#define N 5010</w:t>
      </w:r>
    </w:p>
    <w:p w:rsidR="003A2716" w:rsidRDefault="003A2716" w:rsidP="002F1633">
      <w:pPr>
        <w:spacing w:after="0" w:line="276" w:lineRule="auto"/>
      </w:pPr>
      <w:r>
        <w:t xml:space="preserve"> struct point {</w:t>
      </w:r>
    </w:p>
    <w:p w:rsidR="003A2716" w:rsidRDefault="003A2716" w:rsidP="002F1633">
      <w:pPr>
        <w:spacing w:after="0" w:line="276" w:lineRule="auto"/>
      </w:pPr>
      <w:r>
        <w:t xml:space="preserve">    long long x, y;</w:t>
      </w:r>
    </w:p>
    <w:p w:rsidR="003A2716" w:rsidRDefault="003A2716" w:rsidP="002F1633">
      <w:pPr>
        <w:spacing w:after="0" w:line="276" w:lineRule="auto"/>
      </w:pPr>
      <w:r>
        <w:t>}s[N];</w:t>
      </w:r>
    </w:p>
    <w:p w:rsidR="003A2716" w:rsidRDefault="003A2716" w:rsidP="002F1633">
      <w:pPr>
        <w:spacing w:after="0" w:line="276" w:lineRule="auto"/>
      </w:pPr>
      <w:r>
        <w:t>int n;</w:t>
      </w:r>
    </w:p>
    <w:p w:rsidR="003A2716" w:rsidRDefault="003A2716" w:rsidP="002F1633">
      <w:pPr>
        <w:spacing w:after="0" w:line="276" w:lineRule="auto"/>
      </w:pPr>
      <w:r>
        <w:t xml:space="preserve"> bool cmp(const point &amp;a, const point &amp;b) {</w:t>
      </w:r>
    </w:p>
    <w:p w:rsidR="003A2716" w:rsidRDefault="003A2716" w:rsidP="002F1633">
      <w:pPr>
        <w:spacing w:after="0" w:line="276" w:lineRule="auto"/>
      </w:pPr>
      <w:r>
        <w:t xml:space="preserve">    return (a.y &lt; b.y) || ((a.y == b.y) &amp;&amp; a.x &lt; b.x);</w:t>
      </w:r>
    </w:p>
    <w:p w:rsidR="003A2716" w:rsidRDefault="003A2716" w:rsidP="002F1633">
      <w:pPr>
        <w:spacing w:after="0" w:line="276" w:lineRule="auto"/>
      </w:pPr>
      <w:r>
        <w:t>}</w:t>
      </w:r>
    </w:p>
    <w:p w:rsidR="003A2716" w:rsidRDefault="003A2716" w:rsidP="002F1633">
      <w:pPr>
        <w:spacing w:after="0" w:line="276" w:lineRule="auto"/>
      </w:pPr>
      <w:r>
        <w:t xml:space="preserve"> int ccw(const point &amp;a, const point &amp;b, const point &amp;c) {</w:t>
      </w:r>
    </w:p>
    <w:p w:rsidR="003A2716" w:rsidRDefault="003A2716" w:rsidP="002F1633">
      <w:pPr>
        <w:spacing w:after="0" w:line="276" w:lineRule="auto"/>
      </w:pPr>
      <w:r>
        <w:t xml:space="preserve">    return a.x * (b.y - c.y) + b.x * (c.y - a.y) + c.x * (a.y - b.y);</w:t>
      </w:r>
    </w:p>
    <w:p w:rsidR="003A2716" w:rsidRDefault="003A2716" w:rsidP="002F1633">
      <w:pPr>
        <w:spacing w:after="0" w:line="276" w:lineRule="auto"/>
      </w:pPr>
      <w:r>
        <w:t>}</w:t>
      </w:r>
    </w:p>
    <w:p w:rsidR="003A2716" w:rsidRDefault="003A2716" w:rsidP="002F1633">
      <w:pPr>
        <w:spacing w:after="0" w:line="276" w:lineRule="auto"/>
      </w:pPr>
      <w:r>
        <w:t xml:space="preserve"> bool Straight() {</w:t>
      </w:r>
    </w:p>
    <w:p w:rsidR="003A2716" w:rsidRDefault="003A2716" w:rsidP="002F1633">
      <w:pPr>
        <w:spacing w:after="0" w:line="276" w:lineRule="auto"/>
      </w:pPr>
      <w:r>
        <w:lastRenderedPageBreak/>
        <w:t xml:space="preserve">    if (n&lt;3) return true;</w:t>
      </w:r>
    </w:p>
    <w:p w:rsidR="003A2716" w:rsidRDefault="003A2716" w:rsidP="002F1633">
      <w:pPr>
        <w:spacing w:after="0" w:line="276" w:lineRule="auto"/>
      </w:pPr>
      <w:r>
        <w:t xml:space="preserve">    for (int i = 3; i&lt;=n; i++) {</w:t>
      </w:r>
    </w:p>
    <w:p w:rsidR="003A2716" w:rsidRDefault="003A2716" w:rsidP="002F1633">
      <w:pPr>
        <w:spacing w:after="0" w:line="276" w:lineRule="auto"/>
      </w:pPr>
      <w:r>
        <w:t xml:space="preserve">        if (ccw(s[i - 2], s[i - 1], s[i]) != 0) return false;</w:t>
      </w:r>
    </w:p>
    <w:p w:rsidR="003A2716" w:rsidRDefault="003A2716" w:rsidP="002F1633">
      <w:pPr>
        <w:spacing w:after="0" w:line="276" w:lineRule="auto"/>
      </w:pPr>
      <w:r>
        <w:t xml:space="preserve">    }</w:t>
      </w:r>
    </w:p>
    <w:p w:rsidR="003A2716" w:rsidRDefault="003A2716" w:rsidP="002F1633">
      <w:pPr>
        <w:spacing w:after="0" w:line="276" w:lineRule="auto"/>
      </w:pPr>
      <w:r>
        <w:t xml:space="preserve">    return true;</w:t>
      </w:r>
    </w:p>
    <w:p w:rsidR="003A2716" w:rsidRDefault="003A2716" w:rsidP="002F1633">
      <w:pPr>
        <w:spacing w:after="0" w:line="276" w:lineRule="auto"/>
      </w:pPr>
      <w:r>
        <w:t>}</w:t>
      </w:r>
    </w:p>
    <w:p w:rsidR="003A2716" w:rsidRDefault="003A2716" w:rsidP="002F1633">
      <w:pPr>
        <w:spacing w:after="0" w:line="276" w:lineRule="auto"/>
      </w:pPr>
      <w:r>
        <w:t>int st[N];</w:t>
      </w:r>
    </w:p>
    <w:p w:rsidR="003A2716" w:rsidRDefault="003A2716" w:rsidP="002F1633">
      <w:pPr>
        <w:spacing w:after="0" w:line="276" w:lineRule="auto"/>
      </w:pPr>
      <w:r>
        <w:t>bool fr[N];</w:t>
      </w:r>
    </w:p>
    <w:p w:rsidR="003A2716" w:rsidRDefault="003A2716" w:rsidP="002F1633">
      <w:pPr>
        <w:spacing w:after="0" w:line="276" w:lineRule="auto"/>
      </w:pPr>
      <w:r>
        <w:t xml:space="preserve"> void Convex_hull() {</w:t>
      </w:r>
    </w:p>
    <w:p w:rsidR="003A2716" w:rsidRDefault="003A2716" w:rsidP="002F1633">
      <w:pPr>
        <w:spacing w:after="0" w:line="276" w:lineRule="auto"/>
      </w:pPr>
      <w:r>
        <w:t xml:space="preserve">    memset(fr, true, sizeof fr);</w:t>
      </w:r>
    </w:p>
    <w:p w:rsidR="003A2716" w:rsidRDefault="003A2716" w:rsidP="002F1633">
      <w:pPr>
        <w:spacing w:after="0" w:line="276" w:lineRule="auto"/>
      </w:pPr>
      <w:r>
        <w:t xml:space="preserve">    int m = 0;</w:t>
      </w:r>
    </w:p>
    <w:p w:rsidR="003A2716" w:rsidRDefault="003A2716" w:rsidP="002F1633">
      <w:pPr>
        <w:spacing w:after="0" w:line="276" w:lineRule="auto"/>
      </w:pPr>
      <w:r>
        <w:t xml:space="preserve">    //Up</w:t>
      </w:r>
    </w:p>
    <w:p w:rsidR="003A2716" w:rsidRDefault="003A2716" w:rsidP="002F1633">
      <w:pPr>
        <w:spacing w:after="0" w:line="276" w:lineRule="auto"/>
      </w:pPr>
      <w:r>
        <w:t xml:space="preserve">    for (int i = 1; i&lt;=n; i++) {</w:t>
      </w:r>
    </w:p>
    <w:p w:rsidR="003A2716" w:rsidRDefault="003A2716" w:rsidP="002F1633">
      <w:pPr>
        <w:spacing w:after="0" w:line="276" w:lineRule="auto"/>
      </w:pPr>
      <w:r>
        <w:t xml:space="preserve">        while (m &gt;= 2 &amp;&amp; ccw(s[st[m - 1]], s[st[m]], s[i]) &lt; 0) {</w:t>
      </w:r>
    </w:p>
    <w:p w:rsidR="003A2716" w:rsidRDefault="003A2716" w:rsidP="002F1633">
      <w:pPr>
        <w:spacing w:after="0" w:line="276" w:lineRule="auto"/>
      </w:pPr>
      <w:r>
        <w:t xml:space="preserve">            fr[st[m]] = true;</w:t>
      </w:r>
    </w:p>
    <w:p w:rsidR="003A2716" w:rsidRDefault="003A2716" w:rsidP="002F1633">
      <w:pPr>
        <w:spacing w:after="0" w:line="276" w:lineRule="auto"/>
      </w:pPr>
      <w:r>
        <w:t xml:space="preserve">            m--;</w:t>
      </w:r>
    </w:p>
    <w:p w:rsidR="003A2716" w:rsidRDefault="003A2716" w:rsidP="002F1633">
      <w:pPr>
        <w:spacing w:after="0" w:line="276" w:lineRule="auto"/>
      </w:pPr>
      <w:r>
        <w:t xml:space="preserve">        }</w:t>
      </w:r>
    </w:p>
    <w:p w:rsidR="003A2716" w:rsidRDefault="003A2716" w:rsidP="002F1633">
      <w:pPr>
        <w:spacing w:after="0" w:line="276" w:lineRule="auto"/>
      </w:pPr>
      <w:r>
        <w:t xml:space="preserve">        m++;st[m] = i;fr[i] = false;</w:t>
      </w:r>
    </w:p>
    <w:p w:rsidR="003A2716" w:rsidRDefault="003A2716" w:rsidP="002F1633">
      <w:pPr>
        <w:spacing w:after="0" w:line="276" w:lineRule="auto"/>
      </w:pPr>
      <w:r>
        <w:t xml:space="preserve">    }</w:t>
      </w:r>
    </w:p>
    <w:p w:rsidR="003A2716" w:rsidRDefault="003A2716" w:rsidP="002F1633">
      <w:pPr>
        <w:spacing w:after="0" w:line="276" w:lineRule="auto"/>
      </w:pPr>
      <w:r>
        <w:t xml:space="preserve">    // Down</w:t>
      </w:r>
    </w:p>
    <w:p w:rsidR="003A2716" w:rsidRDefault="003A2716" w:rsidP="002F1633">
      <w:pPr>
        <w:spacing w:after="0" w:line="276" w:lineRule="auto"/>
      </w:pPr>
      <w:r>
        <w:t xml:space="preserve">    int t = m + 1;</w:t>
      </w:r>
    </w:p>
    <w:p w:rsidR="003A2716" w:rsidRDefault="003A2716" w:rsidP="002F1633">
      <w:pPr>
        <w:spacing w:after="0" w:line="276" w:lineRule="auto"/>
      </w:pPr>
      <w:r>
        <w:t xml:space="preserve">    fr[1] = true;</w:t>
      </w:r>
    </w:p>
    <w:p w:rsidR="003A2716" w:rsidRDefault="003A2716" w:rsidP="002F1633">
      <w:pPr>
        <w:spacing w:after="0" w:line="276" w:lineRule="auto"/>
      </w:pPr>
      <w:r>
        <w:t xml:space="preserve">    for (int i = n; i&gt;0; i--) {</w:t>
      </w:r>
    </w:p>
    <w:p w:rsidR="003A2716" w:rsidRDefault="003A2716" w:rsidP="002F1633">
      <w:pPr>
        <w:spacing w:after="0" w:line="276" w:lineRule="auto"/>
      </w:pPr>
      <w:r>
        <w:t xml:space="preserve">        if (!fr[i]) continue;</w:t>
      </w:r>
    </w:p>
    <w:p w:rsidR="003A2716" w:rsidRDefault="003A2716" w:rsidP="002F1633">
      <w:pPr>
        <w:spacing w:after="0" w:line="276" w:lineRule="auto"/>
      </w:pPr>
      <w:r>
        <w:t xml:space="preserve">        while (m &gt;= t &amp;&amp; ccw(s[st[m - 1]], s[st[m]], s[i])&lt; 0 ) {</w:t>
      </w:r>
    </w:p>
    <w:p w:rsidR="003A2716" w:rsidRDefault="003A2716" w:rsidP="002F1633">
      <w:pPr>
        <w:spacing w:after="0" w:line="276" w:lineRule="auto"/>
      </w:pPr>
      <w:r>
        <w:t xml:space="preserve">            fr[st[m]] = true;</w:t>
      </w:r>
    </w:p>
    <w:p w:rsidR="003A2716" w:rsidRDefault="003A2716" w:rsidP="002F1633">
      <w:pPr>
        <w:spacing w:after="0" w:line="276" w:lineRule="auto"/>
      </w:pPr>
      <w:r>
        <w:t xml:space="preserve">            m--;</w:t>
      </w:r>
    </w:p>
    <w:p w:rsidR="003A2716" w:rsidRDefault="003A2716" w:rsidP="002F1633">
      <w:pPr>
        <w:spacing w:after="0" w:line="276" w:lineRule="auto"/>
      </w:pPr>
      <w:r>
        <w:t xml:space="preserve">        }</w:t>
      </w:r>
    </w:p>
    <w:p w:rsidR="003A2716" w:rsidRDefault="003A2716" w:rsidP="002F1633">
      <w:pPr>
        <w:spacing w:after="0" w:line="276" w:lineRule="auto"/>
      </w:pPr>
      <w:r>
        <w:t xml:space="preserve">        m++;st[m] = i;fr[i] = false;</w:t>
      </w:r>
    </w:p>
    <w:p w:rsidR="003A2716" w:rsidRDefault="003A2716" w:rsidP="002F1633">
      <w:pPr>
        <w:spacing w:after="0" w:line="276" w:lineRule="auto"/>
      </w:pPr>
      <w:r>
        <w:t xml:space="preserve">    }</w:t>
      </w:r>
    </w:p>
    <w:p w:rsidR="003A2716" w:rsidRDefault="003A2716" w:rsidP="002F1633">
      <w:pPr>
        <w:spacing w:after="0" w:line="276" w:lineRule="auto"/>
      </w:pPr>
      <w:r>
        <w:t xml:space="preserve">    int d = 0;</w:t>
      </w:r>
    </w:p>
    <w:p w:rsidR="003A2716" w:rsidRDefault="003A2716" w:rsidP="002F1633">
      <w:pPr>
        <w:spacing w:after="0" w:line="276" w:lineRule="auto"/>
      </w:pPr>
      <w:r>
        <w:t xml:space="preserve">    for (int i = 1; i&lt;=n; i++) {</w:t>
      </w:r>
    </w:p>
    <w:p w:rsidR="003A2716" w:rsidRDefault="003A2716" w:rsidP="002F1633">
      <w:pPr>
        <w:spacing w:after="0" w:line="276" w:lineRule="auto"/>
      </w:pPr>
      <w:r>
        <w:t xml:space="preserve">        if (fr[i]) {</w:t>
      </w:r>
    </w:p>
    <w:p w:rsidR="003A2716" w:rsidRDefault="003A2716" w:rsidP="002F1633">
      <w:pPr>
        <w:spacing w:after="0" w:line="276" w:lineRule="auto"/>
      </w:pPr>
      <w:r>
        <w:t xml:space="preserve">            s[++d] = s[i];</w:t>
      </w:r>
    </w:p>
    <w:p w:rsidR="003A2716" w:rsidRDefault="003A2716" w:rsidP="002F1633">
      <w:pPr>
        <w:spacing w:after="0" w:line="276" w:lineRule="auto"/>
      </w:pPr>
      <w:r>
        <w:t xml:space="preserve">        }</w:t>
      </w:r>
    </w:p>
    <w:p w:rsidR="003A2716" w:rsidRDefault="003A2716" w:rsidP="002F1633">
      <w:pPr>
        <w:spacing w:after="0" w:line="276" w:lineRule="auto"/>
      </w:pPr>
      <w:r>
        <w:t xml:space="preserve">    }</w:t>
      </w:r>
    </w:p>
    <w:p w:rsidR="003A2716" w:rsidRDefault="003A2716" w:rsidP="002F1633">
      <w:pPr>
        <w:spacing w:after="0" w:line="276" w:lineRule="auto"/>
      </w:pPr>
      <w:r>
        <w:t xml:space="preserve">    n = d;</w:t>
      </w:r>
    </w:p>
    <w:p w:rsidR="003A2716" w:rsidRDefault="003A2716" w:rsidP="002F1633">
      <w:pPr>
        <w:spacing w:after="0" w:line="276" w:lineRule="auto"/>
      </w:pPr>
      <w:r>
        <w:t xml:space="preserve">    //cout&lt;&lt;n&lt;&lt;endl;</w:t>
      </w:r>
    </w:p>
    <w:p w:rsidR="003A2716" w:rsidRDefault="003A2716" w:rsidP="002F1633">
      <w:pPr>
        <w:spacing w:after="0" w:line="276" w:lineRule="auto"/>
      </w:pPr>
      <w:r>
        <w:t>}</w:t>
      </w:r>
    </w:p>
    <w:p w:rsidR="003A2716" w:rsidRDefault="003A2716" w:rsidP="002F1633">
      <w:pPr>
        <w:spacing w:after="0" w:line="276" w:lineRule="auto"/>
      </w:pPr>
      <w:r>
        <w:t xml:space="preserve"> </w:t>
      </w:r>
    </w:p>
    <w:p w:rsidR="003A2716" w:rsidRDefault="003A2716" w:rsidP="002F1633">
      <w:pPr>
        <w:spacing w:after="0" w:line="276" w:lineRule="auto"/>
      </w:pPr>
      <w:r>
        <w:t>int main() {</w:t>
      </w:r>
    </w:p>
    <w:p w:rsidR="003A2716" w:rsidRDefault="003A2716" w:rsidP="002F1633">
      <w:pPr>
        <w:spacing w:after="0" w:line="276" w:lineRule="auto"/>
      </w:pPr>
      <w:r>
        <w:lastRenderedPageBreak/>
        <w:t xml:space="preserve">   // freopen("</w:t>
      </w:r>
      <w:r w:rsidRPr="00016A0F">
        <w:rPr>
          <w:b/>
        </w:rPr>
        <w:t>MILITARY</w:t>
      </w:r>
      <w:r>
        <w:t>.INP","w",stdin);</w:t>
      </w:r>
    </w:p>
    <w:p w:rsidR="003A2716" w:rsidRDefault="003A2716" w:rsidP="002F1633">
      <w:pPr>
        <w:spacing w:after="0" w:line="276" w:lineRule="auto"/>
      </w:pPr>
      <w:r>
        <w:t xml:space="preserve">   // freopen("</w:t>
      </w:r>
      <w:r w:rsidRPr="00016A0F">
        <w:rPr>
          <w:b/>
        </w:rPr>
        <w:t>MILITARY</w:t>
      </w:r>
      <w:r>
        <w:t>.OUT","w",stdout);</w:t>
      </w:r>
    </w:p>
    <w:p w:rsidR="003A2716" w:rsidRDefault="003A2716" w:rsidP="002F1633">
      <w:pPr>
        <w:spacing w:after="0" w:line="276" w:lineRule="auto"/>
      </w:pPr>
      <w:r>
        <w:t xml:space="preserve">    ios::sync_with_stdio(false);</w:t>
      </w:r>
    </w:p>
    <w:p w:rsidR="003A2716" w:rsidRDefault="003A2716" w:rsidP="002F1633">
      <w:pPr>
        <w:spacing w:after="0" w:line="276" w:lineRule="auto"/>
      </w:pPr>
      <w:r>
        <w:t xml:space="preserve">    cin.tie(0);cout.tie(0);</w:t>
      </w:r>
    </w:p>
    <w:p w:rsidR="003A2716" w:rsidRDefault="003A2716" w:rsidP="002F1633">
      <w:pPr>
        <w:spacing w:after="0" w:line="276" w:lineRule="auto"/>
      </w:pPr>
      <w:r>
        <w:t xml:space="preserve">    cin&gt;&gt;n;</w:t>
      </w:r>
    </w:p>
    <w:p w:rsidR="003A2716" w:rsidRDefault="003A2716" w:rsidP="002F1633">
      <w:pPr>
        <w:spacing w:after="0" w:line="276" w:lineRule="auto"/>
      </w:pPr>
      <w:r>
        <w:t xml:space="preserve">    for (int i = 1; i&lt;=n; i++) {</w:t>
      </w:r>
    </w:p>
    <w:p w:rsidR="003A2716" w:rsidRDefault="003A2716" w:rsidP="002F1633">
      <w:pPr>
        <w:spacing w:after="0" w:line="276" w:lineRule="auto"/>
      </w:pPr>
      <w:r>
        <w:t xml:space="preserve">        cin&gt;&gt;s[i].x&gt;&gt;s[i].y;</w:t>
      </w:r>
    </w:p>
    <w:p w:rsidR="003A2716" w:rsidRDefault="003A2716" w:rsidP="002F1633">
      <w:pPr>
        <w:spacing w:after="0" w:line="276" w:lineRule="auto"/>
      </w:pPr>
      <w:r>
        <w:t xml:space="preserve">    }</w:t>
      </w:r>
    </w:p>
    <w:p w:rsidR="003A2716" w:rsidRDefault="003A2716" w:rsidP="002F1633">
      <w:pPr>
        <w:spacing w:after="0" w:line="276" w:lineRule="auto"/>
      </w:pPr>
      <w:r>
        <w:t xml:space="preserve">    sort(s + 1, s + n + 1, cmp);</w:t>
      </w:r>
    </w:p>
    <w:p w:rsidR="003A2716" w:rsidRDefault="003A2716" w:rsidP="002F1633">
      <w:pPr>
        <w:spacing w:after="0" w:line="276" w:lineRule="auto"/>
      </w:pPr>
      <w:r>
        <w:t xml:space="preserve">    int cnt = 0;</w:t>
      </w:r>
    </w:p>
    <w:p w:rsidR="003A2716" w:rsidRDefault="003A2716" w:rsidP="002F1633">
      <w:pPr>
        <w:spacing w:after="0" w:line="276" w:lineRule="auto"/>
      </w:pPr>
      <w:r>
        <w:t xml:space="preserve">    while (!Straight()){</w:t>
      </w:r>
    </w:p>
    <w:p w:rsidR="003A2716" w:rsidRDefault="003A2716" w:rsidP="002F1633">
      <w:pPr>
        <w:spacing w:after="0" w:line="276" w:lineRule="auto"/>
      </w:pPr>
      <w:r>
        <w:t xml:space="preserve">        Convex_hull();</w:t>
      </w:r>
    </w:p>
    <w:p w:rsidR="003A2716" w:rsidRDefault="003A2716" w:rsidP="002F1633">
      <w:pPr>
        <w:spacing w:after="0" w:line="276" w:lineRule="auto"/>
      </w:pPr>
      <w:r>
        <w:t xml:space="preserve">        cnt++;</w:t>
      </w:r>
    </w:p>
    <w:p w:rsidR="003A2716" w:rsidRDefault="003A2716" w:rsidP="002F1633">
      <w:pPr>
        <w:spacing w:after="0" w:line="276" w:lineRule="auto"/>
      </w:pPr>
      <w:r>
        <w:t xml:space="preserve">    }</w:t>
      </w:r>
    </w:p>
    <w:p w:rsidR="003A2716" w:rsidRDefault="003A2716" w:rsidP="002F1633">
      <w:pPr>
        <w:spacing w:after="0" w:line="276" w:lineRule="auto"/>
      </w:pPr>
      <w:r>
        <w:t xml:space="preserve">    cout&lt;&lt;cnt;</w:t>
      </w:r>
    </w:p>
    <w:p w:rsidR="003A2716" w:rsidRDefault="003A2716" w:rsidP="002F1633">
      <w:pPr>
        <w:spacing w:after="0" w:line="276" w:lineRule="auto"/>
      </w:pPr>
      <w:r>
        <w:t>}</w:t>
      </w:r>
    </w:p>
    <w:p w:rsidR="004C55BC" w:rsidRDefault="004C55BC" w:rsidP="002F1633">
      <w:pPr>
        <w:spacing w:after="0" w:line="276" w:lineRule="auto"/>
      </w:pPr>
      <w:r w:rsidRPr="004C55BC">
        <w:rPr>
          <w:b/>
        </w:rPr>
        <w:t>*Test</w:t>
      </w:r>
      <w:r>
        <w:t xml:space="preserve">: </w:t>
      </w:r>
      <w:hyperlink r:id="rId154" w:history="1">
        <w:r w:rsidRPr="004C55BC">
          <w:rPr>
            <w:color w:val="0000FF"/>
            <w:u w:val="single"/>
          </w:rPr>
          <w:t>https://vn.spoj.com/problems/MILITARY/</w:t>
        </w:r>
      </w:hyperlink>
    </w:p>
    <w:p w:rsidR="002F1633" w:rsidRPr="004B57C8" w:rsidRDefault="002F1633" w:rsidP="00782F30">
      <w:pPr>
        <w:pStyle w:val="Heading2"/>
      </w:pPr>
      <w:bookmarkStart w:id="23" w:name="_Toc16003855"/>
      <w:r>
        <w:t xml:space="preserve">Bài 3. </w:t>
      </w:r>
      <w:r w:rsidRPr="004B57C8">
        <w:t>NEAREST - Cặp điểm gần nhất</w:t>
      </w:r>
      <w:bookmarkEnd w:id="23"/>
    </w:p>
    <w:p w:rsidR="002F1633" w:rsidRPr="0032177E" w:rsidRDefault="002F1633" w:rsidP="002F1633">
      <w:pPr>
        <w:spacing w:after="0" w:line="276" w:lineRule="auto"/>
      </w:pPr>
      <w:r>
        <w:tab/>
      </w:r>
      <w:r w:rsidRPr="0032177E">
        <w:t>Cho n (2 &lt;= n &lt;= 100,000) điểm trên mặt phẳng, hãy tìm cặp điểm có khoảng cách nhỏ nhất.</w:t>
      </w:r>
    </w:p>
    <w:p w:rsidR="002F1633" w:rsidRPr="009B0A95" w:rsidRDefault="002F1633" w:rsidP="002F1633">
      <w:pPr>
        <w:spacing w:after="0" w:line="276" w:lineRule="auto"/>
        <w:rPr>
          <w:b/>
        </w:rPr>
      </w:pPr>
      <w:r w:rsidRPr="009B0A95">
        <w:rPr>
          <w:b/>
        </w:rPr>
        <w:t>Input</w:t>
      </w:r>
    </w:p>
    <w:p w:rsidR="002F1633" w:rsidRPr="0032177E" w:rsidRDefault="002F1633" w:rsidP="002F1633">
      <w:pPr>
        <w:pStyle w:val="ListParagraph"/>
        <w:numPr>
          <w:ilvl w:val="0"/>
          <w:numId w:val="23"/>
        </w:numPr>
        <w:spacing w:after="0" w:line="276" w:lineRule="auto"/>
      </w:pPr>
      <w:r w:rsidRPr="0032177E">
        <w:t>Dòng đầu tiên chứa số n.</w:t>
      </w:r>
    </w:p>
    <w:p w:rsidR="002F1633" w:rsidRPr="0032177E" w:rsidRDefault="002F1633" w:rsidP="002F1633">
      <w:pPr>
        <w:pStyle w:val="ListParagraph"/>
        <w:numPr>
          <w:ilvl w:val="0"/>
          <w:numId w:val="23"/>
        </w:numPr>
        <w:spacing w:after="0" w:line="276" w:lineRule="auto"/>
        <w:jc w:val="both"/>
      </w:pPr>
      <w:r w:rsidRPr="0032177E">
        <w:t>n dòng tiếp theo mỗi dòng chứa một cặp số thực (giá trị tuyệt đối không lớn hơn 10</w:t>
      </w:r>
      <w:r w:rsidRPr="009B0A95">
        <w:rPr>
          <w:vertAlign w:val="superscript"/>
        </w:rPr>
        <w:t>7</w:t>
      </w:r>
      <w:r w:rsidRPr="009B0A95">
        <w:rPr>
          <w:sz w:val="16"/>
          <w:szCs w:val="16"/>
          <w:vertAlign w:val="superscript"/>
        </w:rPr>
        <w:t> </w:t>
      </w:r>
      <w:r w:rsidRPr="0032177E">
        <w:t>) biểu diễn tọa độ một điểm.</w:t>
      </w:r>
    </w:p>
    <w:p w:rsidR="002F1633" w:rsidRPr="009B0A95" w:rsidRDefault="002F1633" w:rsidP="002F1633">
      <w:pPr>
        <w:spacing w:after="0" w:line="276" w:lineRule="auto"/>
        <w:rPr>
          <w:b/>
        </w:rPr>
      </w:pPr>
      <w:r w:rsidRPr="009B0A95">
        <w:rPr>
          <w:b/>
        </w:rPr>
        <w:t>Output</w:t>
      </w:r>
    </w:p>
    <w:p w:rsidR="002F1633" w:rsidRDefault="002F1633" w:rsidP="002F1633">
      <w:pPr>
        <w:spacing w:after="0" w:line="276" w:lineRule="auto"/>
      </w:pPr>
      <w:r>
        <w:tab/>
      </w:r>
      <w:r w:rsidRPr="0032177E">
        <w:t>Một số duy nhất (ghi chính xác đến 3 chữ số thập phân sau dấu phẩy) là khoảng cách nhỏ nhất tìm đượ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5"/>
        <w:gridCol w:w="4445"/>
      </w:tblGrid>
      <w:tr w:rsidR="002F1633" w:rsidRPr="009B0A95" w:rsidTr="002F1633">
        <w:tc>
          <w:tcPr>
            <w:tcW w:w="4445" w:type="dxa"/>
          </w:tcPr>
          <w:p w:rsidR="002F1633" w:rsidRPr="009B0A95" w:rsidRDefault="002F1633" w:rsidP="00D83E49">
            <w:pPr>
              <w:spacing w:after="0" w:line="276" w:lineRule="auto"/>
              <w:jc w:val="center"/>
              <w:rPr>
                <w:b/>
              </w:rPr>
            </w:pPr>
            <w:r w:rsidRPr="009B0A95">
              <w:rPr>
                <w:b/>
              </w:rPr>
              <w:t>Input</w:t>
            </w:r>
          </w:p>
        </w:tc>
        <w:tc>
          <w:tcPr>
            <w:tcW w:w="4445" w:type="dxa"/>
          </w:tcPr>
          <w:p w:rsidR="002F1633" w:rsidRPr="009B0A95" w:rsidRDefault="002F1633" w:rsidP="00D83E49">
            <w:pPr>
              <w:spacing w:after="0" w:line="276" w:lineRule="auto"/>
              <w:jc w:val="center"/>
              <w:rPr>
                <w:b/>
              </w:rPr>
            </w:pPr>
            <w:r w:rsidRPr="009B0A95">
              <w:rPr>
                <w:b/>
              </w:rPr>
              <w:t>Output</w:t>
            </w:r>
          </w:p>
        </w:tc>
      </w:tr>
      <w:tr w:rsidR="002F1633" w:rsidTr="002F1633">
        <w:tc>
          <w:tcPr>
            <w:tcW w:w="4445" w:type="dxa"/>
          </w:tcPr>
          <w:p w:rsidR="002F1633" w:rsidRDefault="002F1633" w:rsidP="00D83E49">
            <w:pPr>
              <w:spacing w:after="0" w:line="276" w:lineRule="auto"/>
            </w:pPr>
            <w:r>
              <w:t>5</w:t>
            </w:r>
          </w:p>
          <w:p w:rsidR="002F1633" w:rsidRDefault="002F1633" w:rsidP="00D83E49">
            <w:pPr>
              <w:spacing w:after="0" w:line="276" w:lineRule="auto"/>
            </w:pPr>
            <w:r>
              <w:t>1 1</w:t>
            </w:r>
          </w:p>
          <w:p w:rsidR="002F1633" w:rsidRDefault="002F1633" w:rsidP="00D83E49">
            <w:pPr>
              <w:spacing w:after="0" w:line="276" w:lineRule="auto"/>
            </w:pPr>
            <w:r>
              <w:t>2 2</w:t>
            </w:r>
          </w:p>
          <w:p w:rsidR="002F1633" w:rsidRDefault="002F1633" w:rsidP="00D83E49">
            <w:pPr>
              <w:spacing w:after="0" w:line="276" w:lineRule="auto"/>
            </w:pPr>
            <w:r>
              <w:t>3 3</w:t>
            </w:r>
          </w:p>
          <w:p w:rsidR="002F1633" w:rsidRDefault="002F1633" w:rsidP="00D83E49">
            <w:pPr>
              <w:spacing w:after="0" w:line="276" w:lineRule="auto"/>
            </w:pPr>
            <w:r>
              <w:t>4 4</w:t>
            </w:r>
          </w:p>
          <w:p w:rsidR="002F1633" w:rsidRDefault="002F1633" w:rsidP="00D83E49">
            <w:pPr>
              <w:spacing w:after="0" w:line="276" w:lineRule="auto"/>
            </w:pPr>
            <w:r>
              <w:t>5 5</w:t>
            </w:r>
          </w:p>
        </w:tc>
        <w:tc>
          <w:tcPr>
            <w:tcW w:w="4445" w:type="dxa"/>
          </w:tcPr>
          <w:p w:rsidR="002F1633" w:rsidRDefault="002F1633" w:rsidP="00D83E49">
            <w:pPr>
              <w:spacing w:after="0" w:line="276" w:lineRule="auto"/>
            </w:pPr>
            <w:r w:rsidRPr="00BF6399">
              <w:t>1.414</w:t>
            </w:r>
          </w:p>
        </w:tc>
      </w:tr>
    </w:tbl>
    <w:p w:rsidR="002F1633" w:rsidRDefault="002F1633" w:rsidP="002F1633">
      <w:pPr>
        <w:spacing w:after="0" w:line="276" w:lineRule="auto"/>
      </w:pPr>
      <w:r w:rsidRPr="009B0A95">
        <w:rPr>
          <w:b/>
        </w:rPr>
        <w:t>* Hướng dẫn</w:t>
      </w:r>
      <w:r>
        <w:t>: Sử dụng tư tưởng chia để trị</w:t>
      </w:r>
    </w:p>
    <w:p w:rsidR="002F1633" w:rsidRDefault="002F1633" w:rsidP="002F1633">
      <w:pPr>
        <w:spacing w:after="0" w:line="276" w:lineRule="auto"/>
      </w:pPr>
      <w:r>
        <w:t>#include &lt;algorithm&gt;</w:t>
      </w:r>
    </w:p>
    <w:p w:rsidR="002F1633" w:rsidRDefault="002F1633" w:rsidP="002F1633">
      <w:pPr>
        <w:spacing w:after="0" w:line="276" w:lineRule="auto"/>
      </w:pPr>
      <w:r>
        <w:t>#include &lt;cassert&gt;</w:t>
      </w:r>
    </w:p>
    <w:p w:rsidR="002F1633" w:rsidRDefault="002F1633" w:rsidP="002F1633">
      <w:pPr>
        <w:spacing w:after="0" w:line="276" w:lineRule="auto"/>
      </w:pPr>
      <w:r>
        <w:t>#include &lt;cstdio&gt;</w:t>
      </w:r>
    </w:p>
    <w:p w:rsidR="002F1633" w:rsidRDefault="002F1633" w:rsidP="002F1633">
      <w:pPr>
        <w:spacing w:after="0" w:line="276" w:lineRule="auto"/>
      </w:pPr>
      <w:r>
        <w:t>#include &lt;cmath&gt;</w:t>
      </w:r>
    </w:p>
    <w:p w:rsidR="002F1633" w:rsidRDefault="002F1633" w:rsidP="002F1633">
      <w:pPr>
        <w:spacing w:after="0" w:line="276" w:lineRule="auto"/>
      </w:pPr>
      <w:r>
        <w:t>#include &lt;set&gt;</w:t>
      </w:r>
    </w:p>
    <w:p w:rsidR="002F1633" w:rsidRDefault="002F1633" w:rsidP="002F1633">
      <w:pPr>
        <w:spacing w:after="0" w:line="276" w:lineRule="auto"/>
      </w:pPr>
      <w:r>
        <w:lastRenderedPageBreak/>
        <w:t>#include &lt;bits/stdc++.h&gt;</w:t>
      </w:r>
    </w:p>
    <w:p w:rsidR="002F1633" w:rsidRDefault="002F1633" w:rsidP="002F1633">
      <w:pPr>
        <w:spacing w:after="0" w:line="276" w:lineRule="auto"/>
      </w:pPr>
      <w:r>
        <w:t>using namespace std;</w:t>
      </w:r>
    </w:p>
    <w:p w:rsidR="002F1633" w:rsidRDefault="002F1633" w:rsidP="002F1633">
      <w:pPr>
        <w:spacing w:after="0" w:line="276" w:lineRule="auto"/>
      </w:pPr>
    </w:p>
    <w:p w:rsidR="002F1633" w:rsidRDefault="002F1633" w:rsidP="002F1633">
      <w:pPr>
        <w:spacing w:after="0" w:line="276" w:lineRule="auto"/>
      </w:pPr>
      <w:r>
        <w:t>const int N = (int) 1e5;</w:t>
      </w:r>
    </w:p>
    <w:p w:rsidR="002F1633" w:rsidRDefault="002F1633" w:rsidP="002F1633">
      <w:pPr>
        <w:spacing w:after="0" w:line="276" w:lineRule="auto"/>
      </w:pPr>
      <w:r>
        <w:t>pair&lt;double, double&gt; p[N];</w:t>
      </w:r>
    </w:p>
    <w:p w:rsidR="002F1633" w:rsidRDefault="002F1633" w:rsidP="002F1633">
      <w:pPr>
        <w:spacing w:after="0" w:line="276" w:lineRule="auto"/>
      </w:pPr>
      <w:r>
        <w:t>int n;</w:t>
      </w:r>
    </w:p>
    <w:p w:rsidR="002F1633" w:rsidRDefault="002F1633" w:rsidP="002F1633">
      <w:pPr>
        <w:spacing w:after="0" w:line="276" w:lineRule="auto"/>
      </w:pPr>
    </w:p>
    <w:p w:rsidR="002F1633" w:rsidRDefault="002F1633" w:rsidP="002F1633">
      <w:pPr>
        <w:spacing w:after="0" w:line="276" w:lineRule="auto"/>
      </w:pPr>
      <w:r>
        <w:t>inline double sqr(double x) {</w:t>
      </w:r>
    </w:p>
    <w:p w:rsidR="002F1633" w:rsidRDefault="002F1633" w:rsidP="002F1633">
      <w:pPr>
        <w:spacing w:after="0" w:line="276" w:lineRule="auto"/>
      </w:pPr>
      <w:r>
        <w:tab/>
        <w:t>return x * x;</w:t>
      </w:r>
    </w:p>
    <w:p w:rsidR="002F1633" w:rsidRDefault="002F1633" w:rsidP="002F1633">
      <w:pPr>
        <w:spacing w:after="0" w:line="276" w:lineRule="auto"/>
      </w:pPr>
      <w:r>
        <w:t>}</w:t>
      </w:r>
    </w:p>
    <w:p w:rsidR="002F1633" w:rsidRDefault="002F1633" w:rsidP="002F1633">
      <w:pPr>
        <w:spacing w:after="0" w:line="276" w:lineRule="auto"/>
      </w:pPr>
    </w:p>
    <w:p w:rsidR="002F1633" w:rsidRDefault="002F1633" w:rsidP="002F1633">
      <w:pPr>
        <w:spacing w:after="0" w:line="276" w:lineRule="auto"/>
      </w:pPr>
      <w:r>
        <w:t>inline double dist(const pair&lt;double, double&gt; &amp;a, const pair&lt;double, double&gt; &amp;b) {</w:t>
      </w:r>
    </w:p>
    <w:p w:rsidR="002F1633" w:rsidRDefault="002F1633" w:rsidP="002F1633">
      <w:pPr>
        <w:spacing w:after="0" w:line="276" w:lineRule="auto"/>
      </w:pPr>
      <w:r>
        <w:tab/>
        <w:t>return sqrt(sqr(a.first - b.first) + sqr(a.second - b.second));</w:t>
      </w:r>
    </w:p>
    <w:p w:rsidR="002F1633" w:rsidRDefault="002F1633" w:rsidP="002F1633">
      <w:pPr>
        <w:spacing w:after="0" w:line="276" w:lineRule="auto"/>
      </w:pPr>
      <w:r>
        <w:t>}</w:t>
      </w:r>
    </w:p>
    <w:p w:rsidR="002F1633" w:rsidRDefault="002F1633" w:rsidP="002F1633">
      <w:pPr>
        <w:spacing w:after="0" w:line="276" w:lineRule="auto"/>
      </w:pPr>
    </w:p>
    <w:p w:rsidR="002F1633" w:rsidRDefault="002F1633" w:rsidP="002F1633">
      <w:pPr>
        <w:spacing w:after="0" w:line="276" w:lineRule="auto"/>
      </w:pPr>
      <w:r>
        <w:t>int main() {</w:t>
      </w:r>
    </w:p>
    <w:p w:rsidR="002F1633" w:rsidRDefault="002F1633" w:rsidP="002F1633">
      <w:pPr>
        <w:spacing w:after="0" w:line="276" w:lineRule="auto"/>
      </w:pPr>
      <w:r>
        <w:t xml:space="preserve">    </w:t>
      </w:r>
      <w:r>
        <w:tab/>
        <w:t>freopen("NEAREST.inp","r",stdin);</w:t>
      </w:r>
    </w:p>
    <w:p w:rsidR="002F1633" w:rsidRDefault="002F1633" w:rsidP="002F1633">
      <w:pPr>
        <w:spacing w:after="0" w:line="276" w:lineRule="auto"/>
      </w:pPr>
      <w:r>
        <w:tab/>
        <w:t>freopen("NEAREST.out","w",stdout);</w:t>
      </w:r>
    </w:p>
    <w:p w:rsidR="002F1633" w:rsidRDefault="002F1633" w:rsidP="002F1633">
      <w:pPr>
        <w:spacing w:after="0" w:line="276" w:lineRule="auto"/>
      </w:pPr>
      <w:r>
        <w:tab/>
        <w:t>assert(scanf("%d", &amp;n) == 1);</w:t>
      </w:r>
    </w:p>
    <w:p w:rsidR="002F1633" w:rsidRDefault="002F1633" w:rsidP="002F1633">
      <w:pPr>
        <w:spacing w:after="0" w:line="276" w:lineRule="auto"/>
      </w:pPr>
      <w:r>
        <w:tab/>
        <w:t>for(int i = 0; i &lt; n; ++i) {</w:t>
      </w:r>
    </w:p>
    <w:p w:rsidR="002F1633" w:rsidRDefault="002F1633" w:rsidP="002F1633">
      <w:pPr>
        <w:spacing w:after="0" w:line="276" w:lineRule="auto"/>
      </w:pPr>
      <w:r>
        <w:tab/>
        <w:t xml:space="preserve">    assert(scanf("%lf %lf", &amp;p[i].first, &amp;p[i].second) == 2);</w:t>
      </w:r>
    </w:p>
    <w:p w:rsidR="002F1633" w:rsidRDefault="002F1633" w:rsidP="002F1633">
      <w:pPr>
        <w:spacing w:after="0" w:line="276" w:lineRule="auto"/>
      </w:pPr>
      <w:r>
        <w:tab/>
        <w:t>}</w:t>
      </w:r>
    </w:p>
    <w:p w:rsidR="002F1633" w:rsidRDefault="002F1633" w:rsidP="002F1633">
      <w:pPr>
        <w:spacing w:after="0" w:line="276" w:lineRule="auto"/>
      </w:pPr>
      <w:r>
        <w:tab/>
        <w:t>sort(p, p + n);</w:t>
      </w:r>
    </w:p>
    <w:p w:rsidR="002F1633" w:rsidRDefault="002F1633" w:rsidP="002F1633">
      <w:pPr>
        <w:spacing w:after="0" w:line="276" w:lineRule="auto"/>
      </w:pPr>
      <w:r>
        <w:tab/>
        <w:t>for(int i = 0; i + 1 &lt; n; ++i) {</w:t>
      </w:r>
    </w:p>
    <w:p w:rsidR="002F1633" w:rsidRDefault="002F1633" w:rsidP="002F1633">
      <w:pPr>
        <w:spacing w:after="0" w:line="276" w:lineRule="auto"/>
      </w:pPr>
      <w:r>
        <w:tab/>
        <w:t xml:space="preserve">    if (abs(p[i].first - p[i + 1].first) &lt;= 1e-9 &amp;&amp; abs(p[i].second - p[i + 1].second) &lt;= 1e-9) {</w:t>
      </w:r>
    </w:p>
    <w:p w:rsidR="002F1633" w:rsidRDefault="002F1633" w:rsidP="002F1633">
      <w:pPr>
        <w:spacing w:after="0" w:line="276" w:lineRule="auto"/>
      </w:pPr>
      <w:r>
        <w:t xml:space="preserve">            puts("0.000");</w:t>
      </w:r>
    </w:p>
    <w:p w:rsidR="002F1633" w:rsidRDefault="002F1633" w:rsidP="002F1633">
      <w:pPr>
        <w:spacing w:after="0" w:line="276" w:lineRule="auto"/>
      </w:pPr>
      <w:r>
        <w:t xml:space="preserve">            return 0;</w:t>
      </w:r>
    </w:p>
    <w:p w:rsidR="002F1633" w:rsidRDefault="002F1633" w:rsidP="002F1633">
      <w:pPr>
        <w:spacing w:after="0" w:line="276" w:lineRule="auto"/>
      </w:pPr>
      <w:r>
        <w:tab/>
        <w:t xml:space="preserve">    }</w:t>
      </w:r>
    </w:p>
    <w:p w:rsidR="002F1633" w:rsidRDefault="002F1633" w:rsidP="002F1633">
      <w:pPr>
        <w:spacing w:after="0" w:line="276" w:lineRule="auto"/>
      </w:pPr>
      <w:r>
        <w:tab/>
        <w:t>}</w:t>
      </w:r>
    </w:p>
    <w:p w:rsidR="002F1633" w:rsidRDefault="002F1633" w:rsidP="002F1633">
      <w:pPr>
        <w:spacing w:after="0" w:line="276" w:lineRule="auto"/>
      </w:pPr>
      <w:r>
        <w:tab/>
        <w:t>double best = 1e50;</w:t>
      </w:r>
    </w:p>
    <w:p w:rsidR="002F1633" w:rsidRDefault="002F1633" w:rsidP="002F1633">
      <w:pPr>
        <w:spacing w:after="0" w:line="276" w:lineRule="auto"/>
      </w:pPr>
      <w:r>
        <w:tab/>
        <w:t>set&lt;pair&lt;double, double&gt; &gt; s;</w:t>
      </w:r>
    </w:p>
    <w:p w:rsidR="002F1633" w:rsidRDefault="002F1633" w:rsidP="002F1633">
      <w:pPr>
        <w:spacing w:after="0" w:line="276" w:lineRule="auto"/>
      </w:pPr>
      <w:r>
        <w:tab/>
        <w:t>for(int i = 0, j = 0; i &lt; n; ++i) {</w:t>
      </w:r>
    </w:p>
    <w:p w:rsidR="002F1633" w:rsidRDefault="002F1633" w:rsidP="002F1633">
      <w:pPr>
        <w:spacing w:after="0" w:line="276" w:lineRule="auto"/>
      </w:pPr>
      <w:r>
        <w:tab/>
      </w:r>
      <w:r>
        <w:tab/>
        <w:t>set&lt;pair&lt;double, double&gt; &gt;::const_iterator low = s.lower_bound(make_pair(p[i].second - best - 1e-3, -1e50));</w:t>
      </w:r>
    </w:p>
    <w:p w:rsidR="002F1633" w:rsidRDefault="002F1633" w:rsidP="002F1633">
      <w:pPr>
        <w:spacing w:after="0" w:line="276" w:lineRule="auto"/>
      </w:pPr>
      <w:r>
        <w:tab/>
      </w:r>
      <w:r>
        <w:tab/>
        <w:t>set&lt;pair&lt;double, double&gt; &gt;::const_iterator high = s.lower_bound(make_pair(p[i].second + best + 1e-3, 1e50));</w:t>
      </w:r>
    </w:p>
    <w:p w:rsidR="002F1633" w:rsidRDefault="002F1633" w:rsidP="002F1633">
      <w:pPr>
        <w:spacing w:after="0" w:line="276" w:lineRule="auto"/>
      </w:pPr>
      <w:r>
        <w:tab/>
      </w:r>
      <w:r>
        <w:tab/>
        <w:t>for(set&lt;pair&lt;double, double&gt; &gt;::const_iterator it = low; it != high; ++it)</w:t>
      </w:r>
    </w:p>
    <w:p w:rsidR="002F1633" w:rsidRDefault="002F1633" w:rsidP="002F1633">
      <w:pPr>
        <w:spacing w:after="0" w:line="276" w:lineRule="auto"/>
      </w:pPr>
      <w:r>
        <w:tab/>
      </w:r>
      <w:r>
        <w:tab/>
      </w:r>
      <w:r>
        <w:tab/>
        <w:t>best = min(best, dist(p[i], make_pair(it-&gt;second, it-&gt;first)));</w:t>
      </w:r>
    </w:p>
    <w:p w:rsidR="002F1633" w:rsidRDefault="002F1633" w:rsidP="002F1633">
      <w:pPr>
        <w:spacing w:after="0" w:line="276" w:lineRule="auto"/>
      </w:pPr>
      <w:r>
        <w:lastRenderedPageBreak/>
        <w:tab/>
      </w:r>
      <w:r>
        <w:tab/>
        <w:t>while(!s.empty() &amp;&amp; p[i].first - p[j].first &gt; best) {</w:t>
      </w:r>
    </w:p>
    <w:p w:rsidR="002F1633" w:rsidRDefault="002F1633" w:rsidP="002F1633">
      <w:pPr>
        <w:spacing w:after="0" w:line="276" w:lineRule="auto"/>
      </w:pPr>
      <w:r>
        <w:tab/>
      </w:r>
      <w:r>
        <w:tab/>
      </w:r>
      <w:r>
        <w:tab/>
        <w:t>s.erase(make_pair(p[j].second, p[j].first));</w:t>
      </w:r>
    </w:p>
    <w:p w:rsidR="002F1633" w:rsidRDefault="002F1633" w:rsidP="002F1633">
      <w:pPr>
        <w:spacing w:after="0" w:line="276" w:lineRule="auto"/>
      </w:pPr>
      <w:r>
        <w:tab/>
      </w:r>
      <w:r>
        <w:tab/>
      </w:r>
      <w:r>
        <w:tab/>
        <w:t>++j;</w:t>
      </w:r>
    </w:p>
    <w:p w:rsidR="002F1633" w:rsidRDefault="002F1633" w:rsidP="002F1633">
      <w:pPr>
        <w:spacing w:after="0" w:line="276" w:lineRule="auto"/>
      </w:pPr>
      <w:r>
        <w:tab/>
      </w:r>
      <w:r>
        <w:tab/>
        <w:t>}</w:t>
      </w:r>
    </w:p>
    <w:p w:rsidR="002F1633" w:rsidRDefault="002F1633" w:rsidP="002F1633">
      <w:pPr>
        <w:spacing w:after="0" w:line="276" w:lineRule="auto"/>
      </w:pPr>
      <w:r>
        <w:tab/>
      </w:r>
      <w:r>
        <w:tab/>
        <w:t>s.insert(make_pair(p[i].second, p[i].first));</w:t>
      </w:r>
    </w:p>
    <w:p w:rsidR="002F1633" w:rsidRDefault="002F1633" w:rsidP="002F1633">
      <w:pPr>
        <w:spacing w:after="0" w:line="276" w:lineRule="auto"/>
      </w:pPr>
      <w:r>
        <w:tab/>
        <w:t>}</w:t>
      </w:r>
    </w:p>
    <w:p w:rsidR="002F1633" w:rsidRDefault="002F1633" w:rsidP="002F1633">
      <w:pPr>
        <w:spacing w:after="0" w:line="276" w:lineRule="auto"/>
      </w:pPr>
      <w:r>
        <w:tab/>
        <w:t>printf("%.3f\n", best);</w:t>
      </w:r>
    </w:p>
    <w:p w:rsidR="002F1633" w:rsidRDefault="002F1633" w:rsidP="002F1633">
      <w:pPr>
        <w:spacing w:after="0" w:line="276" w:lineRule="auto"/>
      </w:pPr>
      <w:r>
        <w:tab/>
        <w:t>return 0;</w:t>
      </w:r>
    </w:p>
    <w:p w:rsidR="002F1633" w:rsidRPr="003A2716" w:rsidRDefault="002F1633" w:rsidP="002F1633">
      <w:pPr>
        <w:spacing w:after="0" w:line="276" w:lineRule="auto"/>
        <w:rPr>
          <w:b/>
          <w:lang w:val="fr-FR"/>
        </w:rPr>
      </w:pPr>
      <w:r>
        <w:t>}</w:t>
      </w:r>
    </w:p>
    <w:p w:rsidR="002F1633" w:rsidRDefault="004C55BC" w:rsidP="002F1633">
      <w:pPr>
        <w:spacing w:after="0" w:line="276" w:lineRule="auto"/>
      </w:pPr>
      <w:r w:rsidRPr="004C55BC">
        <w:rPr>
          <w:b/>
        </w:rPr>
        <w:t>*Test</w:t>
      </w:r>
      <w:r>
        <w:t xml:space="preserve">: </w:t>
      </w:r>
      <w:hyperlink r:id="rId155" w:history="1">
        <w:r w:rsidRPr="004C55BC">
          <w:rPr>
            <w:color w:val="0000FF"/>
            <w:u w:val="single"/>
          </w:rPr>
          <w:t>https://vn.spoj.com/problems/NEAREST/</w:t>
        </w:r>
      </w:hyperlink>
    </w:p>
    <w:p w:rsidR="003A2716" w:rsidRPr="004B57C8" w:rsidRDefault="002F1633" w:rsidP="00782F30">
      <w:pPr>
        <w:pStyle w:val="Heading2"/>
      </w:pPr>
      <w:bookmarkStart w:id="24" w:name="_Toc16003856"/>
      <w:r>
        <w:t xml:space="preserve">Bài 4. </w:t>
      </w:r>
      <w:r w:rsidR="003A2716" w:rsidRPr="004B57C8">
        <w:t>QBPOINT - Bộ ba điểm thẳng hàng</w:t>
      </w:r>
      <w:bookmarkEnd w:id="24"/>
    </w:p>
    <w:p w:rsidR="003A2716" w:rsidRPr="00CF3988" w:rsidRDefault="003A2716" w:rsidP="002F1633">
      <w:pPr>
        <w:spacing w:after="0" w:line="276" w:lineRule="auto"/>
        <w:jc w:val="both"/>
      </w:pPr>
      <w:r>
        <w:tab/>
      </w:r>
      <w:r w:rsidRPr="00CF3988">
        <w:t>Trong các cuộc thi tin học, sự xuất hiện của những bài toán hình học làm đội tuyển CBQ khá lúng túng. Do đó thầy Thạch quyết định cho đội tuyển luyện tập các bài toán hình học. Bắt đầu từ điểm, thầy đưa ra bài toán:</w:t>
      </w:r>
    </w:p>
    <w:p w:rsidR="003A2716" w:rsidRPr="00CF3988" w:rsidRDefault="003A2716" w:rsidP="002F1633">
      <w:pPr>
        <w:spacing w:after="0" w:line="276" w:lineRule="auto"/>
      </w:pPr>
      <w:r>
        <w:tab/>
      </w:r>
      <w:r w:rsidRPr="00CF3988">
        <w:t>Cho n điểm trong mặt phẳng Oxy, hãy đếm số bộ 3 điểm thằng hàng</w:t>
      </w:r>
    </w:p>
    <w:p w:rsidR="003A2716" w:rsidRPr="00CF3988" w:rsidRDefault="003A2716" w:rsidP="002F1633">
      <w:pPr>
        <w:spacing w:after="0" w:line="276" w:lineRule="auto"/>
      </w:pPr>
      <w:r w:rsidRPr="00CF3988">
        <w:t>Input</w:t>
      </w:r>
    </w:p>
    <w:p w:rsidR="003A2716" w:rsidRPr="00CF3988" w:rsidRDefault="003A2716" w:rsidP="002F1633">
      <w:pPr>
        <w:pStyle w:val="ListParagraph"/>
        <w:numPr>
          <w:ilvl w:val="0"/>
          <w:numId w:val="21"/>
        </w:numPr>
        <w:spacing w:after="0" w:line="276" w:lineRule="auto"/>
      </w:pPr>
      <w:r w:rsidRPr="00CF3988">
        <w:t>Dòng thứ nhất ghi số N là số điểm trên mặt phẳng.</w:t>
      </w:r>
    </w:p>
    <w:p w:rsidR="003A2716" w:rsidRPr="00CF3988" w:rsidRDefault="003A2716" w:rsidP="002F1633">
      <w:pPr>
        <w:pStyle w:val="ListParagraph"/>
        <w:numPr>
          <w:ilvl w:val="0"/>
          <w:numId w:val="21"/>
        </w:numPr>
        <w:spacing w:after="0" w:line="276" w:lineRule="auto"/>
      </w:pPr>
      <w:r w:rsidRPr="00CF3988">
        <w:t>N dòng tiếp theo, mỗi dòng ghi tọa độ của một điểm.</w:t>
      </w:r>
    </w:p>
    <w:p w:rsidR="003A2716" w:rsidRPr="00CF3988" w:rsidRDefault="003A2716" w:rsidP="002F1633">
      <w:pPr>
        <w:spacing w:after="0" w:line="276" w:lineRule="auto"/>
      </w:pPr>
      <w:r w:rsidRPr="00CF3988">
        <w:t>Output</w:t>
      </w:r>
    </w:p>
    <w:p w:rsidR="003A2716" w:rsidRDefault="003A2716" w:rsidP="002F1633">
      <w:pPr>
        <w:pStyle w:val="ListParagraph"/>
        <w:numPr>
          <w:ilvl w:val="0"/>
          <w:numId w:val="22"/>
        </w:numPr>
        <w:spacing w:after="0" w:line="276" w:lineRule="auto"/>
      </w:pPr>
      <w:r w:rsidRPr="00CF3988">
        <w:t>Một số duy nhất là số bộ 3 điểm thẳng hà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5"/>
        <w:gridCol w:w="4445"/>
      </w:tblGrid>
      <w:tr w:rsidR="003A2716" w:rsidRPr="009B0A95" w:rsidTr="002F1633">
        <w:tc>
          <w:tcPr>
            <w:tcW w:w="4445" w:type="dxa"/>
          </w:tcPr>
          <w:p w:rsidR="003A2716" w:rsidRPr="009B0A95" w:rsidRDefault="003A2716" w:rsidP="002F1633">
            <w:pPr>
              <w:spacing w:after="0" w:line="276" w:lineRule="auto"/>
              <w:jc w:val="center"/>
              <w:rPr>
                <w:b/>
              </w:rPr>
            </w:pPr>
            <w:r w:rsidRPr="009B0A95">
              <w:rPr>
                <w:b/>
              </w:rPr>
              <w:t>Input</w:t>
            </w:r>
          </w:p>
        </w:tc>
        <w:tc>
          <w:tcPr>
            <w:tcW w:w="4445" w:type="dxa"/>
          </w:tcPr>
          <w:p w:rsidR="003A2716" w:rsidRPr="009B0A95" w:rsidRDefault="003A2716" w:rsidP="002F1633">
            <w:pPr>
              <w:spacing w:after="0" w:line="276" w:lineRule="auto"/>
              <w:jc w:val="center"/>
              <w:rPr>
                <w:b/>
              </w:rPr>
            </w:pPr>
            <w:r w:rsidRPr="009B0A95">
              <w:rPr>
                <w:b/>
              </w:rPr>
              <w:t>Output</w:t>
            </w:r>
          </w:p>
        </w:tc>
      </w:tr>
      <w:tr w:rsidR="003A2716" w:rsidTr="002F1633">
        <w:tc>
          <w:tcPr>
            <w:tcW w:w="4445" w:type="dxa"/>
          </w:tcPr>
          <w:p w:rsidR="003A2716" w:rsidRDefault="003A2716" w:rsidP="002F1633">
            <w:pPr>
              <w:spacing w:after="0" w:line="276" w:lineRule="auto"/>
            </w:pPr>
            <w:r>
              <w:t>6</w:t>
            </w:r>
          </w:p>
          <w:p w:rsidR="003A2716" w:rsidRDefault="003A2716" w:rsidP="002F1633">
            <w:pPr>
              <w:spacing w:after="0" w:line="276" w:lineRule="auto"/>
            </w:pPr>
            <w:r>
              <w:t>0 0</w:t>
            </w:r>
          </w:p>
          <w:p w:rsidR="003A2716" w:rsidRDefault="003A2716" w:rsidP="002F1633">
            <w:pPr>
              <w:spacing w:after="0" w:line="276" w:lineRule="auto"/>
            </w:pPr>
            <w:r>
              <w:t>0 1</w:t>
            </w:r>
          </w:p>
          <w:p w:rsidR="003A2716" w:rsidRDefault="003A2716" w:rsidP="002F1633">
            <w:pPr>
              <w:spacing w:after="0" w:line="276" w:lineRule="auto"/>
            </w:pPr>
            <w:r>
              <w:t>0 2</w:t>
            </w:r>
          </w:p>
          <w:p w:rsidR="003A2716" w:rsidRDefault="003A2716" w:rsidP="002F1633">
            <w:pPr>
              <w:spacing w:after="0" w:line="276" w:lineRule="auto"/>
            </w:pPr>
            <w:r>
              <w:t>1 1</w:t>
            </w:r>
          </w:p>
          <w:p w:rsidR="003A2716" w:rsidRDefault="003A2716" w:rsidP="002F1633">
            <w:pPr>
              <w:spacing w:after="0" w:line="276" w:lineRule="auto"/>
            </w:pPr>
            <w:r>
              <w:t>2 0</w:t>
            </w:r>
          </w:p>
          <w:p w:rsidR="003A2716" w:rsidRDefault="003A2716" w:rsidP="002F1633">
            <w:pPr>
              <w:spacing w:after="0" w:line="276" w:lineRule="auto"/>
            </w:pPr>
            <w:r>
              <w:t>2 2</w:t>
            </w:r>
          </w:p>
        </w:tc>
        <w:tc>
          <w:tcPr>
            <w:tcW w:w="4445" w:type="dxa"/>
          </w:tcPr>
          <w:p w:rsidR="003A2716" w:rsidRDefault="003A2716" w:rsidP="002F1633">
            <w:pPr>
              <w:spacing w:after="0" w:line="276" w:lineRule="auto"/>
            </w:pPr>
            <w:r>
              <w:t>3</w:t>
            </w:r>
          </w:p>
        </w:tc>
      </w:tr>
    </w:tbl>
    <w:p w:rsidR="003A2716" w:rsidRPr="009B0A95" w:rsidRDefault="003A2716" w:rsidP="002F1633">
      <w:pPr>
        <w:spacing w:after="0" w:line="276" w:lineRule="auto"/>
        <w:rPr>
          <w:i/>
        </w:rPr>
      </w:pPr>
      <w:r w:rsidRPr="009B0A95">
        <w:rPr>
          <w:i/>
        </w:rPr>
        <w:t>Giới hạn:</w:t>
      </w:r>
    </w:p>
    <w:p w:rsidR="003A2716" w:rsidRPr="00CF3988" w:rsidRDefault="003A2716" w:rsidP="002F1633">
      <w:pPr>
        <w:spacing w:after="0" w:line="276" w:lineRule="auto"/>
      </w:pPr>
      <w:r>
        <w:tab/>
        <w:t>1 ≤ N ≤ 2000. Tọa độ các điểm có trị tuyệt đối không quá 10000.</w:t>
      </w:r>
    </w:p>
    <w:p w:rsidR="003A2716" w:rsidRPr="009B0A95" w:rsidRDefault="003A2716" w:rsidP="002F1633">
      <w:pPr>
        <w:spacing w:after="0" w:line="276" w:lineRule="auto"/>
        <w:rPr>
          <w:b/>
        </w:rPr>
      </w:pPr>
      <w:r w:rsidRPr="009B0A95">
        <w:rPr>
          <w:b/>
        </w:rPr>
        <w:t>* Hướng dẫn:</w:t>
      </w:r>
    </w:p>
    <w:p w:rsidR="003A2716" w:rsidRDefault="003A2716" w:rsidP="002F1633">
      <w:pPr>
        <w:spacing w:after="0" w:line="276" w:lineRule="auto"/>
      </w:pPr>
      <w:r>
        <w:t>#include&lt;cstdio&gt;</w:t>
      </w:r>
    </w:p>
    <w:p w:rsidR="003A2716" w:rsidRDefault="003A2716" w:rsidP="002F1633">
      <w:pPr>
        <w:spacing w:after="0" w:line="276" w:lineRule="auto"/>
      </w:pPr>
      <w:r>
        <w:t>#include&lt;algorithm&gt;</w:t>
      </w:r>
    </w:p>
    <w:p w:rsidR="003A2716" w:rsidRDefault="003A2716" w:rsidP="002F1633">
      <w:pPr>
        <w:spacing w:after="0" w:line="276" w:lineRule="auto"/>
      </w:pPr>
      <w:r>
        <w:t>using namespace std;</w:t>
      </w:r>
    </w:p>
    <w:p w:rsidR="003A2716" w:rsidRDefault="003A2716" w:rsidP="002F1633">
      <w:pPr>
        <w:spacing w:after="0" w:line="276" w:lineRule="auto"/>
      </w:pPr>
      <w:r>
        <w:t>#define N 2000</w:t>
      </w:r>
    </w:p>
    <w:p w:rsidR="003A2716" w:rsidRDefault="003A2716" w:rsidP="002F1633">
      <w:pPr>
        <w:spacing w:after="0" w:line="276" w:lineRule="auto"/>
      </w:pPr>
      <w:r>
        <w:t>long long sqr(const int &amp;x) { return (long long) x * x; }</w:t>
      </w:r>
    </w:p>
    <w:p w:rsidR="003A2716" w:rsidRDefault="003A2716" w:rsidP="002F1633">
      <w:pPr>
        <w:spacing w:after="0" w:line="276" w:lineRule="auto"/>
      </w:pPr>
      <w:r>
        <w:t>struct Point {</w:t>
      </w:r>
    </w:p>
    <w:p w:rsidR="003A2716" w:rsidRDefault="003A2716" w:rsidP="002F1633">
      <w:pPr>
        <w:spacing w:after="0" w:line="276" w:lineRule="auto"/>
      </w:pPr>
      <w:r>
        <w:tab/>
        <w:t>int x, y;</w:t>
      </w:r>
    </w:p>
    <w:p w:rsidR="003A2716" w:rsidRDefault="003A2716" w:rsidP="002F1633">
      <w:pPr>
        <w:spacing w:after="0" w:line="276" w:lineRule="auto"/>
      </w:pPr>
      <w:r>
        <w:tab/>
        <w:t>void read() {</w:t>
      </w:r>
    </w:p>
    <w:p w:rsidR="003A2716" w:rsidRDefault="003A2716" w:rsidP="002F1633">
      <w:pPr>
        <w:spacing w:after="0" w:line="276" w:lineRule="auto"/>
      </w:pPr>
      <w:r>
        <w:tab/>
      </w:r>
      <w:r>
        <w:tab/>
        <w:t>scanf("%d%d", &amp;x, &amp;y);</w:t>
      </w:r>
    </w:p>
    <w:p w:rsidR="003A2716" w:rsidRDefault="003A2716" w:rsidP="002F1633">
      <w:pPr>
        <w:spacing w:after="0" w:line="276" w:lineRule="auto"/>
      </w:pPr>
      <w:r>
        <w:lastRenderedPageBreak/>
        <w:tab/>
        <w:t>}</w:t>
      </w:r>
    </w:p>
    <w:p w:rsidR="003A2716" w:rsidRDefault="003A2716" w:rsidP="002F1633">
      <w:pPr>
        <w:spacing w:after="0" w:line="276" w:lineRule="auto"/>
      </w:pPr>
      <w:r>
        <w:t>} p[N];</w:t>
      </w:r>
    </w:p>
    <w:p w:rsidR="003A2716" w:rsidRDefault="003A2716" w:rsidP="002F1633">
      <w:pPr>
        <w:spacing w:after="0" w:line="276" w:lineRule="auto"/>
      </w:pPr>
      <w:r>
        <w:t>struct Vector {</w:t>
      </w:r>
    </w:p>
    <w:p w:rsidR="003A2716" w:rsidRDefault="003A2716" w:rsidP="002F1633">
      <w:pPr>
        <w:spacing w:after="0" w:line="276" w:lineRule="auto"/>
      </w:pPr>
      <w:r>
        <w:tab/>
        <w:t>int x, y;</w:t>
      </w:r>
    </w:p>
    <w:p w:rsidR="003A2716" w:rsidRDefault="003A2716" w:rsidP="002F1633">
      <w:pPr>
        <w:spacing w:after="0" w:line="276" w:lineRule="auto"/>
      </w:pPr>
      <w:r>
        <w:tab/>
        <w:t>Vector() {}</w:t>
      </w:r>
    </w:p>
    <w:p w:rsidR="003A2716" w:rsidRDefault="003A2716" w:rsidP="002F1633">
      <w:pPr>
        <w:spacing w:after="0" w:line="276" w:lineRule="auto"/>
      </w:pPr>
      <w:r>
        <w:tab/>
        <w:t>Vector(const Point &amp;A, const Point &amp;B) {</w:t>
      </w:r>
    </w:p>
    <w:p w:rsidR="003A2716" w:rsidRDefault="003A2716" w:rsidP="002F1633">
      <w:pPr>
        <w:spacing w:after="0" w:line="276" w:lineRule="auto"/>
      </w:pPr>
      <w:r>
        <w:tab/>
      </w:r>
      <w:r>
        <w:tab/>
        <w:t>int tx = B.x - A.x, ty = B.y - A.y;</w:t>
      </w:r>
    </w:p>
    <w:p w:rsidR="003A2716" w:rsidRDefault="003A2716" w:rsidP="002F1633">
      <w:pPr>
        <w:spacing w:after="0" w:line="276" w:lineRule="auto"/>
      </w:pPr>
      <w:r>
        <w:tab/>
      </w:r>
      <w:r>
        <w:tab/>
        <w:t>if(ty &lt; 0 || ty == 0 &amp;&amp; tx &lt; 0) { ty = -ty; tx = -tx; }</w:t>
      </w:r>
    </w:p>
    <w:p w:rsidR="003A2716" w:rsidRDefault="003A2716" w:rsidP="002F1633">
      <w:pPr>
        <w:spacing w:after="0" w:line="276" w:lineRule="auto"/>
      </w:pPr>
      <w:r>
        <w:tab/>
      </w:r>
      <w:r>
        <w:tab/>
        <w:t>x = tx; y = ty;</w:t>
      </w:r>
    </w:p>
    <w:p w:rsidR="003A2716" w:rsidRDefault="003A2716" w:rsidP="002F1633">
      <w:pPr>
        <w:spacing w:after="0" w:line="276" w:lineRule="auto"/>
      </w:pPr>
      <w:r>
        <w:tab/>
        <w:t>}</w:t>
      </w:r>
    </w:p>
    <w:p w:rsidR="003A2716" w:rsidRDefault="003A2716" w:rsidP="002F1633">
      <w:pPr>
        <w:spacing w:after="0" w:line="276" w:lineRule="auto"/>
      </w:pPr>
      <w:r>
        <w:tab/>
        <w:t>inline bool operator &lt; (const Vector &amp;o) const {</w:t>
      </w:r>
    </w:p>
    <w:p w:rsidR="003A2716" w:rsidRDefault="003A2716" w:rsidP="002F1633">
      <w:pPr>
        <w:spacing w:after="0" w:line="276" w:lineRule="auto"/>
      </w:pPr>
      <w:r>
        <w:tab/>
      </w:r>
      <w:r>
        <w:tab/>
        <w:t>return x * o.y - y * o.x &gt; 0;</w:t>
      </w:r>
    </w:p>
    <w:p w:rsidR="003A2716" w:rsidRDefault="003A2716" w:rsidP="002F1633">
      <w:pPr>
        <w:spacing w:after="0" w:line="276" w:lineRule="auto"/>
      </w:pPr>
      <w:r>
        <w:tab/>
        <w:t>}</w:t>
      </w:r>
    </w:p>
    <w:p w:rsidR="003A2716" w:rsidRDefault="003A2716" w:rsidP="002F1633">
      <w:pPr>
        <w:spacing w:after="0" w:line="276" w:lineRule="auto"/>
      </w:pPr>
      <w:r>
        <w:tab/>
        <w:t>inline bool operator == (const Vector &amp;o) const {</w:t>
      </w:r>
    </w:p>
    <w:p w:rsidR="003A2716" w:rsidRDefault="003A2716" w:rsidP="002F1633">
      <w:pPr>
        <w:spacing w:after="0" w:line="276" w:lineRule="auto"/>
      </w:pPr>
      <w:r>
        <w:tab/>
      </w:r>
      <w:r>
        <w:tab/>
        <w:t>return x * o.y == y * o.x;</w:t>
      </w:r>
    </w:p>
    <w:p w:rsidR="003A2716" w:rsidRDefault="003A2716" w:rsidP="002F1633">
      <w:pPr>
        <w:spacing w:after="0" w:line="276" w:lineRule="auto"/>
      </w:pPr>
      <w:r>
        <w:tab/>
        <w:t>}</w:t>
      </w:r>
    </w:p>
    <w:p w:rsidR="003A2716" w:rsidRDefault="003A2716" w:rsidP="002F1633">
      <w:pPr>
        <w:spacing w:after="0" w:line="276" w:lineRule="auto"/>
      </w:pPr>
      <w:r>
        <w:tab/>
        <w:t>inline bool operator != (const Vector &amp;o) const {</w:t>
      </w:r>
    </w:p>
    <w:p w:rsidR="003A2716" w:rsidRDefault="003A2716" w:rsidP="002F1633">
      <w:pPr>
        <w:spacing w:after="0" w:line="276" w:lineRule="auto"/>
      </w:pPr>
      <w:r>
        <w:tab/>
      </w:r>
      <w:r>
        <w:tab/>
        <w:t>return x * o.y != y * o.x;</w:t>
      </w:r>
    </w:p>
    <w:p w:rsidR="003A2716" w:rsidRDefault="003A2716" w:rsidP="002F1633">
      <w:pPr>
        <w:spacing w:after="0" w:line="276" w:lineRule="auto"/>
      </w:pPr>
      <w:r>
        <w:tab/>
        <w:t>}</w:t>
      </w:r>
    </w:p>
    <w:p w:rsidR="003A2716" w:rsidRDefault="003A2716" w:rsidP="002F1633">
      <w:pPr>
        <w:spacing w:after="0" w:line="276" w:lineRule="auto"/>
      </w:pPr>
      <w:r>
        <w:t>} u[N];</w:t>
      </w:r>
    </w:p>
    <w:p w:rsidR="003A2716" w:rsidRDefault="003A2716" w:rsidP="002F1633">
      <w:pPr>
        <w:spacing w:after="0" w:line="276" w:lineRule="auto"/>
      </w:pPr>
      <w:r>
        <w:t xml:space="preserve"> </w:t>
      </w:r>
    </w:p>
    <w:p w:rsidR="003A2716" w:rsidRDefault="003A2716" w:rsidP="002F1633">
      <w:pPr>
        <w:spacing w:after="0" w:line="276" w:lineRule="auto"/>
      </w:pPr>
      <w:r>
        <w:t>int main() {</w:t>
      </w:r>
    </w:p>
    <w:p w:rsidR="003A2716" w:rsidRDefault="003A2716" w:rsidP="002F1633">
      <w:pPr>
        <w:spacing w:after="0" w:line="276" w:lineRule="auto"/>
      </w:pPr>
      <w:r>
        <w:tab/>
      </w:r>
      <w:r w:rsidR="004C55BC">
        <w:t>//</w:t>
      </w:r>
      <w:r>
        <w:t>freopen("input.txt", "r", stdin);</w:t>
      </w:r>
    </w:p>
    <w:p w:rsidR="003A2716" w:rsidRDefault="003A2716" w:rsidP="002F1633">
      <w:pPr>
        <w:spacing w:after="0" w:line="276" w:lineRule="auto"/>
      </w:pPr>
      <w:r>
        <w:tab/>
        <w:t>int n; scanf("%d", &amp;n);</w:t>
      </w:r>
    </w:p>
    <w:p w:rsidR="003A2716" w:rsidRDefault="003A2716" w:rsidP="002F1633">
      <w:pPr>
        <w:spacing w:after="0" w:line="276" w:lineRule="auto"/>
      </w:pPr>
      <w:r>
        <w:tab/>
        <w:t>for(int i = 0; i &lt; n; p[i++].read());</w:t>
      </w:r>
    </w:p>
    <w:p w:rsidR="003A2716" w:rsidRDefault="003A2716" w:rsidP="002F1633">
      <w:pPr>
        <w:spacing w:after="0" w:line="276" w:lineRule="auto"/>
      </w:pPr>
      <w:r>
        <w:tab/>
        <w:t>int res = 0;</w:t>
      </w:r>
    </w:p>
    <w:p w:rsidR="003A2716" w:rsidRDefault="003A2716" w:rsidP="002F1633">
      <w:pPr>
        <w:spacing w:after="0" w:line="276" w:lineRule="auto"/>
      </w:pPr>
      <w:r>
        <w:tab/>
        <w:t>for(int i = 0; i &lt; n; ++i) {</w:t>
      </w:r>
    </w:p>
    <w:p w:rsidR="003A2716" w:rsidRDefault="003A2716" w:rsidP="002F1633">
      <w:pPr>
        <w:spacing w:after="0" w:line="276" w:lineRule="auto"/>
      </w:pPr>
      <w:r>
        <w:tab/>
      </w:r>
      <w:r>
        <w:tab/>
        <w:t>for(int j = i + 1; j &lt; n; ++j) u[j] = Vector(p[i], p[j]);</w:t>
      </w:r>
    </w:p>
    <w:p w:rsidR="003A2716" w:rsidRDefault="003A2716" w:rsidP="002F1633">
      <w:pPr>
        <w:spacing w:after="0" w:line="276" w:lineRule="auto"/>
      </w:pPr>
      <w:r>
        <w:tab/>
      </w:r>
      <w:r>
        <w:tab/>
        <w:t>sort(u+i+1, u+n); int begin = i+1;</w:t>
      </w:r>
    </w:p>
    <w:p w:rsidR="003A2716" w:rsidRDefault="003A2716" w:rsidP="002F1633">
      <w:pPr>
        <w:spacing w:after="0" w:line="276" w:lineRule="auto"/>
      </w:pPr>
      <w:r>
        <w:tab/>
      </w:r>
      <w:r>
        <w:tab/>
        <w:t>for(int j = i + 1; j &lt; n; ++j) if(u[j] != u[begin]) {</w:t>
      </w:r>
    </w:p>
    <w:p w:rsidR="003A2716" w:rsidRDefault="003A2716" w:rsidP="002F1633">
      <w:pPr>
        <w:spacing w:after="0" w:line="276" w:lineRule="auto"/>
      </w:pPr>
      <w:r>
        <w:tab/>
      </w:r>
      <w:r>
        <w:tab/>
      </w:r>
      <w:r>
        <w:tab/>
        <w:t>res += (j - begin) * (j - begin - 1) / 2;</w:t>
      </w:r>
    </w:p>
    <w:p w:rsidR="003A2716" w:rsidRDefault="003A2716" w:rsidP="002F1633">
      <w:pPr>
        <w:spacing w:after="0" w:line="276" w:lineRule="auto"/>
      </w:pPr>
      <w:r>
        <w:tab/>
      </w:r>
      <w:r>
        <w:tab/>
      </w:r>
      <w:r>
        <w:tab/>
        <w:t>begin = j;</w:t>
      </w:r>
    </w:p>
    <w:p w:rsidR="003A2716" w:rsidRDefault="003A2716" w:rsidP="002F1633">
      <w:pPr>
        <w:spacing w:after="0" w:line="276" w:lineRule="auto"/>
      </w:pPr>
      <w:r>
        <w:tab/>
      </w:r>
      <w:r>
        <w:tab/>
        <w:t>}</w:t>
      </w:r>
    </w:p>
    <w:p w:rsidR="003A2716" w:rsidRDefault="003A2716" w:rsidP="002F1633">
      <w:pPr>
        <w:spacing w:after="0" w:line="276" w:lineRule="auto"/>
      </w:pPr>
      <w:r>
        <w:tab/>
      </w:r>
      <w:r>
        <w:tab/>
        <w:t>res += (n - begin) * (n - begin - 1) / 2;</w:t>
      </w:r>
    </w:p>
    <w:p w:rsidR="003A2716" w:rsidRDefault="003A2716" w:rsidP="002F1633">
      <w:pPr>
        <w:spacing w:after="0" w:line="276" w:lineRule="auto"/>
      </w:pPr>
      <w:r>
        <w:tab/>
        <w:t>}</w:t>
      </w:r>
    </w:p>
    <w:p w:rsidR="003A2716" w:rsidRDefault="003A2716" w:rsidP="002F1633">
      <w:pPr>
        <w:spacing w:after="0" w:line="276" w:lineRule="auto"/>
      </w:pPr>
      <w:r>
        <w:tab/>
        <w:t>printf("%d\n", res);</w:t>
      </w:r>
    </w:p>
    <w:p w:rsidR="003A2716" w:rsidRDefault="003A2716" w:rsidP="002F1633">
      <w:pPr>
        <w:spacing w:after="0" w:line="276" w:lineRule="auto"/>
      </w:pPr>
      <w:r>
        <w:tab/>
        <w:t>return 0;</w:t>
      </w:r>
    </w:p>
    <w:p w:rsidR="003A2716" w:rsidRDefault="003A2716" w:rsidP="002F1633">
      <w:pPr>
        <w:spacing w:after="0" w:line="276" w:lineRule="auto"/>
      </w:pPr>
      <w:r>
        <w:t>}</w:t>
      </w:r>
    </w:p>
    <w:p w:rsidR="004C55BC" w:rsidRDefault="004C55BC" w:rsidP="002F1633">
      <w:pPr>
        <w:spacing w:after="0" w:line="276" w:lineRule="auto"/>
      </w:pPr>
      <w:r w:rsidRPr="004C55BC">
        <w:rPr>
          <w:b/>
        </w:rPr>
        <w:t>*Test</w:t>
      </w:r>
      <w:r>
        <w:t xml:space="preserve">: </w:t>
      </w:r>
      <w:hyperlink r:id="rId156" w:history="1">
        <w:r w:rsidRPr="004C55BC">
          <w:rPr>
            <w:color w:val="0000FF"/>
            <w:u w:val="single"/>
          </w:rPr>
          <w:t>https://vn.spoj.com/problems/QBPOINT/</w:t>
        </w:r>
      </w:hyperlink>
    </w:p>
    <w:p w:rsidR="002F1633" w:rsidRPr="00016A0F" w:rsidRDefault="002F1633" w:rsidP="00782F30">
      <w:pPr>
        <w:pStyle w:val="Heading2"/>
      </w:pPr>
      <w:bookmarkStart w:id="25" w:name="_Toc16003857"/>
      <w:r>
        <w:lastRenderedPageBreak/>
        <w:t xml:space="preserve">Bài 5. </w:t>
      </w:r>
      <w:r w:rsidRPr="00016A0F">
        <w:t>PRAVO - Tam giác vuông</w:t>
      </w:r>
      <w:bookmarkEnd w:id="25"/>
    </w:p>
    <w:p w:rsidR="002F1633" w:rsidRPr="007076EE" w:rsidRDefault="002F1633" w:rsidP="002F1633">
      <w:pPr>
        <w:spacing w:after="0" w:line="276" w:lineRule="auto"/>
      </w:pPr>
      <w:r>
        <w:tab/>
      </w:r>
      <w:r w:rsidRPr="007076EE">
        <w:t>Cho n điểm trên mặt phẳng. Hỏi có bao nhiêu tam giác vuông được tạo thành.</w:t>
      </w:r>
    </w:p>
    <w:p w:rsidR="002F1633" w:rsidRPr="00D22F69" w:rsidRDefault="002F1633" w:rsidP="002F1633">
      <w:pPr>
        <w:spacing w:after="0" w:line="276" w:lineRule="auto"/>
        <w:rPr>
          <w:b/>
        </w:rPr>
      </w:pPr>
      <w:r w:rsidRPr="00D22F69">
        <w:rPr>
          <w:b/>
        </w:rPr>
        <w:t>Input</w:t>
      </w:r>
    </w:p>
    <w:p w:rsidR="002F1633" w:rsidRPr="007076EE" w:rsidRDefault="002F1633" w:rsidP="002F1633">
      <w:pPr>
        <w:spacing w:after="0" w:line="276" w:lineRule="auto"/>
      </w:pPr>
      <w:r>
        <w:tab/>
      </w:r>
      <w:r w:rsidRPr="007076EE">
        <w:t>Dòng đầu tiên chứa số nguyên dương n (3&lt;=n&lt;=1500), số điểm trên mặt phẳng</w:t>
      </w:r>
    </w:p>
    <w:p w:rsidR="002F1633" w:rsidRPr="007076EE" w:rsidRDefault="002F1633" w:rsidP="002F1633">
      <w:pPr>
        <w:spacing w:after="0" w:line="276" w:lineRule="auto"/>
      </w:pPr>
      <w:r>
        <w:tab/>
      </w:r>
      <w:r w:rsidRPr="007076EE">
        <w:t>Dòng thứ i trong n dòng tiếp theo, mỗi dòng chứa 2 số nguyên x</w:t>
      </w:r>
      <w:r w:rsidRPr="007076EE">
        <w:rPr>
          <w:sz w:val="16"/>
          <w:szCs w:val="16"/>
          <w:vertAlign w:val="subscript"/>
        </w:rPr>
        <w:t>i </w:t>
      </w:r>
      <w:r w:rsidRPr="007076EE">
        <w:t>, y</w:t>
      </w:r>
      <w:r w:rsidRPr="007076EE">
        <w:rPr>
          <w:sz w:val="16"/>
          <w:szCs w:val="16"/>
          <w:vertAlign w:val="subscript"/>
        </w:rPr>
        <w:t>i </w:t>
      </w:r>
      <w:r w:rsidRPr="007076EE">
        <w:t xml:space="preserve">, tọa độ của một điểm </w:t>
      </w:r>
      <w:r w:rsidRPr="00016A0F">
        <w:t>(-10</w:t>
      </w:r>
      <w:r w:rsidRPr="00016A0F">
        <w:rPr>
          <w:vertAlign w:val="superscript"/>
        </w:rPr>
        <w:t>9</w:t>
      </w:r>
      <w:r w:rsidRPr="00016A0F">
        <w:t>&lt;=x</w:t>
      </w:r>
      <w:r w:rsidRPr="00016A0F">
        <w:rPr>
          <w:vertAlign w:val="subscript"/>
        </w:rPr>
        <w:t>i </w:t>
      </w:r>
      <w:r w:rsidRPr="00016A0F">
        <w:t>, y</w:t>
      </w:r>
      <w:r w:rsidRPr="00016A0F">
        <w:rPr>
          <w:vertAlign w:val="subscript"/>
        </w:rPr>
        <w:t>i </w:t>
      </w:r>
      <w:r w:rsidRPr="00016A0F">
        <w:t>&lt;= 10</w:t>
      </w:r>
      <w:r w:rsidRPr="00016A0F">
        <w:rPr>
          <w:vertAlign w:val="superscript"/>
        </w:rPr>
        <w:t>9</w:t>
      </w:r>
      <w:r w:rsidRPr="007076EE">
        <w:rPr>
          <w:sz w:val="16"/>
          <w:szCs w:val="16"/>
          <w:vertAlign w:val="superscript"/>
        </w:rPr>
        <w:t> </w:t>
      </w:r>
      <w:r w:rsidRPr="007076EE">
        <w:t>). Không có hai điểm nào có cùng tọa độ.</w:t>
      </w:r>
    </w:p>
    <w:p w:rsidR="002F1633" w:rsidRPr="00D22F69" w:rsidRDefault="002F1633" w:rsidP="002F1633">
      <w:pPr>
        <w:spacing w:after="0" w:line="276" w:lineRule="auto"/>
        <w:rPr>
          <w:b/>
        </w:rPr>
      </w:pPr>
      <w:r w:rsidRPr="00D22F69">
        <w:rPr>
          <w:b/>
        </w:rPr>
        <w:t>Output</w:t>
      </w:r>
    </w:p>
    <w:p w:rsidR="002F1633" w:rsidRDefault="002F1633" w:rsidP="002F1633">
      <w:pPr>
        <w:spacing w:after="0" w:line="276" w:lineRule="auto"/>
      </w:pPr>
      <w:r>
        <w:tab/>
      </w:r>
      <w:r w:rsidRPr="007076EE">
        <w:t>Gồm một dòng duy nhất là số lượng tam giác vuông tìm đượ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5"/>
        <w:gridCol w:w="4445"/>
      </w:tblGrid>
      <w:tr w:rsidR="002F1633" w:rsidRPr="00D22F69" w:rsidTr="00D83E49">
        <w:tc>
          <w:tcPr>
            <w:tcW w:w="4445" w:type="dxa"/>
          </w:tcPr>
          <w:p w:rsidR="002F1633" w:rsidRPr="00D22F69" w:rsidRDefault="002F1633" w:rsidP="00D83E49">
            <w:pPr>
              <w:spacing w:after="0" w:line="276" w:lineRule="auto"/>
              <w:jc w:val="center"/>
              <w:rPr>
                <w:b/>
              </w:rPr>
            </w:pPr>
            <w:r w:rsidRPr="00D22F69">
              <w:rPr>
                <w:b/>
              </w:rPr>
              <w:t>Input</w:t>
            </w:r>
          </w:p>
        </w:tc>
        <w:tc>
          <w:tcPr>
            <w:tcW w:w="4445" w:type="dxa"/>
          </w:tcPr>
          <w:p w:rsidR="002F1633" w:rsidRPr="00D22F69" w:rsidRDefault="002F1633" w:rsidP="00D83E49">
            <w:pPr>
              <w:spacing w:after="0" w:line="276" w:lineRule="auto"/>
              <w:jc w:val="center"/>
              <w:rPr>
                <w:b/>
              </w:rPr>
            </w:pPr>
            <w:r w:rsidRPr="00D22F69">
              <w:rPr>
                <w:b/>
              </w:rPr>
              <w:t>Output</w:t>
            </w:r>
          </w:p>
        </w:tc>
      </w:tr>
      <w:tr w:rsidR="002F1633" w:rsidTr="00D83E49">
        <w:tc>
          <w:tcPr>
            <w:tcW w:w="4445" w:type="dxa"/>
          </w:tcPr>
          <w:p w:rsidR="002F1633" w:rsidRDefault="002F1633" w:rsidP="00D83E49">
            <w:pPr>
              <w:spacing w:after="0" w:line="276" w:lineRule="auto"/>
            </w:pPr>
            <w:r>
              <w:t>3</w:t>
            </w:r>
          </w:p>
          <w:p w:rsidR="002F1633" w:rsidRDefault="002F1633" w:rsidP="00D83E49">
            <w:pPr>
              <w:spacing w:after="0" w:line="276" w:lineRule="auto"/>
            </w:pPr>
            <w:r>
              <w:t>4 2</w:t>
            </w:r>
          </w:p>
          <w:p w:rsidR="002F1633" w:rsidRDefault="002F1633" w:rsidP="00D83E49">
            <w:pPr>
              <w:spacing w:after="0" w:line="276" w:lineRule="auto"/>
            </w:pPr>
            <w:r>
              <w:t>2 1</w:t>
            </w:r>
          </w:p>
          <w:p w:rsidR="002F1633" w:rsidRDefault="002F1633" w:rsidP="00D83E49">
            <w:pPr>
              <w:spacing w:after="0" w:line="276" w:lineRule="auto"/>
            </w:pPr>
            <w:r>
              <w:t>1 3</w:t>
            </w:r>
          </w:p>
        </w:tc>
        <w:tc>
          <w:tcPr>
            <w:tcW w:w="4445" w:type="dxa"/>
          </w:tcPr>
          <w:p w:rsidR="002F1633" w:rsidRDefault="002F1633" w:rsidP="00D83E49">
            <w:pPr>
              <w:spacing w:after="0" w:line="276" w:lineRule="auto"/>
            </w:pPr>
            <w:r>
              <w:t>1</w:t>
            </w:r>
          </w:p>
        </w:tc>
      </w:tr>
      <w:tr w:rsidR="002F1633" w:rsidTr="00D83E49">
        <w:tc>
          <w:tcPr>
            <w:tcW w:w="4445" w:type="dxa"/>
          </w:tcPr>
          <w:p w:rsidR="002F1633" w:rsidRDefault="002F1633" w:rsidP="00D83E49">
            <w:pPr>
              <w:spacing w:after="0" w:line="276" w:lineRule="auto"/>
            </w:pPr>
            <w:r>
              <w:t>4</w:t>
            </w:r>
          </w:p>
          <w:p w:rsidR="002F1633" w:rsidRDefault="002F1633" w:rsidP="00D83E49">
            <w:pPr>
              <w:spacing w:after="0" w:line="276" w:lineRule="auto"/>
            </w:pPr>
            <w:r>
              <w:t>5 0</w:t>
            </w:r>
          </w:p>
          <w:p w:rsidR="002F1633" w:rsidRDefault="002F1633" w:rsidP="00D83E49">
            <w:pPr>
              <w:spacing w:after="0" w:line="276" w:lineRule="auto"/>
            </w:pPr>
            <w:r>
              <w:t>2 6</w:t>
            </w:r>
          </w:p>
          <w:p w:rsidR="002F1633" w:rsidRDefault="002F1633" w:rsidP="00D83E49">
            <w:pPr>
              <w:spacing w:after="0" w:line="276" w:lineRule="auto"/>
            </w:pPr>
            <w:r>
              <w:t>8 6</w:t>
            </w:r>
          </w:p>
          <w:p w:rsidR="002F1633" w:rsidRDefault="002F1633" w:rsidP="00D83E49">
            <w:pPr>
              <w:spacing w:after="0" w:line="276" w:lineRule="auto"/>
            </w:pPr>
            <w:r>
              <w:t>5 7</w:t>
            </w:r>
          </w:p>
        </w:tc>
        <w:tc>
          <w:tcPr>
            <w:tcW w:w="4445" w:type="dxa"/>
          </w:tcPr>
          <w:p w:rsidR="002F1633" w:rsidRDefault="002F1633" w:rsidP="00D83E49">
            <w:pPr>
              <w:spacing w:after="0" w:line="276" w:lineRule="auto"/>
            </w:pPr>
            <w:r>
              <w:t>0</w:t>
            </w:r>
          </w:p>
        </w:tc>
      </w:tr>
      <w:tr w:rsidR="002F1633" w:rsidTr="00D83E49">
        <w:tc>
          <w:tcPr>
            <w:tcW w:w="4445" w:type="dxa"/>
          </w:tcPr>
          <w:p w:rsidR="002F1633" w:rsidRDefault="002F1633" w:rsidP="00D83E49">
            <w:pPr>
              <w:spacing w:after="0" w:line="276" w:lineRule="auto"/>
            </w:pPr>
            <w:r>
              <w:t>5</w:t>
            </w:r>
          </w:p>
          <w:p w:rsidR="002F1633" w:rsidRDefault="002F1633" w:rsidP="00D83E49">
            <w:pPr>
              <w:spacing w:after="0" w:line="276" w:lineRule="auto"/>
            </w:pPr>
            <w:r>
              <w:t>-1 1</w:t>
            </w:r>
          </w:p>
          <w:p w:rsidR="002F1633" w:rsidRDefault="002F1633" w:rsidP="00D83E49">
            <w:pPr>
              <w:spacing w:after="0" w:line="276" w:lineRule="auto"/>
            </w:pPr>
            <w:r>
              <w:t>-1 0</w:t>
            </w:r>
          </w:p>
          <w:p w:rsidR="002F1633" w:rsidRDefault="002F1633" w:rsidP="00D83E49">
            <w:pPr>
              <w:spacing w:after="0" w:line="276" w:lineRule="auto"/>
            </w:pPr>
            <w:r>
              <w:t>0 0</w:t>
            </w:r>
          </w:p>
          <w:p w:rsidR="002F1633" w:rsidRDefault="002F1633" w:rsidP="00D83E49">
            <w:pPr>
              <w:spacing w:after="0" w:line="276" w:lineRule="auto"/>
            </w:pPr>
            <w:r>
              <w:t>1 0</w:t>
            </w:r>
          </w:p>
          <w:p w:rsidR="002F1633" w:rsidRDefault="002F1633" w:rsidP="00D83E49">
            <w:pPr>
              <w:spacing w:after="0" w:line="276" w:lineRule="auto"/>
            </w:pPr>
            <w:r>
              <w:t>1 1</w:t>
            </w:r>
          </w:p>
        </w:tc>
        <w:tc>
          <w:tcPr>
            <w:tcW w:w="4445" w:type="dxa"/>
          </w:tcPr>
          <w:p w:rsidR="002F1633" w:rsidRDefault="002F1633" w:rsidP="00D83E49">
            <w:pPr>
              <w:spacing w:after="0" w:line="276" w:lineRule="auto"/>
            </w:pPr>
            <w:r w:rsidRPr="00691CE5">
              <w:t>7</w:t>
            </w:r>
          </w:p>
        </w:tc>
      </w:tr>
    </w:tbl>
    <w:p w:rsidR="002F1633" w:rsidRPr="009B0A95" w:rsidRDefault="002F1633" w:rsidP="002F1633">
      <w:pPr>
        <w:spacing w:after="0" w:line="276" w:lineRule="auto"/>
        <w:rPr>
          <w:b/>
        </w:rPr>
      </w:pPr>
      <w:r w:rsidRPr="009B0A95">
        <w:rPr>
          <w:b/>
        </w:rPr>
        <w:t>* Hướng dẫn:</w:t>
      </w:r>
    </w:p>
    <w:p w:rsidR="002F1633" w:rsidRDefault="002F1633" w:rsidP="002F1633">
      <w:pPr>
        <w:spacing w:after="0" w:line="276" w:lineRule="auto"/>
      </w:pPr>
      <w:r>
        <w:t>#include&lt;cstdio&gt;</w:t>
      </w:r>
    </w:p>
    <w:p w:rsidR="002F1633" w:rsidRDefault="002F1633" w:rsidP="002F1633">
      <w:pPr>
        <w:spacing w:after="0" w:line="276" w:lineRule="auto"/>
      </w:pPr>
      <w:r>
        <w:t>#include&lt;cmath&gt;</w:t>
      </w:r>
    </w:p>
    <w:p w:rsidR="002F1633" w:rsidRDefault="002F1633" w:rsidP="002F1633">
      <w:pPr>
        <w:spacing w:after="0" w:line="276" w:lineRule="auto"/>
      </w:pPr>
      <w:r>
        <w:t>#include&lt;cstring&gt;</w:t>
      </w:r>
    </w:p>
    <w:p w:rsidR="002F1633" w:rsidRDefault="002F1633" w:rsidP="002F1633">
      <w:pPr>
        <w:spacing w:after="0" w:line="276" w:lineRule="auto"/>
      </w:pPr>
      <w:r>
        <w:t>#include&lt;cstdlib&gt;</w:t>
      </w:r>
    </w:p>
    <w:p w:rsidR="002F1633" w:rsidRDefault="002F1633" w:rsidP="002F1633">
      <w:pPr>
        <w:spacing w:after="0" w:line="276" w:lineRule="auto"/>
      </w:pPr>
      <w:r>
        <w:t>#include&lt;cassert&gt;</w:t>
      </w:r>
    </w:p>
    <w:p w:rsidR="002F1633" w:rsidRDefault="002F1633" w:rsidP="002F1633">
      <w:pPr>
        <w:spacing w:after="0" w:line="276" w:lineRule="auto"/>
      </w:pPr>
      <w:r>
        <w:t>#include&lt;ctime&gt;</w:t>
      </w:r>
    </w:p>
    <w:p w:rsidR="002F1633" w:rsidRDefault="002F1633" w:rsidP="002F1633">
      <w:pPr>
        <w:spacing w:after="0" w:line="276" w:lineRule="auto"/>
      </w:pPr>
      <w:r>
        <w:t>#include&lt;algorithm&gt;</w:t>
      </w:r>
    </w:p>
    <w:p w:rsidR="002F1633" w:rsidRDefault="002F1633" w:rsidP="002F1633">
      <w:pPr>
        <w:spacing w:after="0" w:line="276" w:lineRule="auto"/>
      </w:pPr>
      <w:r>
        <w:t>#include&lt;iterator&gt;</w:t>
      </w:r>
    </w:p>
    <w:p w:rsidR="002F1633" w:rsidRDefault="002F1633" w:rsidP="002F1633">
      <w:pPr>
        <w:spacing w:after="0" w:line="276" w:lineRule="auto"/>
      </w:pPr>
      <w:r>
        <w:t>#include&lt;iostream&gt;</w:t>
      </w:r>
    </w:p>
    <w:p w:rsidR="002F1633" w:rsidRDefault="002F1633" w:rsidP="002F1633">
      <w:pPr>
        <w:spacing w:after="0" w:line="276" w:lineRule="auto"/>
      </w:pPr>
      <w:r>
        <w:t>#include&lt;cctype&gt;</w:t>
      </w:r>
    </w:p>
    <w:p w:rsidR="002F1633" w:rsidRDefault="002F1633" w:rsidP="002F1633">
      <w:pPr>
        <w:spacing w:after="0" w:line="276" w:lineRule="auto"/>
      </w:pPr>
      <w:r>
        <w:t>#include&lt;string&gt;</w:t>
      </w:r>
    </w:p>
    <w:p w:rsidR="002F1633" w:rsidRDefault="002F1633" w:rsidP="002F1633">
      <w:pPr>
        <w:spacing w:after="0" w:line="276" w:lineRule="auto"/>
      </w:pPr>
      <w:r>
        <w:t>#include&lt;vector&gt;</w:t>
      </w:r>
    </w:p>
    <w:p w:rsidR="002F1633" w:rsidRDefault="002F1633" w:rsidP="002F1633">
      <w:pPr>
        <w:spacing w:after="0" w:line="276" w:lineRule="auto"/>
      </w:pPr>
      <w:r>
        <w:t>#include&lt;map&gt;</w:t>
      </w:r>
    </w:p>
    <w:p w:rsidR="002F1633" w:rsidRDefault="002F1633" w:rsidP="002F1633">
      <w:pPr>
        <w:spacing w:after="0" w:line="276" w:lineRule="auto"/>
      </w:pPr>
      <w:r>
        <w:t>#include&lt;set&gt;</w:t>
      </w:r>
    </w:p>
    <w:p w:rsidR="002F1633" w:rsidRDefault="002F1633" w:rsidP="002F1633">
      <w:pPr>
        <w:spacing w:after="0" w:line="276" w:lineRule="auto"/>
      </w:pPr>
      <w:r>
        <w:lastRenderedPageBreak/>
        <w:t>#include&lt;queue&gt;</w:t>
      </w:r>
    </w:p>
    <w:p w:rsidR="002F1633" w:rsidRDefault="002F1633" w:rsidP="002F1633">
      <w:pPr>
        <w:spacing w:after="0" w:line="276" w:lineRule="auto"/>
      </w:pPr>
      <w:r>
        <w:t>#include&lt;list&gt;</w:t>
      </w:r>
    </w:p>
    <w:p w:rsidR="002F1633" w:rsidRDefault="002F1633" w:rsidP="002F1633">
      <w:pPr>
        <w:spacing w:after="0" w:line="276" w:lineRule="auto"/>
      </w:pPr>
      <w:r>
        <w:t>//#include&lt;conio.h&gt;</w:t>
      </w:r>
    </w:p>
    <w:p w:rsidR="002F1633" w:rsidRDefault="002F1633" w:rsidP="002F1633">
      <w:pPr>
        <w:spacing w:after="0" w:line="276" w:lineRule="auto"/>
      </w:pPr>
      <w:r>
        <w:t>#define maxn 1502</w:t>
      </w:r>
    </w:p>
    <w:p w:rsidR="002F1633" w:rsidRDefault="002F1633" w:rsidP="002F1633">
      <w:pPr>
        <w:spacing w:after="0" w:line="276" w:lineRule="auto"/>
      </w:pPr>
      <w:r>
        <w:t>#define oo 1111111111</w:t>
      </w:r>
    </w:p>
    <w:p w:rsidR="002F1633" w:rsidRDefault="002F1633" w:rsidP="002F1633">
      <w:pPr>
        <w:spacing w:after="0" w:line="276" w:lineRule="auto"/>
      </w:pPr>
      <w:r>
        <w:t>#define base 100000000</w:t>
      </w:r>
    </w:p>
    <w:p w:rsidR="002F1633" w:rsidRDefault="002F1633" w:rsidP="002F1633">
      <w:pPr>
        <w:spacing w:after="0" w:line="276" w:lineRule="auto"/>
      </w:pPr>
      <w:r>
        <w:t>#define TR(c, it) for(typeof((c).begin()) it=(c).begin(); it!=(c).end(); it++)</w:t>
      </w:r>
    </w:p>
    <w:p w:rsidR="002F1633" w:rsidRDefault="002F1633" w:rsidP="002F1633">
      <w:pPr>
        <w:spacing w:after="0" w:line="276" w:lineRule="auto"/>
      </w:pPr>
      <w:r>
        <w:t>long double const PI= acos((long double)(-1));</w:t>
      </w:r>
    </w:p>
    <w:p w:rsidR="002F1633" w:rsidRDefault="002F1633" w:rsidP="002F1633">
      <w:pPr>
        <w:spacing w:after="0" w:line="276" w:lineRule="auto"/>
      </w:pPr>
      <w:r>
        <w:t>long double const ep = 0.000000000001;</w:t>
      </w:r>
    </w:p>
    <w:p w:rsidR="002F1633" w:rsidRDefault="002F1633" w:rsidP="002F1633">
      <w:pPr>
        <w:spacing w:after="0" w:line="276" w:lineRule="auto"/>
      </w:pPr>
      <w:r>
        <w:t>using namespace std;</w:t>
      </w:r>
    </w:p>
    <w:p w:rsidR="002F1633" w:rsidRDefault="002F1633" w:rsidP="002F1633">
      <w:pPr>
        <w:spacing w:after="0" w:line="276" w:lineRule="auto"/>
      </w:pPr>
      <w:r>
        <w:t>typedef pair&lt;int, int&gt; II;</w:t>
      </w:r>
    </w:p>
    <w:p w:rsidR="002F1633" w:rsidRDefault="002F1633" w:rsidP="002F1633">
      <w:pPr>
        <w:spacing w:after="0" w:line="276" w:lineRule="auto"/>
      </w:pPr>
      <w:r>
        <w:t>typedef vector&lt;int&gt; VI;</w:t>
      </w:r>
    </w:p>
    <w:p w:rsidR="002F1633" w:rsidRDefault="002F1633" w:rsidP="002F1633">
      <w:pPr>
        <w:spacing w:after="0" w:line="276" w:lineRule="auto"/>
      </w:pPr>
      <w:r>
        <w:t>typedef vector&lt;II&gt; VII;</w:t>
      </w:r>
    </w:p>
    <w:p w:rsidR="002F1633" w:rsidRDefault="002F1633" w:rsidP="002F1633">
      <w:pPr>
        <w:spacing w:after="0" w:line="276" w:lineRule="auto"/>
      </w:pPr>
      <w:r>
        <w:t>typedef vector&lt;VI&gt; VVI;</w:t>
      </w:r>
    </w:p>
    <w:p w:rsidR="002F1633" w:rsidRDefault="002F1633" w:rsidP="002F1633">
      <w:pPr>
        <w:spacing w:after="0" w:line="276" w:lineRule="auto"/>
      </w:pPr>
      <w:r>
        <w:t>typedef vector&lt;VII&gt; VVII;</w:t>
      </w:r>
    </w:p>
    <w:p w:rsidR="002F1633" w:rsidRDefault="002F1633" w:rsidP="002F1633">
      <w:pPr>
        <w:spacing w:after="0" w:line="276" w:lineRule="auto"/>
      </w:pPr>
      <w:r>
        <w:t>typedef long double ld;</w:t>
      </w:r>
    </w:p>
    <w:p w:rsidR="002F1633" w:rsidRDefault="002F1633" w:rsidP="002F1633">
      <w:pPr>
        <w:spacing w:after="0" w:line="276" w:lineRule="auto"/>
      </w:pPr>
      <w:r>
        <w:t>void OPEN(){</w:t>
      </w:r>
    </w:p>
    <w:p w:rsidR="002F1633" w:rsidRDefault="002F1633" w:rsidP="002F1633">
      <w:pPr>
        <w:spacing w:after="0" w:line="276" w:lineRule="auto"/>
      </w:pPr>
      <w:r>
        <w:t xml:space="preserve">    freopen("A.in", "r", stdin);</w:t>
      </w:r>
    </w:p>
    <w:p w:rsidR="002F1633" w:rsidRDefault="002F1633" w:rsidP="002F1633">
      <w:pPr>
        <w:spacing w:after="0" w:line="276" w:lineRule="auto"/>
      </w:pPr>
      <w:r>
        <w:t xml:space="preserve">    freopen("A.out", "w", stdout); </w:t>
      </w:r>
    </w:p>
    <w:p w:rsidR="002F1633" w:rsidRDefault="002F1633" w:rsidP="002F1633">
      <w:pPr>
        <w:spacing w:after="0" w:line="276" w:lineRule="auto"/>
      </w:pPr>
      <w:r>
        <w:t>}</w:t>
      </w:r>
    </w:p>
    <w:p w:rsidR="002F1633" w:rsidRDefault="002F1633" w:rsidP="002F1633">
      <w:pPr>
        <w:spacing w:after="0" w:line="276" w:lineRule="auto"/>
      </w:pPr>
      <w:r>
        <w:t>struct diem{</w:t>
      </w:r>
    </w:p>
    <w:p w:rsidR="002F1633" w:rsidRDefault="002F1633" w:rsidP="002F1633">
      <w:pPr>
        <w:spacing w:after="0" w:line="276" w:lineRule="auto"/>
      </w:pPr>
      <w:r>
        <w:t xml:space="preserve">     long long x,y;</w:t>
      </w:r>
    </w:p>
    <w:p w:rsidR="002F1633" w:rsidRDefault="002F1633" w:rsidP="002F1633">
      <w:pPr>
        <w:spacing w:after="0" w:line="276" w:lineRule="auto"/>
      </w:pPr>
      <w:r>
        <w:t>};</w:t>
      </w:r>
    </w:p>
    <w:p w:rsidR="002F1633" w:rsidRDefault="002F1633" w:rsidP="002F1633">
      <w:pPr>
        <w:spacing w:after="0" w:line="276" w:lineRule="auto"/>
      </w:pPr>
      <w:r>
        <w:t>struct vec_tor{</w:t>
      </w:r>
    </w:p>
    <w:p w:rsidR="002F1633" w:rsidRDefault="002F1633" w:rsidP="002F1633">
      <w:pPr>
        <w:spacing w:after="0" w:line="276" w:lineRule="auto"/>
      </w:pPr>
      <w:r>
        <w:t xml:space="preserve">     long long x,y;</w:t>
      </w:r>
    </w:p>
    <w:p w:rsidR="002F1633" w:rsidRDefault="002F1633" w:rsidP="002F1633">
      <w:pPr>
        <w:spacing w:after="0" w:line="276" w:lineRule="auto"/>
      </w:pPr>
      <w:r>
        <w:t xml:space="preserve">     long double goc;</w:t>
      </w:r>
    </w:p>
    <w:p w:rsidR="002F1633" w:rsidRDefault="002F1633" w:rsidP="002F1633">
      <w:pPr>
        <w:spacing w:after="0" w:line="276" w:lineRule="auto"/>
      </w:pPr>
      <w:r>
        <w:t xml:space="preserve">     vec_tor(){};</w:t>
      </w:r>
    </w:p>
    <w:p w:rsidR="002F1633" w:rsidRDefault="002F1633" w:rsidP="002F1633">
      <w:pPr>
        <w:spacing w:after="0" w:line="276" w:lineRule="auto"/>
      </w:pPr>
      <w:r>
        <w:t xml:space="preserve">     vec_tor(diem D1,diem D2){</w:t>
      </w:r>
    </w:p>
    <w:p w:rsidR="002F1633" w:rsidRDefault="002F1633" w:rsidP="002F1633">
      <w:pPr>
        <w:spacing w:after="0" w:line="276" w:lineRule="auto"/>
      </w:pPr>
      <w:r>
        <w:t xml:space="preserve">           x = D2.x-D1.x;</w:t>
      </w:r>
    </w:p>
    <w:p w:rsidR="002F1633" w:rsidRDefault="002F1633" w:rsidP="002F1633">
      <w:pPr>
        <w:spacing w:after="0" w:line="276" w:lineRule="auto"/>
      </w:pPr>
      <w:r>
        <w:t xml:space="preserve">           y = D2.y-D1.y;</w:t>
      </w:r>
    </w:p>
    <w:p w:rsidR="002F1633" w:rsidRDefault="002F1633" w:rsidP="002F1633">
      <w:pPr>
        <w:spacing w:after="0" w:line="276" w:lineRule="auto"/>
      </w:pPr>
      <w:r>
        <w:t xml:space="preserve">           if(y&lt;0){</w:t>
      </w:r>
    </w:p>
    <w:p w:rsidR="002F1633" w:rsidRDefault="002F1633" w:rsidP="002F1633">
      <w:pPr>
        <w:spacing w:after="0" w:line="276" w:lineRule="auto"/>
      </w:pPr>
      <w:r>
        <w:t xml:space="preserve">                x = -x;</w:t>
      </w:r>
    </w:p>
    <w:p w:rsidR="002F1633" w:rsidRDefault="002F1633" w:rsidP="002F1633">
      <w:pPr>
        <w:spacing w:after="0" w:line="276" w:lineRule="auto"/>
      </w:pPr>
      <w:r>
        <w:t xml:space="preserve">                y = -y;</w:t>
      </w:r>
    </w:p>
    <w:p w:rsidR="002F1633" w:rsidRDefault="002F1633" w:rsidP="002F1633">
      <w:pPr>
        <w:spacing w:after="0" w:line="276" w:lineRule="auto"/>
      </w:pPr>
      <w:r>
        <w:t xml:space="preserve">           }</w:t>
      </w:r>
    </w:p>
    <w:p w:rsidR="002F1633" w:rsidRDefault="002F1633" w:rsidP="002F1633">
      <w:pPr>
        <w:spacing w:after="0" w:line="276" w:lineRule="auto"/>
      </w:pPr>
      <w:r>
        <w:t xml:space="preserve">           if(y==0) x&gt;0?x:-x;</w:t>
      </w:r>
    </w:p>
    <w:p w:rsidR="002F1633" w:rsidRDefault="002F1633" w:rsidP="002F1633">
      <w:pPr>
        <w:spacing w:after="0" w:line="276" w:lineRule="auto"/>
      </w:pPr>
      <w:r>
        <w:t xml:space="preserve">           goc = atan2((ld)y,(ld)x);</w:t>
      </w:r>
    </w:p>
    <w:p w:rsidR="002F1633" w:rsidRDefault="002F1633" w:rsidP="002F1633">
      <w:pPr>
        <w:spacing w:after="0" w:line="276" w:lineRule="auto"/>
      </w:pPr>
      <w:r>
        <w:t xml:space="preserve">     }</w:t>
      </w:r>
    </w:p>
    <w:p w:rsidR="002F1633" w:rsidRDefault="002F1633" w:rsidP="002F1633">
      <w:pPr>
        <w:spacing w:after="0" w:line="276" w:lineRule="auto"/>
      </w:pPr>
      <w:r>
        <w:t xml:space="preserve">     bool operator &lt;(vec_tor T)const{</w:t>
      </w:r>
    </w:p>
    <w:p w:rsidR="002F1633" w:rsidRDefault="002F1633" w:rsidP="002F1633">
      <w:pPr>
        <w:spacing w:after="0" w:line="276" w:lineRule="auto"/>
      </w:pPr>
      <w:r>
        <w:t xml:space="preserve">           return (x*T.y&gt;y*T.x);// &amp;&amp; x * T.x &gt;= 0 &amp;&amp; y * T.y &gt;= 0);</w:t>
      </w:r>
    </w:p>
    <w:p w:rsidR="002F1633" w:rsidRDefault="002F1633" w:rsidP="002F1633">
      <w:pPr>
        <w:spacing w:after="0" w:line="276" w:lineRule="auto"/>
      </w:pPr>
      <w:r>
        <w:t xml:space="preserve">     }</w:t>
      </w:r>
    </w:p>
    <w:p w:rsidR="002F1633" w:rsidRDefault="002F1633" w:rsidP="002F1633">
      <w:pPr>
        <w:spacing w:after="0" w:line="276" w:lineRule="auto"/>
      </w:pPr>
      <w:r>
        <w:t xml:space="preserve">     bool operator ==(vec_tor T)const{</w:t>
      </w:r>
    </w:p>
    <w:p w:rsidR="002F1633" w:rsidRDefault="002F1633" w:rsidP="002F1633">
      <w:pPr>
        <w:spacing w:after="0" w:line="276" w:lineRule="auto"/>
      </w:pPr>
      <w:r>
        <w:lastRenderedPageBreak/>
        <w:t xml:space="preserve">           return ( x*T.y == y*T.x &amp;&amp; x * T.x &gt;= 0 &amp;&amp; y * T.y &gt;= 0);</w:t>
      </w:r>
    </w:p>
    <w:p w:rsidR="002F1633" w:rsidRDefault="002F1633" w:rsidP="002F1633">
      <w:pPr>
        <w:spacing w:after="0" w:line="276" w:lineRule="auto"/>
      </w:pPr>
      <w:r>
        <w:t xml:space="preserve">     }</w:t>
      </w:r>
    </w:p>
    <w:p w:rsidR="002F1633" w:rsidRDefault="002F1633" w:rsidP="002F1633">
      <w:pPr>
        <w:spacing w:after="0" w:line="276" w:lineRule="auto"/>
      </w:pPr>
      <w:r>
        <w:t xml:space="preserve">     int vuonggoc(vec_tor T) const{</w:t>
      </w:r>
    </w:p>
    <w:p w:rsidR="002F1633" w:rsidRDefault="002F1633" w:rsidP="002F1633">
      <w:pPr>
        <w:spacing w:after="0" w:line="276" w:lineRule="auto"/>
      </w:pPr>
      <w:r>
        <w:t xml:space="preserve">           if (x*T.x==-y*T.y) return 0;</w:t>
      </w:r>
    </w:p>
    <w:p w:rsidR="002F1633" w:rsidRDefault="002F1633" w:rsidP="002F1633">
      <w:pPr>
        <w:spacing w:after="0" w:line="276" w:lineRule="auto"/>
      </w:pPr>
      <w:r>
        <w:t xml:space="preserve">           if(x * T.x + y * T.y &gt; 0) return 1;</w:t>
      </w:r>
    </w:p>
    <w:p w:rsidR="002F1633" w:rsidRDefault="002F1633" w:rsidP="002F1633">
      <w:pPr>
        <w:spacing w:after="0" w:line="276" w:lineRule="auto"/>
      </w:pPr>
      <w:r>
        <w:t xml:space="preserve">           return -1;</w:t>
      </w:r>
    </w:p>
    <w:p w:rsidR="002F1633" w:rsidRDefault="002F1633" w:rsidP="002F1633">
      <w:pPr>
        <w:spacing w:after="0" w:line="276" w:lineRule="auto"/>
      </w:pPr>
      <w:r>
        <w:t xml:space="preserve">     }</w:t>
      </w:r>
    </w:p>
    <w:p w:rsidR="002F1633" w:rsidRDefault="002F1633" w:rsidP="002F1633">
      <w:pPr>
        <w:spacing w:after="0" w:line="276" w:lineRule="auto"/>
      </w:pPr>
      <w:r>
        <w:t>};</w:t>
      </w:r>
    </w:p>
    <w:p w:rsidR="002F1633" w:rsidRDefault="002F1633" w:rsidP="002F1633">
      <w:pPr>
        <w:spacing w:after="0" w:line="276" w:lineRule="auto"/>
      </w:pPr>
      <w:r>
        <w:t>diem A[1511];</w:t>
      </w:r>
    </w:p>
    <w:p w:rsidR="002F1633" w:rsidRDefault="002F1633" w:rsidP="002F1633">
      <w:pPr>
        <w:spacing w:after="0" w:line="276" w:lineRule="auto"/>
      </w:pPr>
      <w:r>
        <w:t>vec_tor  V[3011];</w:t>
      </w:r>
    </w:p>
    <w:p w:rsidR="002F1633" w:rsidRDefault="002F1633" w:rsidP="002F1633">
      <w:pPr>
        <w:spacing w:after="0" w:line="276" w:lineRule="auto"/>
      </w:pPr>
      <w:r>
        <w:t>long long KQ = 0;</w:t>
      </w:r>
    </w:p>
    <w:p w:rsidR="002F1633" w:rsidRDefault="002F1633" w:rsidP="002F1633">
      <w:pPr>
        <w:spacing w:after="0" w:line="276" w:lineRule="auto"/>
      </w:pPr>
      <w:r>
        <w:t>int n;</w:t>
      </w:r>
    </w:p>
    <w:p w:rsidR="002F1633" w:rsidRDefault="002F1633" w:rsidP="002F1633">
      <w:pPr>
        <w:spacing w:after="0" w:line="276" w:lineRule="auto"/>
      </w:pPr>
      <w:r>
        <w:t>int main(){</w:t>
      </w:r>
    </w:p>
    <w:p w:rsidR="002F1633" w:rsidRDefault="002F1633" w:rsidP="002F1633">
      <w:pPr>
        <w:spacing w:after="0" w:line="276" w:lineRule="auto"/>
      </w:pPr>
      <w:r>
        <w:t xml:space="preserve">     //OPEN();</w:t>
      </w:r>
    </w:p>
    <w:p w:rsidR="002F1633" w:rsidRDefault="002F1633" w:rsidP="002F1633">
      <w:pPr>
        <w:spacing w:after="0" w:line="276" w:lineRule="auto"/>
      </w:pPr>
      <w:r>
        <w:t xml:space="preserve">     scanf("%d",&amp;n);</w:t>
      </w:r>
    </w:p>
    <w:p w:rsidR="002F1633" w:rsidRDefault="002F1633" w:rsidP="002F1633">
      <w:pPr>
        <w:spacing w:after="0" w:line="276" w:lineRule="auto"/>
      </w:pPr>
      <w:r>
        <w:t xml:space="preserve">     for(int i = 0;i&lt;n;i++)</w:t>
      </w:r>
    </w:p>
    <w:p w:rsidR="002F1633" w:rsidRDefault="002F1633" w:rsidP="002F1633">
      <w:pPr>
        <w:spacing w:after="0" w:line="276" w:lineRule="auto"/>
      </w:pPr>
      <w:r>
        <w:t xml:space="preserve">           scanf("%lld %lld",&amp;A[i].x,&amp;A[i].y);</w:t>
      </w:r>
    </w:p>
    <w:p w:rsidR="002F1633" w:rsidRDefault="002F1633" w:rsidP="002F1633">
      <w:pPr>
        <w:spacing w:after="0" w:line="276" w:lineRule="auto"/>
      </w:pPr>
      <w:r>
        <w:t xml:space="preserve">     for(int i = 0;i&lt;n;i++){ </w:t>
      </w:r>
    </w:p>
    <w:p w:rsidR="002F1633" w:rsidRDefault="002F1633" w:rsidP="002F1633">
      <w:pPr>
        <w:spacing w:after="0" w:line="276" w:lineRule="auto"/>
      </w:pPr>
      <w:r>
        <w:t xml:space="preserve">           int t = 0; </w:t>
      </w:r>
    </w:p>
    <w:p w:rsidR="002F1633" w:rsidRDefault="002F1633" w:rsidP="002F1633">
      <w:pPr>
        <w:spacing w:after="0" w:line="276" w:lineRule="auto"/>
      </w:pPr>
      <w:r>
        <w:t xml:space="preserve">           for(int j = 0;j&lt;n;j++){</w:t>
      </w:r>
    </w:p>
    <w:p w:rsidR="002F1633" w:rsidRDefault="002F1633" w:rsidP="002F1633">
      <w:pPr>
        <w:spacing w:after="0" w:line="276" w:lineRule="auto"/>
      </w:pPr>
      <w:r>
        <w:t xml:space="preserve">                 if(i!=j)</w:t>
      </w:r>
    </w:p>
    <w:p w:rsidR="002F1633" w:rsidRDefault="002F1633" w:rsidP="002F1633">
      <w:pPr>
        <w:spacing w:after="0" w:line="276" w:lineRule="auto"/>
      </w:pPr>
      <w:r>
        <w:t xml:space="preserve">                      V[t++] = vec_tor(A[i],A[j]);</w:t>
      </w:r>
    </w:p>
    <w:p w:rsidR="002F1633" w:rsidRDefault="002F1633" w:rsidP="002F1633">
      <w:pPr>
        <w:spacing w:after="0" w:line="276" w:lineRule="auto"/>
      </w:pPr>
      <w:r>
        <w:t xml:space="preserve">           }</w:t>
      </w:r>
    </w:p>
    <w:p w:rsidR="002F1633" w:rsidRDefault="002F1633" w:rsidP="002F1633">
      <w:pPr>
        <w:spacing w:after="0" w:line="276" w:lineRule="auto"/>
      </w:pPr>
      <w:r>
        <w:t xml:space="preserve">           sort(V,V+t);</w:t>
      </w:r>
    </w:p>
    <w:p w:rsidR="002F1633" w:rsidRDefault="002F1633" w:rsidP="002F1633">
      <w:pPr>
        <w:spacing w:after="0" w:line="276" w:lineRule="auto"/>
      </w:pPr>
      <w:r>
        <w:t xml:space="preserve">           int u=0,run = 0;</w:t>
      </w:r>
    </w:p>
    <w:p w:rsidR="002F1633" w:rsidRDefault="002F1633" w:rsidP="002F1633">
      <w:pPr>
        <w:spacing w:after="0" w:line="276" w:lineRule="auto"/>
      </w:pPr>
      <w:r>
        <w:t xml:space="preserve">           for(int j = 0;j&lt;t;j++){</w:t>
      </w:r>
    </w:p>
    <w:p w:rsidR="002F1633" w:rsidRDefault="002F1633" w:rsidP="002F1633">
      <w:pPr>
        <w:spacing w:after="0" w:line="276" w:lineRule="auto"/>
      </w:pPr>
      <w:r>
        <w:t xml:space="preserve">                 if(j&gt;0 &amp;&amp; V[j]==V[j-1]){</w:t>
      </w:r>
    </w:p>
    <w:p w:rsidR="002F1633" w:rsidRDefault="002F1633" w:rsidP="002F1633">
      <w:pPr>
        <w:spacing w:after="0" w:line="276" w:lineRule="auto"/>
      </w:pPr>
      <w:r>
        <w:t xml:space="preserve">                      KQ+=run;</w:t>
      </w:r>
    </w:p>
    <w:p w:rsidR="002F1633" w:rsidRDefault="002F1633" w:rsidP="002F1633">
      <w:pPr>
        <w:spacing w:after="0" w:line="276" w:lineRule="auto"/>
      </w:pPr>
      <w:r>
        <w:t xml:space="preserve">                      continue;</w:t>
      </w:r>
    </w:p>
    <w:p w:rsidR="002F1633" w:rsidRDefault="002F1633" w:rsidP="002F1633">
      <w:pPr>
        <w:spacing w:after="0" w:line="276" w:lineRule="auto"/>
      </w:pPr>
      <w:r>
        <w:t xml:space="preserve">                 } </w:t>
      </w:r>
    </w:p>
    <w:p w:rsidR="002F1633" w:rsidRDefault="002F1633" w:rsidP="002F1633">
      <w:pPr>
        <w:spacing w:after="0" w:line="276" w:lineRule="auto"/>
      </w:pPr>
      <w:r>
        <w:t xml:space="preserve">                 while(V[j].vuonggoc(V[u]) == 1 &amp;&amp; u&lt;t) u++;</w:t>
      </w:r>
    </w:p>
    <w:p w:rsidR="002F1633" w:rsidRDefault="002F1633" w:rsidP="002F1633">
      <w:pPr>
        <w:spacing w:after="0" w:line="276" w:lineRule="auto"/>
      </w:pPr>
      <w:r>
        <w:t xml:space="preserve">                 run = 0;</w:t>
      </w:r>
    </w:p>
    <w:p w:rsidR="002F1633" w:rsidRDefault="002F1633" w:rsidP="002F1633">
      <w:pPr>
        <w:spacing w:after="0" w:line="276" w:lineRule="auto"/>
      </w:pPr>
      <w:r>
        <w:t xml:space="preserve">                 while(V[j].vuonggoc(V[u]) == 0 &amp;&amp; u&lt;t){                 </w:t>
      </w:r>
    </w:p>
    <w:p w:rsidR="002F1633" w:rsidRDefault="002F1633" w:rsidP="002F1633">
      <w:pPr>
        <w:spacing w:after="0" w:line="276" w:lineRule="auto"/>
      </w:pPr>
      <w:r>
        <w:t xml:space="preserve">                      u++;</w:t>
      </w:r>
    </w:p>
    <w:p w:rsidR="002F1633" w:rsidRDefault="002F1633" w:rsidP="002F1633">
      <w:pPr>
        <w:spacing w:after="0" w:line="276" w:lineRule="auto"/>
      </w:pPr>
      <w:r>
        <w:t xml:space="preserve">                      run++;</w:t>
      </w:r>
    </w:p>
    <w:p w:rsidR="002F1633" w:rsidRDefault="002F1633" w:rsidP="002F1633">
      <w:pPr>
        <w:spacing w:after="0" w:line="276" w:lineRule="auto"/>
      </w:pPr>
      <w:r>
        <w:t xml:space="preserve">                      KQ++;</w:t>
      </w:r>
    </w:p>
    <w:p w:rsidR="002F1633" w:rsidRDefault="002F1633" w:rsidP="002F1633">
      <w:pPr>
        <w:spacing w:after="0" w:line="276" w:lineRule="auto"/>
      </w:pPr>
      <w:r>
        <w:t xml:space="preserve">                 }</w:t>
      </w:r>
    </w:p>
    <w:p w:rsidR="002F1633" w:rsidRDefault="002F1633" w:rsidP="002F1633">
      <w:pPr>
        <w:spacing w:after="0" w:line="276" w:lineRule="auto"/>
      </w:pPr>
      <w:r>
        <w:t xml:space="preserve">           } </w:t>
      </w:r>
    </w:p>
    <w:p w:rsidR="002F1633" w:rsidRDefault="002F1633" w:rsidP="002F1633">
      <w:pPr>
        <w:spacing w:after="0" w:line="276" w:lineRule="auto"/>
      </w:pPr>
      <w:r>
        <w:t xml:space="preserve">     }</w:t>
      </w:r>
    </w:p>
    <w:p w:rsidR="002F1633" w:rsidRDefault="002F1633" w:rsidP="002F1633">
      <w:pPr>
        <w:spacing w:after="0" w:line="276" w:lineRule="auto"/>
      </w:pPr>
      <w:r>
        <w:t xml:space="preserve">     printf("%lld",KQ);</w:t>
      </w:r>
    </w:p>
    <w:p w:rsidR="002F1633" w:rsidRDefault="002F1633" w:rsidP="002F1633">
      <w:pPr>
        <w:spacing w:after="0" w:line="276" w:lineRule="auto"/>
      </w:pPr>
      <w:r>
        <w:t xml:space="preserve">     //getch();</w:t>
      </w:r>
    </w:p>
    <w:p w:rsidR="002F1633" w:rsidRDefault="002F1633" w:rsidP="002F1633">
      <w:pPr>
        <w:spacing w:after="0" w:line="276" w:lineRule="auto"/>
      </w:pPr>
      <w:r>
        <w:lastRenderedPageBreak/>
        <w:t>}</w:t>
      </w:r>
    </w:p>
    <w:p w:rsidR="004C55BC" w:rsidRDefault="004C55BC" w:rsidP="002F1633">
      <w:pPr>
        <w:spacing w:after="0" w:line="276" w:lineRule="auto"/>
      </w:pPr>
      <w:r w:rsidRPr="004C55BC">
        <w:rPr>
          <w:b/>
        </w:rPr>
        <w:t>*Test</w:t>
      </w:r>
      <w:r>
        <w:t xml:space="preserve">: </w:t>
      </w:r>
      <w:hyperlink r:id="rId157" w:history="1">
        <w:r w:rsidRPr="004C55BC">
          <w:rPr>
            <w:color w:val="0000FF"/>
            <w:u w:val="single"/>
          </w:rPr>
          <w:t>https://vn.spoj.com/problems/PRAVO/</w:t>
        </w:r>
      </w:hyperlink>
    </w:p>
    <w:p w:rsidR="003A2716" w:rsidRPr="004B57C8" w:rsidRDefault="002F1633" w:rsidP="00782F30">
      <w:pPr>
        <w:pStyle w:val="Heading2"/>
      </w:pPr>
      <w:bookmarkStart w:id="26" w:name="_Toc16003858"/>
      <w:r>
        <w:t xml:space="preserve">Bài 6. </w:t>
      </w:r>
      <w:r w:rsidR="003A2716" w:rsidRPr="004B57C8">
        <w:t>NKPOLI - Đa giác</w:t>
      </w:r>
      <w:bookmarkEnd w:id="26"/>
    </w:p>
    <w:p w:rsidR="003A2716" w:rsidRPr="001E2A1B" w:rsidRDefault="003A2716" w:rsidP="002F1633">
      <w:pPr>
        <w:spacing w:after="0" w:line="276" w:lineRule="auto"/>
        <w:jc w:val="both"/>
      </w:pPr>
      <w:r>
        <w:tab/>
      </w:r>
      <w:r w:rsidRPr="001E2A1B">
        <w:t>Có N điểm trên mặt phẳng với tọa độ là các số tự nhiên. Một </w:t>
      </w:r>
      <w:r w:rsidRPr="001E2A1B">
        <w:rPr>
          <w:i/>
          <w:iCs/>
        </w:rPr>
        <w:t>đa giác lồi nhiều đỉnh nhất </w:t>
      </w:r>
      <w:r w:rsidRPr="001E2A1B">
        <w:t>là một đa giác lồi có các đỉnh là gốc tọa độ và một số đỉnh trong các điểm đã cho, và có số đỉnh là nhiều nhất. Điểm gốc, nghĩa là điểm có tọa độ (0, 0), phải là một trong các đỉnh của </w:t>
      </w:r>
      <w:r w:rsidRPr="001E2A1B">
        <w:rPr>
          <w:i/>
          <w:iCs/>
        </w:rPr>
        <w:t>đa giác lồi nhiều đỉnh nhất </w:t>
      </w:r>
      <w:r w:rsidRPr="001E2A1B">
        <w:t>.</w:t>
      </w:r>
    </w:p>
    <w:p w:rsidR="003A2716" w:rsidRPr="001E2A1B" w:rsidRDefault="003A2716" w:rsidP="002F1633">
      <w:pPr>
        <w:spacing w:after="0" w:line="276" w:lineRule="auto"/>
      </w:pPr>
      <w:r>
        <w:tab/>
      </w:r>
      <w:r w:rsidRPr="001E2A1B">
        <w:t>Viết chương trình xác định số đỉnh của đa giác này.</w:t>
      </w:r>
    </w:p>
    <w:p w:rsidR="003A2716" w:rsidRPr="001E2A1B" w:rsidRDefault="003A2716" w:rsidP="002F1633">
      <w:pPr>
        <w:spacing w:after="0" w:line="276" w:lineRule="auto"/>
        <w:jc w:val="both"/>
      </w:pPr>
      <w:r>
        <w:tab/>
      </w:r>
      <w:r w:rsidRPr="001E2A1B">
        <w:t>Một đa giác là </w:t>
      </w:r>
      <w:r w:rsidRPr="001E2A1B">
        <w:rPr>
          <w:i/>
          <w:iCs/>
        </w:rPr>
        <w:t>lồi </w:t>
      </w:r>
      <w:r w:rsidRPr="001E2A1B">
        <w:t>nếu mọi đoạn thẳng có đầu mút nằm trong đa giác đều nằm hoàn toàn trong đa giác đó.</w:t>
      </w:r>
      <w:r>
        <w:t xml:space="preserve"> </w:t>
      </w:r>
      <w:r w:rsidRPr="001E2A1B">
        <w:t>Các cạnh liên tiếp của một đa giác không được phép song song với nhau.</w:t>
      </w:r>
    </w:p>
    <w:p w:rsidR="003A2716" w:rsidRPr="009B0A95" w:rsidRDefault="003A2716" w:rsidP="002F1633">
      <w:pPr>
        <w:spacing w:after="0" w:line="276" w:lineRule="auto"/>
        <w:rPr>
          <w:b/>
          <w:szCs w:val="36"/>
        </w:rPr>
      </w:pPr>
      <w:r w:rsidRPr="009B0A95">
        <w:rPr>
          <w:b/>
          <w:szCs w:val="36"/>
        </w:rPr>
        <w:t>Input</w:t>
      </w:r>
    </w:p>
    <w:p w:rsidR="003A2716" w:rsidRPr="001E2A1B" w:rsidRDefault="003A2716" w:rsidP="002F1633">
      <w:pPr>
        <w:spacing w:after="0" w:line="276" w:lineRule="auto"/>
      </w:pPr>
      <w:r>
        <w:tab/>
      </w:r>
      <w:r w:rsidRPr="001E2A1B">
        <w:t>Dòng đầu tiên chứa số tự nhiên N, 2 ≤ N ≤ 100, số điểm được cho.</w:t>
      </w:r>
    </w:p>
    <w:p w:rsidR="003A2716" w:rsidRPr="001E2A1B" w:rsidRDefault="003A2716" w:rsidP="002F1633">
      <w:pPr>
        <w:spacing w:after="0" w:line="276" w:lineRule="auto"/>
      </w:pPr>
      <w:r>
        <w:tab/>
      </w:r>
      <w:r w:rsidRPr="001E2A1B">
        <w:t>Mỗi dòng trong số N dòng tiếp theo chứa 2 số tự nhiên X, Y, 1 ≤ X ≤ 100, 1 ≤ Y ≤ 100 cách nhau bởi khoảng trắng, cho biết tọa độ của một điểm. Các điểm đều phân biệt nhau.</w:t>
      </w:r>
    </w:p>
    <w:p w:rsidR="003A2716" w:rsidRPr="009B0A95" w:rsidRDefault="003A2716" w:rsidP="002F1633">
      <w:pPr>
        <w:spacing w:after="0" w:line="276" w:lineRule="auto"/>
        <w:rPr>
          <w:b/>
        </w:rPr>
      </w:pPr>
      <w:r w:rsidRPr="009B0A95">
        <w:rPr>
          <w:b/>
        </w:rPr>
        <w:t>Output</w:t>
      </w:r>
    </w:p>
    <w:p w:rsidR="003A2716" w:rsidRPr="001E2A1B" w:rsidRDefault="003A2716" w:rsidP="002F1633">
      <w:pPr>
        <w:spacing w:after="0" w:line="276" w:lineRule="auto"/>
      </w:pPr>
      <w:r>
        <w:tab/>
      </w:r>
      <w:r w:rsidRPr="001E2A1B">
        <w:t>In ra một số nguyên duy nhất là số đỉnh của </w:t>
      </w:r>
      <w:r w:rsidRPr="001E2A1B">
        <w:rPr>
          <w:i/>
          <w:iCs/>
        </w:rPr>
        <w:t>đa giác lồi nhiều đỉnh nhất </w:t>
      </w:r>
      <w:r w:rsidRPr="001E2A1B">
        <w:t>.</w:t>
      </w:r>
    </w:p>
    <w:p w:rsidR="003A2716" w:rsidRDefault="003A2716" w:rsidP="002F1633">
      <w:pPr>
        <w:spacing w:after="0" w:line="276" w:lineRule="auto"/>
      </w:pPr>
      <w:r w:rsidRPr="009B0A95">
        <w:rPr>
          <w:i/>
        </w:rPr>
        <w:t>Lưu ý</w:t>
      </w:r>
      <w:r w:rsidRPr="001E2A1B">
        <w:t>: kết quả luôn không nhỏ hơn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5"/>
        <w:gridCol w:w="4445"/>
      </w:tblGrid>
      <w:tr w:rsidR="003A2716" w:rsidRPr="009B0A95" w:rsidTr="002F1633">
        <w:tc>
          <w:tcPr>
            <w:tcW w:w="4445" w:type="dxa"/>
          </w:tcPr>
          <w:p w:rsidR="003A2716" w:rsidRPr="009B0A95" w:rsidRDefault="003A2716" w:rsidP="002F1633">
            <w:pPr>
              <w:spacing w:after="0" w:line="276" w:lineRule="auto"/>
              <w:jc w:val="center"/>
              <w:rPr>
                <w:b/>
              </w:rPr>
            </w:pPr>
            <w:r w:rsidRPr="009B0A95">
              <w:rPr>
                <w:b/>
              </w:rPr>
              <w:t>Input</w:t>
            </w:r>
          </w:p>
        </w:tc>
        <w:tc>
          <w:tcPr>
            <w:tcW w:w="4445" w:type="dxa"/>
          </w:tcPr>
          <w:p w:rsidR="003A2716" w:rsidRPr="009B0A95" w:rsidRDefault="003A2716" w:rsidP="002F1633">
            <w:pPr>
              <w:spacing w:after="0" w:line="276" w:lineRule="auto"/>
              <w:jc w:val="center"/>
              <w:rPr>
                <w:b/>
              </w:rPr>
            </w:pPr>
            <w:r w:rsidRPr="009B0A95">
              <w:rPr>
                <w:b/>
              </w:rPr>
              <w:t>Output</w:t>
            </w:r>
          </w:p>
        </w:tc>
      </w:tr>
      <w:tr w:rsidR="003A2716" w:rsidTr="002F1633">
        <w:tc>
          <w:tcPr>
            <w:tcW w:w="4445" w:type="dxa"/>
          </w:tcPr>
          <w:p w:rsidR="003A2716" w:rsidRDefault="003A2716" w:rsidP="002F1633">
            <w:pPr>
              <w:spacing w:after="0" w:line="276" w:lineRule="auto"/>
            </w:pPr>
            <w:r>
              <w:t>5</w:t>
            </w:r>
          </w:p>
          <w:p w:rsidR="003A2716" w:rsidRDefault="003A2716" w:rsidP="002F1633">
            <w:pPr>
              <w:spacing w:after="0" w:line="276" w:lineRule="auto"/>
            </w:pPr>
            <w:r>
              <w:t>4 2</w:t>
            </w:r>
          </w:p>
          <w:p w:rsidR="003A2716" w:rsidRDefault="003A2716" w:rsidP="002F1633">
            <w:pPr>
              <w:spacing w:after="0" w:line="276" w:lineRule="auto"/>
            </w:pPr>
            <w:r>
              <w:t>2 2</w:t>
            </w:r>
          </w:p>
          <w:p w:rsidR="003A2716" w:rsidRDefault="003A2716" w:rsidP="002F1633">
            <w:pPr>
              <w:spacing w:after="0" w:line="276" w:lineRule="auto"/>
            </w:pPr>
            <w:r>
              <w:t>2 3</w:t>
            </w:r>
          </w:p>
          <w:p w:rsidR="003A2716" w:rsidRDefault="003A2716" w:rsidP="002F1633">
            <w:pPr>
              <w:spacing w:after="0" w:line="276" w:lineRule="auto"/>
            </w:pPr>
            <w:r>
              <w:t>3 2</w:t>
            </w:r>
          </w:p>
          <w:p w:rsidR="003A2716" w:rsidRDefault="003A2716" w:rsidP="002F1633">
            <w:pPr>
              <w:spacing w:after="0" w:line="276" w:lineRule="auto"/>
            </w:pPr>
            <w:r>
              <w:t>3 1</w:t>
            </w:r>
          </w:p>
        </w:tc>
        <w:tc>
          <w:tcPr>
            <w:tcW w:w="4445" w:type="dxa"/>
          </w:tcPr>
          <w:p w:rsidR="003A2716" w:rsidRDefault="003A2716" w:rsidP="002F1633">
            <w:pPr>
              <w:spacing w:after="0" w:line="276" w:lineRule="auto"/>
            </w:pPr>
            <w:r>
              <w:t>4</w:t>
            </w:r>
          </w:p>
        </w:tc>
      </w:tr>
      <w:tr w:rsidR="003A2716" w:rsidTr="002F1633">
        <w:tc>
          <w:tcPr>
            <w:tcW w:w="4445" w:type="dxa"/>
          </w:tcPr>
          <w:p w:rsidR="003A2716" w:rsidRDefault="003A2716" w:rsidP="002F1633">
            <w:pPr>
              <w:spacing w:after="0" w:line="276" w:lineRule="auto"/>
            </w:pPr>
            <w:r>
              <w:t>8</w:t>
            </w:r>
          </w:p>
          <w:p w:rsidR="003A2716" w:rsidRDefault="003A2716" w:rsidP="002F1633">
            <w:pPr>
              <w:spacing w:after="0" w:line="276" w:lineRule="auto"/>
            </w:pPr>
            <w:r>
              <w:t>10 8</w:t>
            </w:r>
          </w:p>
          <w:p w:rsidR="003A2716" w:rsidRDefault="003A2716" w:rsidP="002F1633">
            <w:pPr>
              <w:spacing w:after="0" w:line="276" w:lineRule="auto"/>
            </w:pPr>
            <w:r>
              <w:t>3 9</w:t>
            </w:r>
          </w:p>
          <w:p w:rsidR="003A2716" w:rsidRDefault="003A2716" w:rsidP="002F1633">
            <w:pPr>
              <w:spacing w:after="0" w:line="276" w:lineRule="auto"/>
            </w:pPr>
            <w:r>
              <w:t>2 8</w:t>
            </w:r>
          </w:p>
          <w:p w:rsidR="003A2716" w:rsidRDefault="003A2716" w:rsidP="002F1633">
            <w:pPr>
              <w:spacing w:after="0" w:line="276" w:lineRule="auto"/>
            </w:pPr>
            <w:r>
              <w:t>2 3</w:t>
            </w:r>
          </w:p>
          <w:p w:rsidR="003A2716" w:rsidRDefault="003A2716" w:rsidP="002F1633">
            <w:pPr>
              <w:spacing w:after="0" w:line="276" w:lineRule="auto"/>
            </w:pPr>
            <w:r>
              <w:t>9 2</w:t>
            </w:r>
          </w:p>
          <w:p w:rsidR="003A2716" w:rsidRDefault="003A2716" w:rsidP="002F1633">
            <w:pPr>
              <w:spacing w:after="0" w:line="276" w:lineRule="auto"/>
            </w:pPr>
            <w:r>
              <w:t>9 10</w:t>
            </w:r>
          </w:p>
          <w:p w:rsidR="003A2716" w:rsidRDefault="003A2716" w:rsidP="002F1633">
            <w:pPr>
              <w:spacing w:after="0" w:line="276" w:lineRule="auto"/>
            </w:pPr>
            <w:r>
              <w:t>10 3</w:t>
            </w:r>
          </w:p>
          <w:p w:rsidR="003A2716" w:rsidRDefault="003A2716" w:rsidP="002F1633">
            <w:pPr>
              <w:spacing w:after="0" w:line="276" w:lineRule="auto"/>
            </w:pPr>
            <w:r>
              <w:t>8 10</w:t>
            </w:r>
          </w:p>
        </w:tc>
        <w:tc>
          <w:tcPr>
            <w:tcW w:w="4445" w:type="dxa"/>
          </w:tcPr>
          <w:p w:rsidR="003A2716" w:rsidRDefault="003A2716" w:rsidP="002F1633">
            <w:pPr>
              <w:spacing w:after="0" w:line="276" w:lineRule="auto"/>
            </w:pPr>
            <w:r w:rsidRPr="00E83540">
              <w:t>8</w:t>
            </w:r>
          </w:p>
        </w:tc>
      </w:tr>
      <w:tr w:rsidR="003A2716" w:rsidTr="002F1633">
        <w:tc>
          <w:tcPr>
            <w:tcW w:w="4445" w:type="dxa"/>
          </w:tcPr>
          <w:p w:rsidR="003A2716" w:rsidRDefault="003A2716" w:rsidP="002F1633">
            <w:pPr>
              <w:spacing w:after="0" w:line="276" w:lineRule="auto"/>
            </w:pPr>
            <w:r>
              <w:t>10</w:t>
            </w:r>
          </w:p>
          <w:p w:rsidR="003A2716" w:rsidRDefault="003A2716" w:rsidP="002F1633">
            <w:pPr>
              <w:spacing w:after="0" w:line="276" w:lineRule="auto"/>
            </w:pPr>
            <w:r>
              <w:t>9 6</w:t>
            </w:r>
          </w:p>
          <w:p w:rsidR="003A2716" w:rsidRDefault="003A2716" w:rsidP="002F1633">
            <w:pPr>
              <w:spacing w:after="0" w:line="276" w:lineRule="auto"/>
            </w:pPr>
            <w:r>
              <w:t>1 7</w:t>
            </w:r>
          </w:p>
          <w:p w:rsidR="003A2716" w:rsidRDefault="003A2716" w:rsidP="002F1633">
            <w:pPr>
              <w:spacing w:after="0" w:line="276" w:lineRule="auto"/>
            </w:pPr>
            <w:r>
              <w:t>2 2</w:t>
            </w:r>
          </w:p>
          <w:p w:rsidR="003A2716" w:rsidRDefault="003A2716" w:rsidP="002F1633">
            <w:pPr>
              <w:spacing w:after="0" w:line="276" w:lineRule="auto"/>
            </w:pPr>
            <w:r>
              <w:t>3 9</w:t>
            </w:r>
          </w:p>
          <w:p w:rsidR="003A2716" w:rsidRDefault="003A2716" w:rsidP="002F1633">
            <w:pPr>
              <w:spacing w:after="0" w:line="276" w:lineRule="auto"/>
            </w:pPr>
            <w:r>
              <w:lastRenderedPageBreak/>
              <w:t>8 7</w:t>
            </w:r>
          </w:p>
          <w:p w:rsidR="003A2716" w:rsidRDefault="003A2716" w:rsidP="002F1633">
            <w:pPr>
              <w:spacing w:after="0" w:line="276" w:lineRule="auto"/>
            </w:pPr>
            <w:r>
              <w:t>3 2</w:t>
            </w:r>
          </w:p>
          <w:p w:rsidR="003A2716" w:rsidRDefault="003A2716" w:rsidP="002F1633">
            <w:pPr>
              <w:spacing w:after="0" w:line="276" w:lineRule="auto"/>
            </w:pPr>
            <w:r>
              <w:t>9 4</w:t>
            </w:r>
          </w:p>
          <w:p w:rsidR="003A2716" w:rsidRDefault="003A2716" w:rsidP="002F1633">
            <w:pPr>
              <w:spacing w:after="0" w:line="276" w:lineRule="auto"/>
            </w:pPr>
            <w:r>
              <w:t>3 1</w:t>
            </w:r>
          </w:p>
          <w:p w:rsidR="003A2716" w:rsidRDefault="003A2716" w:rsidP="002F1633">
            <w:pPr>
              <w:spacing w:after="0" w:line="276" w:lineRule="auto"/>
            </w:pPr>
            <w:r>
              <w:t>9 7</w:t>
            </w:r>
          </w:p>
          <w:p w:rsidR="003A2716" w:rsidRDefault="003A2716" w:rsidP="002F1633">
            <w:pPr>
              <w:spacing w:after="0" w:line="276" w:lineRule="auto"/>
            </w:pPr>
            <w:r>
              <w:t>6 9</w:t>
            </w:r>
          </w:p>
        </w:tc>
        <w:tc>
          <w:tcPr>
            <w:tcW w:w="4445" w:type="dxa"/>
          </w:tcPr>
          <w:p w:rsidR="003A2716" w:rsidRPr="00E83540" w:rsidRDefault="003A2716" w:rsidP="002F1633">
            <w:pPr>
              <w:spacing w:after="0" w:line="276" w:lineRule="auto"/>
            </w:pPr>
            <w:r>
              <w:lastRenderedPageBreak/>
              <w:t>7</w:t>
            </w:r>
          </w:p>
        </w:tc>
      </w:tr>
    </w:tbl>
    <w:p w:rsidR="003A2716" w:rsidRPr="009B0A95" w:rsidRDefault="003A2716" w:rsidP="002F1633">
      <w:pPr>
        <w:spacing w:after="0" w:line="276" w:lineRule="auto"/>
        <w:rPr>
          <w:b/>
        </w:rPr>
      </w:pPr>
      <w:r w:rsidRPr="009B0A95">
        <w:rPr>
          <w:b/>
        </w:rPr>
        <w:t>* Hướng dẫn:</w:t>
      </w:r>
    </w:p>
    <w:p w:rsidR="003A2716" w:rsidRDefault="003A2716" w:rsidP="002F1633">
      <w:pPr>
        <w:spacing w:after="0" w:line="276" w:lineRule="auto"/>
      </w:pPr>
      <w:r>
        <w:t>#include &lt;algorithm&gt;</w:t>
      </w:r>
    </w:p>
    <w:p w:rsidR="003A2716" w:rsidRDefault="003A2716" w:rsidP="002F1633">
      <w:pPr>
        <w:spacing w:after="0" w:line="276" w:lineRule="auto"/>
      </w:pPr>
      <w:r>
        <w:t>#include &lt;cmath&gt;</w:t>
      </w:r>
    </w:p>
    <w:p w:rsidR="003A2716" w:rsidRDefault="003A2716" w:rsidP="002F1633">
      <w:pPr>
        <w:spacing w:after="0" w:line="276" w:lineRule="auto"/>
      </w:pPr>
      <w:r>
        <w:t>#include &lt;cstring&gt;</w:t>
      </w:r>
    </w:p>
    <w:p w:rsidR="003A2716" w:rsidRDefault="003A2716" w:rsidP="002F1633">
      <w:pPr>
        <w:spacing w:after="0" w:line="276" w:lineRule="auto"/>
      </w:pPr>
      <w:r>
        <w:t>#include &lt;iostream&gt;</w:t>
      </w:r>
    </w:p>
    <w:p w:rsidR="003A2716" w:rsidRDefault="003A2716" w:rsidP="002F1633">
      <w:pPr>
        <w:spacing w:after="0" w:line="276" w:lineRule="auto"/>
      </w:pPr>
      <w:r>
        <w:t>#define pnt pair&lt;int,int&gt;</w:t>
      </w:r>
    </w:p>
    <w:p w:rsidR="003A2716" w:rsidRDefault="003A2716" w:rsidP="002F1633">
      <w:pPr>
        <w:spacing w:after="0" w:line="276" w:lineRule="auto"/>
      </w:pPr>
      <w:r>
        <w:t xml:space="preserve">using namespace std; </w:t>
      </w:r>
    </w:p>
    <w:p w:rsidR="003A2716" w:rsidRDefault="003A2716" w:rsidP="002F1633">
      <w:pPr>
        <w:spacing w:after="0" w:line="276" w:lineRule="auto"/>
      </w:pPr>
      <w:r>
        <w:t>pnt a[101];</w:t>
      </w:r>
    </w:p>
    <w:p w:rsidR="003A2716" w:rsidRDefault="003A2716" w:rsidP="002F1633">
      <w:pPr>
        <w:spacing w:after="0" w:line="276" w:lineRule="auto"/>
      </w:pPr>
      <w:r>
        <w:t>int n;</w:t>
      </w:r>
    </w:p>
    <w:p w:rsidR="003A2716" w:rsidRDefault="003A2716" w:rsidP="002F1633">
      <w:pPr>
        <w:spacing w:after="0" w:line="276" w:lineRule="auto"/>
      </w:pPr>
      <w:r>
        <w:t>int f[105][105];</w:t>
      </w:r>
    </w:p>
    <w:p w:rsidR="003A2716" w:rsidRDefault="003A2716" w:rsidP="002F1633">
      <w:pPr>
        <w:spacing w:after="0" w:line="276" w:lineRule="auto"/>
      </w:pPr>
      <w:r>
        <w:t xml:space="preserve"> </w:t>
      </w:r>
    </w:p>
    <w:p w:rsidR="003A2716" w:rsidRDefault="003A2716" w:rsidP="002F1633">
      <w:pPr>
        <w:spacing w:after="0" w:line="276" w:lineRule="auto"/>
      </w:pPr>
      <w:r>
        <w:t>bool angle_cmp(pnt x,pnt y)</w:t>
      </w:r>
    </w:p>
    <w:p w:rsidR="003A2716" w:rsidRDefault="003A2716" w:rsidP="002F1633">
      <w:pPr>
        <w:spacing w:after="0" w:line="276" w:lineRule="auto"/>
      </w:pPr>
      <w:r>
        <w:t>{</w:t>
      </w:r>
    </w:p>
    <w:p w:rsidR="003A2716" w:rsidRDefault="003A2716" w:rsidP="002F1633">
      <w:pPr>
        <w:spacing w:after="0" w:line="276" w:lineRule="auto"/>
      </w:pPr>
      <w:r>
        <w:t xml:space="preserve">     double a1 = atan2(1.0 * x.second,1.0 * x.first);</w:t>
      </w:r>
    </w:p>
    <w:p w:rsidR="003A2716" w:rsidRDefault="003A2716" w:rsidP="002F1633">
      <w:pPr>
        <w:spacing w:after="0" w:line="276" w:lineRule="auto"/>
      </w:pPr>
      <w:r>
        <w:t xml:space="preserve">     double a2 = atan2(1.0 * y.second,1.0 * y.first);</w:t>
      </w:r>
    </w:p>
    <w:p w:rsidR="003A2716" w:rsidRDefault="003A2716" w:rsidP="002F1633">
      <w:pPr>
        <w:spacing w:after="0" w:line="276" w:lineRule="auto"/>
      </w:pPr>
      <w:r>
        <w:t xml:space="preserve">     if (a1 != a2) return a1 &lt; a2;</w:t>
      </w:r>
    </w:p>
    <w:p w:rsidR="003A2716" w:rsidRDefault="003A2716" w:rsidP="002F1633">
      <w:pPr>
        <w:spacing w:after="0" w:line="276" w:lineRule="auto"/>
      </w:pPr>
      <w:r>
        <w:t xml:space="preserve">     return (x.first * x.first + x.second * x.second &lt; y.first * y.first + y.second * y.second);</w:t>
      </w:r>
    </w:p>
    <w:p w:rsidR="003A2716" w:rsidRDefault="003A2716" w:rsidP="002F1633">
      <w:pPr>
        <w:spacing w:after="0" w:line="276" w:lineRule="auto"/>
      </w:pPr>
      <w:r>
        <w:t>}</w:t>
      </w:r>
    </w:p>
    <w:p w:rsidR="003A2716" w:rsidRDefault="003A2716" w:rsidP="002F1633">
      <w:pPr>
        <w:spacing w:after="0" w:line="276" w:lineRule="auto"/>
      </w:pPr>
      <w:r>
        <w:t xml:space="preserve"> </w:t>
      </w:r>
    </w:p>
    <w:p w:rsidR="003A2716" w:rsidRDefault="003A2716" w:rsidP="002F1633">
      <w:pPr>
        <w:spacing w:after="0" w:line="276" w:lineRule="auto"/>
      </w:pPr>
      <w:r>
        <w:t>bool ccw(int p,int q,int r)</w:t>
      </w:r>
    </w:p>
    <w:p w:rsidR="003A2716" w:rsidRDefault="003A2716" w:rsidP="002F1633">
      <w:pPr>
        <w:spacing w:after="0" w:line="276" w:lineRule="auto"/>
      </w:pPr>
      <w:r>
        <w:t>{</w:t>
      </w:r>
    </w:p>
    <w:p w:rsidR="003A2716" w:rsidRDefault="003A2716" w:rsidP="002F1633">
      <w:pPr>
        <w:spacing w:after="0" w:line="276" w:lineRule="auto"/>
      </w:pPr>
      <w:r>
        <w:t xml:space="preserve">     int x1 = a[q].first - a[p].first,x2 = a[r].first - a[q].first,y1 = a[q].second - a[p].second,y2 = a[r].second - a[q].second;</w:t>
      </w:r>
    </w:p>
    <w:p w:rsidR="003A2716" w:rsidRDefault="003A2716" w:rsidP="002F1633">
      <w:pPr>
        <w:spacing w:after="0" w:line="276" w:lineRule="auto"/>
      </w:pPr>
      <w:r>
        <w:t xml:space="preserve">     return (x1 * y2 - x2 * y1 &gt; 0);</w:t>
      </w:r>
    </w:p>
    <w:p w:rsidR="003A2716" w:rsidRDefault="003A2716" w:rsidP="002F1633">
      <w:pPr>
        <w:spacing w:after="0" w:line="276" w:lineRule="auto"/>
      </w:pPr>
      <w:r>
        <w:t>}</w:t>
      </w:r>
    </w:p>
    <w:p w:rsidR="003A2716" w:rsidRDefault="003A2716" w:rsidP="002F1633">
      <w:pPr>
        <w:spacing w:after="0" w:line="276" w:lineRule="auto"/>
      </w:pPr>
      <w:r>
        <w:t xml:space="preserve"> </w:t>
      </w:r>
    </w:p>
    <w:p w:rsidR="003A2716" w:rsidRDefault="003A2716" w:rsidP="002F1633">
      <w:pPr>
        <w:spacing w:after="0" w:line="276" w:lineRule="auto"/>
      </w:pPr>
      <w:r>
        <w:t>int main()</w:t>
      </w:r>
    </w:p>
    <w:p w:rsidR="003A2716" w:rsidRDefault="003A2716" w:rsidP="002F1633">
      <w:pPr>
        <w:spacing w:after="0" w:line="276" w:lineRule="auto"/>
      </w:pPr>
      <w:r>
        <w:t>{</w:t>
      </w:r>
    </w:p>
    <w:p w:rsidR="003A2716" w:rsidRDefault="003A2716" w:rsidP="002F1633">
      <w:pPr>
        <w:spacing w:after="0" w:line="276" w:lineRule="auto"/>
      </w:pPr>
      <w:r>
        <w:t>//    freopen("poly.in","r",stdin);</w:t>
      </w:r>
    </w:p>
    <w:p w:rsidR="003A2716" w:rsidRDefault="003A2716" w:rsidP="002F1633">
      <w:pPr>
        <w:spacing w:after="0" w:line="276" w:lineRule="auto"/>
      </w:pPr>
      <w:r>
        <w:t>//    freopen("poly.ou","w",stdout);</w:t>
      </w:r>
    </w:p>
    <w:p w:rsidR="003A2716" w:rsidRDefault="003A2716" w:rsidP="002F1633">
      <w:pPr>
        <w:spacing w:after="0" w:line="276" w:lineRule="auto"/>
      </w:pPr>
      <w:r>
        <w:t xml:space="preserve">    scanf("%d", &amp;n);</w:t>
      </w:r>
    </w:p>
    <w:p w:rsidR="003A2716" w:rsidRDefault="003A2716" w:rsidP="002F1633">
      <w:pPr>
        <w:spacing w:after="0" w:line="276" w:lineRule="auto"/>
      </w:pPr>
      <w:r>
        <w:t xml:space="preserve">    for (int i = 1; i &lt;= n; i++) scanf("%d %d", &amp;a[i].first, &amp;a[i].second);</w:t>
      </w:r>
    </w:p>
    <w:p w:rsidR="003A2716" w:rsidRDefault="003A2716" w:rsidP="002F1633">
      <w:pPr>
        <w:spacing w:after="0" w:line="276" w:lineRule="auto"/>
      </w:pPr>
      <w:r>
        <w:t xml:space="preserve">    sort(a + 1,a + n + 1,angle_cmp);    </w:t>
      </w:r>
    </w:p>
    <w:p w:rsidR="003A2716" w:rsidRDefault="003A2716" w:rsidP="002F1633">
      <w:pPr>
        <w:spacing w:after="0" w:line="276" w:lineRule="auto"/>
      </w:pPr>
      <w:r>
        <w:lastRenderedPageBreak/>
        <w:t xml:space="preserve">    memset(f,0,sizeof(f));    </w:t>
      </w:r>
    </w:p>
    <w:p w:rsidR="003A2716" w:rsidRDefault="003A2716" w:rsidP="002F1633">
      <w:pPr>
        <w:spacing w:after="0" w:line="276" w:lineRule="auto"/>
      </w:pPr>
      <w:r>
        <w:t xml:space="preserve">    </w:t>
      </w:r>
    </w:p>
    <w:p w:rsidR="003A2716" w:rsidRDefault="003A2716" w:rsidP="002F1633">
      <w:pPr>
        <w:spacing w:after="0" w:line="276" w:lineRule="auto"/>
      </w:pPr>
      <w:r>
        <w:t xml:space="preserve">    for (int j = 1; j &lt;= n; j++)</w:t>
      </w:r>
    </w:p>
    <w:p w:rsidR="003A2716" w:rsidRDefault="003A2716" w:rsidP="002F1633">
      <w:pPr>
        <w:spacing w:after="0" w:line="276" w:lineRule="auto"/>
      </w:pPr>
      <w:r>
        <w:t xml:space="preserve">    {</w:t>
      </w:r>
    </w:p>
    <w:p w:rsidR="003A2716" w:rsidRDefault="003A2716" w:rsidP="002F1633">
      <w:pPr>
        <w:spacing w:after="0" w:line="276" w:lineRule="auto"/>
      </w:pPr>
      <w:r>
        <w:t xml:space="preserve">        f[0][j] = 2;</w:t>
      </w:r>
    </w:p>
    <w:p w:rsidR="003A2716" w:rsidRDefault="003A2716" w:rsidP="002F1633">
      <w:pPr>
        <w:spacing w:after="0" w:line="276" w:lineRule="auto"/>
      </w:pPr>
      <w:r>
        <w:t xml:space="preserve">        for (int i = 1; i &lt; j; i++)</w:t>
      </w:r>
    </w:p>
    <w:p w:rsidR="003A2716" w:rsidRDefault="003A2716" w:rsidP="002F1633">
      <w:pPr>
        <w:spacing w:after="0" w:line="276" w:lineRule="auto"/>
      </w:pPr>
      <w:r>
        <w:t xml:space="preserve">          for (int k = 0; k &lt; i; k++) if (ccw(k,i,j)) f[i][j] = max(f[i][j],f[k][i] + 1);</w:t>
      </w:r>
    </w:p>
    <w:p w:rsidR="003A2716" w:rsidRDefault="003A2716" w:rsidP="002F1633">
      <w:pPr>
        <w:spacing w:after="0" w:line="276" w:lineRule="auto"/>
      </w:pPr>
      <w:r>
        <w:t xml:space="preserve">    }    </w:t>
      </w:r>
    </w:p>
    <w:p w:rsidR="003A2716" w:rsidRDefault="003A2716" w:rsidP="002F1633">
      <w:pPr>
        <w:spacing w:after="0" w:line="276" w:lineRule="auto"/>
      </w:pPr>
      <w:r>
        <w:t xml:space="preserve">    int best = 2;</w:t>
      </w:r>
    </w:p>
    <w:p w:rsidR="003A2716" w:rsidRDefault="003A2716" w:rsidP="002F1633">
      <w:pPr>
        <w:spacing w:after="0" w:line="276" w:lineRule="auto"/>
      </w:pPr>
      <w:r>
        <w:t xml:space="preserve">    for (int i = 1; i &lt;= n; i++)</w:t>
      </w:r>
    </w:p>
    <w:p w:rsidR="003A2716" w:rsidRDefault="003A2716" w:rsidP="002F1633">
      <w:pPr>
        <w:spacing w:after="0" w:line="276" w:lineRule="auto"/>
      </w:pPr>
      <w:r>
        <w:t xml:space="preserve">      for (int j = i + 1; j &lt;= n; j++) if (ccw(i,j,0)) best = max(best,f[i][j]);</w:t>
      </w:r>
    </w:p>
    <w:p w:rsidR="003A2716" w:rsidRDefault="003A2716" w:rsidP="002F1633">
      <w:pPr>
        <w:spacing w:after="0" w:line="276" w:lineRule="auto"/>
      </w:pPr>
      <w:r>
        <w:t xml:space="preserve">    printf("%d\n", best);      </w:t>
      </w:r>
    </w:p>
    <w:p w:rsidR="003A2716" w:rsidRDefault="003A2716" w:rsidP="002F1633">
      <w:pPr>
        <w:spacing w:after="0" w:line="276" w:lineRule="auto"/>
      </w:pPr>
      <w:r>
        <w:t>}</w:t>
      </w:r>
    </w:p>
    <w:p w:rsidR="004C55BC" w:rsidRDefault="004C55BC" w:rsidP="002F1633">
      <w:pPr>
        <w:spacing w:after="0" w:line="276" w:lineRule="auto"/>
      </w:pPr>
      <w:r>
        <w:t xml:space="preserve">*Test: </w:t>
      </w:r>
      <w:hyperlink r:id="rId158" w:history="1">
        <w:r w:rsidRPr="004C55BC">
          <w:rPr>
            <w:color w:val="0000FF"/>
            <w:u w:val="single"/>
          </w:rPr>
          <w:t>https://vn.spoj.com/problems/NKPOLI/</w:t>
        </w:r>
      </w:hyperlink>
    </w:p>
    <w:p w:rsidR="003A2716" w:rsidRPr="004B57C8" w:rsidRDefault="002F1633" w:rsidP="00782F30">
      <w:pPr>
        <w:pStyle w:val="Heading2"/>
      </w:pPr>
      <w:bookmarkStart w:id="27" w:name="_Toc16003859"/>
      <w:r>
        <w:t xml:space="preserve">Bài 7. </w:t>
      </w:r>
      <w:r w:rsidR="003A2716" w:rsidRPr="004B57C8">
        <w:t>NKLAND - Mảnh đất tổ tiên</w:t>
      </w:r>
      <w:bookmarkEnd w:id="27"/>
    </w:p>
    <w:p w:rsidR="003A2716" w:rsidRPr="006E2A99" w:rsidRDefault="003A2716" w:rsidP="002F1633">
      <w:pPr>
        <w:spacing w:after="0" w:line="276" w:lineRule="auto"/>
        <w:jc w:val="both"/>
      </w:pPr>
      <w:r>
        <w:tab/>
      </w:r>
      <w:r w:rsidRPr="006E2A99">
        <w:t>Bờm sống trên mảnh đất tổ tiên để lại từ xa xưa. Tuy nhiên, trải qua bao đời, mảnh đất của Bờm ngày nay có thể đã bị thay đổi vị trí, thậm chí còn có thể không giao với mảnh đất của tổ tiên! Một ngày nọ, Bờm phát hiện tấm bản đồ mô tả hình dạng mảnh đất của tổ tiên. Bờm muốn xác định xem mảnh đất ngày nay và mảnh đất tổ tiên có còn giao nhau hay không!</w:t>
      </w:r>
    </w:p>
    <w:p w:rsidR="003A2716" w:rsidRPr="006E2A99" w:rsidRDefault="003A2716" w:rsidP="002F1633">
      <w:pPr>
        <w:spacing w:after="0" w:line="276" w:lineRule="auto"/>
      </w:pPr>
      <w:r>
        <w:tab/>
      </w:r>
      <w:r w:rsidRPr="006E2A99">
        <w:t>Yêu cầu: Biết mảnh đất ngày nay của Bờm và mảnh đất của tổ tiên đều có hình dạng đa giác lồi. Hãy giúp Bờm xác định 2 mảnh đất có giao nhau (nghĩa là có phần diện tích chung) hay không.</w:t>
      </w:r>
    </w:p>
    <w:p w:rsidR="003A2716" w:rsidRPr="009B0A95" w:rsidRDefault="003A2716" w:rsidP="002F1633">
      <w:pPr>
        <w:spacing w:after="0" w:line="276" w:lineRule="auto"/>
        <w:rPr>
          <w:b/>
        </w:rPr>
      </w:pPr>
      <w:r w:rsidRPr="009B0A95">
        <w:rPr>
          <w:b/>
        </w:rPr>
        <w:t>Input</w:t>
      </w:r>
    </w:p>
    <w:p w:rsidR="003A2716" w:rsidRPr="006E2A99" w:rsidRDefault="003A2716" w:rsidP="002F1633">
      <w:pPr>
        <w:spacing w:after="0" w:line="276" w:lineRule="auto"/>
      </w:pPr>
      <w:r>
        <w:tab/>
      </w:r>
      <w:r w:rsidRPr="006E2A99">
        <w:t>Dòng đầu tiên chứa số nguyên t, cho biết số lượng test (t ≤ 10). t nhóm dòng tiếp theo mô tả các test, mỗi test có dạng như sau:</w:t>
      </w:r>
    </w:p>
    <w:p w:rsidR="003A2716" w:rsidRPr="006E2A99" w:rsidRDefault="003A2716" w:rsidP="002F1633">
      <w:pPr>
        <w:spacing w:after="0" w:line="276" w:lineRule="auto"/>
      </w:pPr>
      <w:r>
        <w:tab/>
      </w:r>
      <w:r w:rsidRPr="006E2A99">
        <w:t>Dòng đầu tiên chứa số nguyên m, số đỉnh của đa giác lồi miêu tả mảnh đất của Bờm.</w:t>
      </w:r>
    </w:p>
    <w:p w:rsidR="003A2716" w:rsidRPr="006E2A99" w:rsidRDefault="003A2716" w:rsidP="002F1633">
      <w:pPr>
        <w:spacing w:after="0" w:line="276" w:lineRule="auto"/>
      </w:pPr>
      <w:r>
        <w:tab/>
      </w:r>
      <w:r w:rsidRPr="006E2A99">
        <w:t>Dòng thứ 2 chứa 2m số nguyên cho biết tọa độ các đỉnh của mảnh đất của Bờm. Các đỉnh được liệt kê theo chiều kim đồng hồ.</w:t>
      </w:r>
    </w:p>
    <w:p w:rsidR="003A2716" w:rsidRPr="006E2A99" w:rsidRDefault="003A2716" w:rsidP="002F1633">
      <w:pPr>
        <w:spacing w:after="0" w:line="276" w:lineRule="auto"/>
      </w:pPr>
      <w:r>
        <w:tab/>
      </w:r>
      <w:r w:rsidRPr="006E2A99">
        <w:t>Dòng thứ 3 chứa số nguyên n, số đỉnh của đa giác lồi miêu tả mảnh đất của tổ tiên.</w:t>
      </w:r>
    </w:p>
    <w:p w:rsidR="003A2716" w:rsidRPr="006E2A99" w:rsidRDefault="003A2716" w:rsidP="002F1633">
      <w:pPr>
        <w:spacing w:after="0" w:line="276" w:lineRule="auto"/>
      </w:pPr>
      <w:r>
        <w:tab/>
      </w:r>
      <w:r w:rsidRPr="006E2A99">
        <w:t>Dòng thứ 4 chứa 2n số nguyên cho biết tọa độ các đỉnh của mảnh đất của tổ tiên Bờm. Các đỉnh được liệt kê theo chiều kim đồng hồ.</w:t>
      </w:r>
    </w:p>
    <w:p w:rsidR="003A2716" w:rsidRPr="009B0A95" w:rsidRDefault="003A2716" w:rsidP="002F1633">
      <w:pPr>
        <w:spacing w:after="0" w:line="276" w:lineRule="auto"/>
        <w:rPr>
          <w:b/>
        </w:rPr>
      </w:pPr>
      <w:r w:rsidRPr="009B0A95">
        <w:rPr>
          <w:b/>
        </w:rPr>
        <w:t>Output</w:t>
      </w:r>
    </w:p>
    <w:p w:rsidR="003A2716" w:rsidRPr="006E2A99" w:rsidRDefault="003A2716" w:rsidP="002F1633">
      <w:pPr>
        <w:spacing w:after="0" w:line="276" w:lineRule="auto"/>
      </w:pPr>
      <w:r>
        <w:tab/>
      </w:r>
      <w:r w:rsidRPr="006E2A99">
        <w:t>Gồm t dòng, mỗi dòng ghi ra “YES” / “NO” nếu 2 mảnh đất giao nhau / không giao nhau trong test tương ứng.</w:t>
      </w:r>
    </w:p>
    <w:p w:rsidR="003A2716" w:rsidRPr="006E2A99" w:rsidRDefault="003A2716" w:rsidP="002F1633">
      <w:pPr>
        <w:spacing w:after="0" w:line="276" w:lineRule="auto"/>
      </w:pPr>
      <w:r w:rsidRPr="009B0A95">
        <w:rPr>
          <w:i/>
        </w:rPr>
        <w:t>Giới hạn</w:t>
      </w:r>
      <w:r>
        <w:rPr>
          <w:i/>
        </w:rPr>
        <w:t xml:space="preserve">: </w:t>
      </w:r>
      <w:r w:rsidRPr="006E2A99">
        <w:t>3 ≤ m, n ≤ 1000</w:t>
      </w:r>
      <w:r>
        <w:t xml:space="preserve">. </w:t>
      </w:r>
      <w:r w:rsidRPr="006E2A99">
        <w:t>Tọa độ các đỉnh có giá trị tuyệt đối không vượt quá 1000000000.</w:t>
      </w:r>
    </w:p>
    <w:p w:rsidR="003A2716" w:rsidRDefault="003A2716" w:rsidP="002F1633">
      <w:pPr>
        <w:spacing w:after="0" w:line="276" w:lineRule="auto"/>
      </w:pPr>
      <w:r w:rsidRPr="006E2A99">
        <w:t>Có 50% số test mà trong đó các số m,n đều có giá trị không vượt quá 10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5"/>
        <w:gridCol w:w="4445"/>
      </w:tblGrid>
      <w:tr w:rsidR="003A2716" w:rsidRPr="009B0A95" w:rsidTr="002F1633">
        <w:tc>
          <w:tcPr>
            <w:tcW w:w="4445" w:type="dxa"/>
          </w:tcPr>
          <w:p w:rsidR="003A2716" w:rsidRPr="009B0A95" w:rsidRDefault="003A2716" w:rsidP="002F1633">
            <w:pPr>
              <w:spacing w:after="0" w:line="276" w:lineRule="auto"/>
              <w:jc w:val="center"/>
              <w:rPr>
                <w:b/>
              </w:rPr>
            </w:pPr>
            <w:r w:rsidRPr="009B0A95">
              <w:rPr>
                <w:b/>
              </w:rPr>
              <w:lastRenderedPageBreak/>
              <w:t>Input</w:t>
            </w:r>
          </w:p>
        </w:tc>
        <w:tc>
          <w:tcPr>
            <w:tcW w:w="4445" w:type="dxa"/>
          </w:tcPr>
          <w:p w:rsidR="003A2716" w:rsidRPr="009B0A95" w:rsidRDefault="003A2716" w:rsidP="002F1633">
            <w:pPr>
              <w:spacing w:after="0" w:line="276" w:lineRule="auto"/>
              <w:jc w:val="center"/>
              <w:rPr>
                <w:b/>
              </w:rPr>
            </w:pPr>
            <w:r w:rsidRPr="009B0A95">
              <w:rPr>
                <w:b/>
              </w:rPr>
              <w:t>Output</w:t>
            </w:r>
          </w:p>
        </w:tc>
      </w:tr>
      <w:tr w:rsidR="003A2716" w:rsidTr="002F1633">
        <w:tc>
          <w:tcPr>
            <w:tcW w:w="4445" w:type="dxa"/>
          </w:tcPr>
          <w:p w:rsidR="003A2716" w:rsidRDefault="003A2716" w:rsidP="002F1633">
            <w:pPr>
              <w:spacing w:after="0" w:line="276" w:lineRule="auto"/>
            </w:pPr>
            <w:r>
              <w:t>2</w:t>
            </w:r>
          </w:p>
          <w:p w:rsidR="003A2716" w:rsidRDefault="003A2716" w:rsidP="002F1633">
            <w:pPr>
              <w:spacing w:after="0" w:line="276" w:lineRule="auto"/>
            </w:pPr>
            <w:r>
              <w:t>3</w:t>
            </w:r>
          </w:p>
          <w:p w:rsidR="003A2716" w:rsidRDefault="003A2716" w:rsidP="002F1633">
            <w:pPr>
              <w:spacing w:after="0" w:line="276" w:lineRule="auto"/>
            </w:pPr>
            <w:r>
              <w:t xml:space="preserve">-6 3 -11 11 -10 6 </w:t>
            </w:r>
          </w:p>
          <w:p w:rsidR="003A2716" w:rsidRDefault="003A2716" w:rsidP="002F1633">
            <w:pPr>
              <w:spacing w:after="0" w:line="276" w:lineRule="auto"/>
            </w:pPr>
            <w:r>
              <w:t>3</w:t>
            </w:r>
          </w:p>
          <w:p w:rsidR="003A2716" w:rsidRDefault="003A2716" w:rsidP="002F1633">
            <w:pPr>
              <w:spacing w:after="0" w:line="276" w:lineRule="auto"/>
            </w:pPr>
            <w:r>
              <w:t xml:space="preserve">-4 0 -3 5 -7 3 </w:t>
            </w:r>
          </w:p>
          <w:p w:rsidR="003A2716" w:rsidRDefault="003A2716" w:rsidP="002F1633">
            <w:pPr>
              <w:spacing w:after="0" w:line="276" w:lineRule="auto"/>
            </w:pPr>
            <w:r>
              <w:t>3</w:t>
            </w:r>
          </w:p>
          <w:p w:rsidR="003A2716" w:rsidRDefault="003A2716" w:rsidP="002F1633">
            <w:pPr>
              <w:spacing w:after="0" w:line="276" w:lineRule="auto"/>
            </w:pPr>
            <w:r>
              <w:t xml:space="preserve">-3 4 -3 11 -6 9 </w:t>
            </w:r>
          </w:p>
          <w:p w:rsidR="003A2716" w:rsidRDefault="003A2716" w:rsidP="002F1633">
            <w:pPr>
              <w:spacing w:after="0" w:line="276" w:lineRule="auto"/>
            </w:pPr>
            <w:r>
              <w:t>3</w:t>
            </w:r>
          </w:p>
          <w:p w:rsidR="003A2716" w:rsidRDefault="003A2716" w:rsidP="002F1633">
            <w:pPr>
              <w:spacing w:after="0" w:line="276" w:lineRule="auto"/>
            </w:pPr>
            <w:r>
              <w:t>0 -2 1 0 -2 -1</w:t>
            </w:r>
          </w:p>
        </w:tc>
        <w:tc>
          <w:tcPr>
            <w:tcW w:w="4445" w:type="dxa"/>
          </w:tcPr>
          <w:p w:rsidR="003A2716" w:rsidRDefault="003A2716" w:rsidP="002F1633">
            <w:pPr>
              <w:spacing w:after="0" w:line="276" w:lineRule="auto"/>
            </w:pPr>
            <w:r>
              <w:t>YES</w:t>
            </w:r>
          </w:p>
          <w:p w:rsidR="003A2716" w:rsidRDefault="003A2716" w:rsidP="002F1633">
            <w:pPr>
              <w:spacing w:after="0" w:line="276" w:lineRule="auto"/>
            </w:pPr>
            <w:r>
              <w:t>NO</w:t>
            </w:r>
          </w:p>
        </w:tc>
      </w:tr>
    </w:tbl>
    <w:p w:rsidR="003A2716" w:rsidRPr="009B0A95" w:rsidRDefault="003A2716" w:rsidP="002F1633">
      <w:pPr>
        <w:spacing w:after="0" w:line="276" w:lineRule="auto"/>
        <w:rPr>
          <w:b/>
        </w:rPr>
      </w:pPr>
      <w:r w:rsidRPr="009B0A95">
        <w:rPr>
          <w:b/>
        </w:rPr>
        <w:t>* Hướng dẫn:</w:t>
      </w:r>
    </w:p>
    <w:p w:rsidR="003A2716" w:rsidRDefault="003A2716" w:rsidP="002F1633">
      <w:pPr>
        <w:spacing w:after="0" w:line="276" w:lineRule="auto"/>
      </w:pPr>
      <w:r>
        <w:t>#include&lt;cstdio&gt;</w:t>
      </w:r>
    </w:p>
    <w:p w:rsidR="003A2716" w:rsidRDefault="003A2716" w:rsidP="002F1633">
      <w:pPr>
        <w:spacing w:after="0" w:line="276" w:lineRule="auto"/>
      </w:pPr>
      <w:r>
        <w:t>#include&lt;cmath&gt;</w:t>
      </w:r>
    </w:p>
    <w:p w:rsidR="003A2716" w:rsidRDefault="003A2716" w:rsidP="002F1633">
      <w:pPr>
        <w:spacing w:after="0" w:line="276" w:lineRule="auto"/>
      </w:pPr>
      <w:r>
        <w:t>#define MAX   1111</w:t>
      </w:r>
    </w:p>
    <w:p w:rsidR="003A2716" w:rsidRDefault="003A2716" w:rsidP="002F1633">
      <w:pPr>
        <w:spacing w:after="0" w:line="276" w:lineRule="auto"/>
      </w:pPr>
      <w:r>
        <w:t>const double PI=acos(-1.0);</w:t>
      </w:r>
    </w:p>
    <w:p w:rsidR="003A2716" w:rsidRDefault="003A2716" w:rsidP="002F1633">
      <w:pPr>
        <w:spacing w:after="0" w:line="276" w:lineRule="auto"/>
      </w:pPr>
      <w:r>
        <w:t>const double INF=2e9;</w:t>
      </w:r>
    </w:p>
    <w:p w:rsidR="003A2716" w:rsidRDefault="003A2716" w:rsidP="002F1633">
      <w:pPr>
        <w:spacing w:after="0" w:line="276" w:lineRule="auto"/>
      </w:pPr>
      <w:r>
        <w:t>struct point {</w:t>
      </w:r>
    </w:p>
    <w:p w:rsidR="003A2716" w:rsidRDefault="003A2716" w:rsidP="002F1633">
      <w:pPr>
        <w:spacing w:after="0" w:line="276" w:lineRule="auto"/>
      </w:pPr>
      <w:r>
        <w:t xml:space="preserve">    double x,y;</w:t>
      </w:r>
    </w:p>
    <w:p w:rsidR="003A2716" w:rsidRDefault="003A2716" w:rsidP="002F1633">
      <w:pPr>
        <w:spacing w:after="0" w:line="276" w:lineRule="auto"/>
      </w:pPr>
      <w:r>
        <w:t xml:space="preserve">    point(){}</w:t>
      </w:r>
    </w:p>
    <w:p w:rsidR="003A2716" w:rsidRDefault="003A2716" w:rsidP="002F1633">
      <w:pPr>
        <w:spacing w:after="0" w:line="276" w:lineRule="auto"/>
      </w:pPr>
      <w:r>
        <w:t xml:space="preserve">    point(const double &amp;_x,const double &amp;_y) {</w:t>
      </w:r>
    </w:p>
    <w:p w:rsidR="003A2716" w:rsidRDefault="003A2716" w:rsidP="002F1633">
      <w:pPr>
        <w:spacing w:after="0" w:line="276" w:lineRule="auto"/>
      </w:pPr>
      <w:r>
        <w:t xml:space="preserve">        x=_x;y=_y;</w:t>
      </w:r>
    </w:p>
    <w:p w:rsidR="003A2716" w:rsidRDefault="003A2716" w:rsidP="002F1633">
      <w:pPr>
        <w:spacing w:after="0" w:line="276" w:lineRule="auto"/>
      </w:pPr>
      <w:r>
        <w:t xml:space="preserve">    }</w:t>
      </w:r>
    </w:p>
    <w:p w:rsidR="003A2716" w:rsidRDefault="003A2716" w:rsidP="002F1633">
      <w:pPr>
        <w:spacing w:after="0" w:line="276" w:lineRule="auto"/>
      </w:pPr>
      <w:r>
        <w:t xml:space="preserve">    point rotate(const double &amp;alpha) {</w:t>
      </w:r>
    </w:p>
    <w:p w:rsidR="003A2716" w:rsidRDefault="003A2716" w:rsidP="002F1633">
      <w:pPr>
        <w:spacing w:after="0" w:line="276" w:lineRule="auto"/>
      </w:pPr>
      <w:r>
        <w:t xml:space="preserve">        return (point(x*cos(alpha)-y*sin(alpha),x*sin(alpha)+y*cos(alpha)));</w:t>
      </w:r>
    </w:p>
    <w:p w:rsidR="003A2716" w:rsidRDefault="003A2716" w:rsidP="002F1633">
      <w:pPr>
        <w:spacing w:after="0" w:line="276" w:lineRule="auto"/>
      </w:pPr>
      <w:r>
        <w:t xml:space="preserve">    }</w:t>
      </w:r>
    </w:p>
    <w:p w:rsidR="003A2716" w:rsidRDefault="003A2716" w:rsidP="002F1633">
      <w:pPr>
        <w:spacing w:after="0" w:line="276" w:lineRule="auto"/>
      </w:pPr>
      <w:r>
        <w:t>};</w:t>
      </w:r>
    </w:p>
    <w:p w:rsidR="003A2716" w:rsidRDefault="003A2716" w:rsidP="002F1633">
      <w:pPr>
        <w:spacing w:after="0" w:line="276" w:lineRule="auto"/>
      </w:pPr>
      <w:r>
        <w:t>double min(const double &amp;x,const double &amp;y) {</w:t>
      </w:r>
    </w:p>
    <w:p w:rsidR="003A2716" w:rsidRDefault="003A2716" w:rsidP="002F1633">
      <w:pPr>
        <w:spacing w:after="0" w:line="276" w:lineRule="auto"/>
      </w:pPr>
      <w:r>
        <w:t xml:space="preserve">    if (x&lt;y) return (x); else return (y);</w:t>
      </w:r>
    </w:p>
    <w:p w:rsidR="003A2716" w:rsidRDefault="003A2716" w:rsidP="002F1633">
      <w:pPr>
        <w:spacing w:after="0" w:line="276" w:lineRule="auto"/>
      </w:pPr>
      <w:r>
        <w:t>}</w:t>
      </w:r>
    </w:p>
    <w:p w:rsidR="003A2716" w:rsidRDefault="003A2716" w:rsidP="002F1633">
      <w:pPr>
        <w:spacing w:after="0" w:line="276" w:lineRule="auto"/>
      </w:pPr>
      <w:r>
        <w:t>double max(const double &amp;x,const double &amp;y) {</w:t>
      </w:r>
    </w:p>
    <w:p w:rsidR="003A2716" w:rsidRDefault="003A2716" w:rsidP="002F1633">
      <w:pPr>
        <w:spacing w:after="0" w:line="276" w:lineRule="auto"/>
      </w:pPr>
      <w:r>
        <w:t xml:space="preserve">    if (x&gt;y) return (x); else return (y);</w:t>
      </w:r>
    </w:p>
    <w:p w:rsidR="003A2716" w:rsidRDefault="003A2716" w:rsidP="002F1633">
      <w:pPr>
        <w:spacing w:after="0" w:line="276" w:lineRule="auto"/>
      </w:pPr>
      <w:r>
        <w:t>}</w:t>
      </w:r>
    </w:p>
    <w:p w:rsidR="003A2716" w:rsidRDefault="003A2716" w:rsidP="002F1633">
      <w:pPr>
        <w:spacing w:after="0" w:line="276" w:lineRule="auto"/>
      </w:pPr>
      <w:r>
        <w:t>int m,n;</w:t>
      </w:r>
    </w:p>
    <w:p w:rsidR="003A2716" w:rsidRDefault="003A2716" w:rsidP="002F1633">
      <w:pPr>
        <w:spacing w:after="0" w:line="276" w:lineRule="auto"/>
      </w:pPr>
      <w:r>
        <w:t>point a[MAX];</w:t>
      </w:r>
    </w:p>
    <w:p w:rsidR="003A2716" w:rsidRDefault="003A2716" w:rsidP="002F1633">
      <w:pPr>
        <w:spacing w:after="0" w:line="276" w:lineRule="auto"/>
      </w:pPr>
      <w:r>
        <w:t>point b[MAX];</w:t>
      </w:r>
    </w:p>
    <w:p w:rsidR="003A2716" w:rsidRDefault="003A2716" w:rsidP="002F1633">
      <w:pPr>
        <w:spacing w:after="0" w:line="276" w:lineRule="auto"/>
      </w:pPr>
      <w:r>
        <w:t>void init(void) {</w:t>
      </w:r>
    </w:p>
    <w:p w:rsidR="003A2716" w:rsidRDefault="003A2716" w:rsidP="002F1633">
      <w:pPr>
        <w:spacing w:after="0" w:line="276" w:lineRule="auto"/>
      </w:pPr>
      <w:r>
        <w:t xml:space="preserve">    int i;</w:t>
      </w:r>
    </w:p>
    <w:p w:rsidR="003A2716" w:rsidRDefault="003A2716" w:rsidP="002F1633">
      <w:pPr>
        <w:spacing w:after="0" w:line="276" w:lineRule="auto"/>
      </w:pPr>
      <w:r>
        <w:t xml:space="preserve">    scanf("%d",&amp;m);</w:t>
      </w:r>
    </w:p>
    <w:p w:rsidR="003A2716" w:rsidRDefault="003A2716" w:rsidP="002F1633">
      <w:pPr>
        <w:spacing w:after="0" w:line="276" w:lineRule="auto"/>
      </w:pPr>
      <w:r>
        <w:t xml:space="preserve">    for (i=1;i&lt;=m;i=i+1) {</w:t>
      </w:r>
    </w:p>
    <w:p w:rsidR="003A2716" w:rsidRDefault="003A2716" w:rsidP="002F1633">
      <w:pPr>
        <w:spacing w:after="0" w:line="276" w:lineRule="auto"/>
      </w:pPr>
      <w:r>
        <w:t xml:space="preserve">        scanf("%lf",&amp;a[i].x);</w:t>
      </w:r>
    </w:p>
    <w:p w:rsidR="003A2716" w:rsidRDefault="003A2716" w:rsidP="002F1633">
      <w:pPr>
        <w:spacing w:after="0" w:line="276" w:lineRule="auto"/>
      </w:pPr>
      <w:r>
        <w:lastRenderedPageBreak/>
        <w:t xml:space="preserve">        scanf("%lf",&amp;a[i].y);</w:t>
      </w:r>
    </w:p>
    <w:p w:rsidR="003A2716" w:rsidRDefault="003A2716" w:rsidP="002F1633">
      <w:pPr>
        <w:spacing w:after="0" w:line="276" w:lineRule="auto"/>
      </w:pPr>
      <w:r>
        <w:t xml:space="preserve">    }</w:t>
      </w:r>
    </w:p>
    <w:p w:rsidR="003A2716" w:rsidRDefault="003A2716" w:rsidP="002F1633">
      <w:pPr>
        <w:spacing w:after="0" w:line="276" w:lineRule="auto"/>
      </w:pPr>
      <w:r>
        <w:t xml:space="preserve">    scanf("%d",&amp;n);</w:t>
      </w:r>
    </w:p>
    <w:p w:rsidR="003A2716" w:rsidRDefault="003A2716" w:rsidP="002F1633">
      <w:pPr>
        <w:spacing w:after="0" w:line="276" w:lineRule="auto"/>
      </w:pPr>
      <w:r>
        <w:t xml:space="preserve">    for (i=1;i&lt;=n;i=i+1) {</w:t>
      </w:r>
    </w:p>
    <w:p w:rsidR="003A2716" w:rsidRDefault="003A2716" w:rsidP="002F1633">
      <w:pPr>
        <w:spacing w:after="0" w:line="276" w:lineRule="auto"/>
      </w:pPr>
      <w:r>
        <w:t xml:space="preserve">        scanf("%lf",&amp;b[i].x);</w:t>
      </w:r>
    </w:p>
    <w:p w:rsidR="003A2716" w:rsidRDefault="003A2716" w:rsidP="002F1633">
      <w:pPr>
        <w:spacing w:after="0" w:line="276" w:lineRule="auto"/>
      </w:pPr>
      <w:r>
        <w:t xml:space="preserve">        scanf("%lf",&amp;b[i].y);</w:t>
      </w:r>
    </w:p>
    <w:p w:rsidR="003A2716" w:rsidRDefault="003A2716" w:rsidP="002F1633">
      <w:pPr>
        <w:spacing w:after="0" w:line="276" w:lineRule="auto"/>
      </w:pPr>
      <w:r>
        <w:t xml:space="preserve">    }</w:t>
      </w:r>
    </w:p>
    <w:p w:rsidR="003A2716" w:rsidRDefault="003A2716" w:rsidP="002F1633">
      <w:pPr>
        <w:spacing w:after="0" w:line="276" w:lineRule="auto"/>
      </w:pPr>
      <w:r>
        <w:t>}</w:t>
      </w:r>
    </w:p>
    <w:p w:rsidR="003A2716" w:rsidRDefault="003A2716" w:rsidP="002F1633">
      <w:pPr>
        <w:spacing w:after="0" w:line="276" w:lineRule="auto"/>
      </w:pPr>
      <w:r>
        <w:t>void check(void) {</w:t>
      </w:r>
    </w:p>
    <w:p w:rsidR="003A2716" w:rsidRDefault="003A2716" w:rsidP="002F1633">
      <w:pPr>
        <w:spacing w:after="0" w:line="276" w:lineRule="auto"/>
      </w:pPr>
      <w:r>
        <w:t xml:space="preserve">    int i,j;</w:t>
      </w:r>
    </w:p>
    <w:p w:rsidR="003A2716" w:rsidRDefault="003A2716" w:rsidP="002F1633">
      <w:pPr>
        <w:spacing w:after="0" w:line="276" w:lineRule="auto"/>
      </w:pPr>
      <w:r>
        <w:t xml:space="preserve">    double alpha;</w:t>
      </w:r>
    </w:p>
    <w:p w:rsidR="003A2716" w:rsidRDefault="003A2716" w:rsidP="002F1633">
      <w:pPr>
        <w:spacing w:after="0" w:line="276" w:lineRule="auto"/>
      </w:pPr>
      <w:r>
        <w:t xml:space="preserve">    double mxa,mna,mxb,mnb;</w:t>
      </w:r>
    </w:p>
    <w:p w:rsidR="003A2716" w:rsidRDefault="003A2716" w:rsidP="002F1633">
      <w:pPr>
        <w:spacing w:after="0" w:line="276" w:lineRule="auto"/>
      </w:pPr>
      <w:r>
        <w:t xml:space="preserve">    for (i=0;i&lt;100;i=i+1) {</w:t>
      </w:r>
    </w:p>
    <w:p w:rsidR="003A2716" w:rsidRDefault="003A2716" w:rsidP="002F1633">
      <w:pPr>
        <w:spacing w:after="0" w:line="276" w:lineRule="auto"/>
      </w:pPr>
      <w:r>
        <w:t xml:space="preserve">        alpha=i*PI/100.0;</w:t>
      </w:r>
    </w:p>
    <w:p w:rsidR="003A2716" w:rsidRDefault="003A2716" w:rsidP="002F1633">
      <w:pPr>
        <w:spacing w:after="0" w:line="276" w:lineRule="auto"/>
      </w:pPr>
      <w:r>
        <w:t xml:space="preserve">        mxa=-INF;mna=INF;</w:t>
      </w:r>
    </w:p>
    <w:p w:rsidR="003A2716" w:rsidRDefault="003A2716" w:rsidP="002F1633">
      <w:pPr>
        <w:spacing w:after="0" w:line="276" w:lineRule="auto"/>
      </w:pPr>
      <w:r>
        <w:t xml:space="preserve">        mxb=-INF;mnb=INF;</w:t>
      </w:r>
    </w:p>
    <w:p w:rsidR="003A2716" w:rsidRDefault="003A2716" w:rsidP="002F1633">
      <w:pPr>
        <w:spacing w:after="0" w:line="276" w:lineRule="auto"/>
      </w:pPr>
      <w:r>
        <w:t xml:space="preserve">        for (j=1;j&lt;=m;j=j+1) {</w:t>
      </w:r>
    </w:p>
    <w:p w:rsidR="003A2716" w:rsidRDefault="003A2716" w:rsidP="002F1633">
      <w:pPr>
        <w:spacing w:after="0" w:line="276" w:lineRule="auto"/>
      </w:pPr>
      <w:r>
        <w:t xml:space="preserve">            mxa=max(mxa,a[j].rotate(alpha).x);</w:t>
      </w:r>
    </w:p>
    <w:p w:rsidR="003A2716" w:rsidRDefault="003A2716" w:rsidP="002F1633">
      <w:pPr>
        <w:spacing w:after="0" w:line="276" w:lineRule="auto"/>
      </w:pPr>
      <w:r>
        <w:t xml:space="preserve">            mna=min(mna,a[j].rotate(alpha).x);</w:t>
      </w:r>
    </w:p>
    <w:p w:rsidR="003A2716" w:rsidRDefault="003A2716" w:rsidP="002F1633">
      <w:pPr>
        <w:spacing w:after="0" w:line="276" w:lineRule="auto"/>
      </w:pPr>
      <w:r>
        <w:t xml:space="preserve">        }</w:t>
      </w:r>
    </w:p>
    <w:p w:rsidR="003A2716" w:rsidRDefault="003A2716" w:rsidP="002F1633">
      <w:pPr>
        <w:spacing w:after="0" w:line="276" w:lineRule="auto"/>
      </w:pPr>
      <w:r>
        <w:t xml:space="preserve">        for (j=1;j&lt;=n;j=j+1) {</w:t>
      </w:r>
    </w:p>
    <w:p w:rsidR="003A2716" w:rsidRDefault="003A2716" w:rsidP="002F1633">
      <w:pPr>
        <w:spacing w:after="0" w:line="276" w:lineRule="auto"/>
      </w:pPr>
      <w:r>
        <w:t xml:space="preserve">            mxb=max(mxb,b[j].rotate(alpha).x);</w:t>
      </w:r>
    </w:p>
    <w:p w:rsidR="003A2716" w:rsidRDefault="003A2716" w:rsidP="002F1633">
      <w:pPr>
        <w:spacing w:after="0" w:line="276" w:lineRule="auto"/>
      </w:pPr>
      <w:r>
        <w:t xml:space="preserve">            mnb=min(mnb,b[j].rotate(alpha).x);</w:t>
      </w:r>
    </w:p>
    <w:p w:rsidR="003A2716" w:rsidRDefault="003A2716" w:rsidP="002F1633">
      <w:pPr>
        <w:spacing w:after="0" w:line="276" w:lineRule="auto"/>
      </w:pPr>
      <w:r>
        <w:t xml:space="preserve">        }</w:t>
      </w:r>
    </w:p>
    <w:p w:rsidR="003A2716" w:rsidRDefault="003A2716" w:rsidP="002F1633">
      <w:pPr>
        <w:spacing w:after="0" w:line="276" w:lineRule="auto"/>
      </w:pPr>
      <w:r>
        <w:t xml:space="preserve">        if (mxa&lt;mnb) {</w:t>
      </w:r>
    </w:p>
    <w:p w:rsidR="003A2716" w:rsidRDefault="003A2716" w:rsidP="002F1633">
      <w:pPr>
        <w:spacing w:after="0" w:line="276" w:lineRule="auto"/>
      </w:pPr>
      <w:r>
        <w:t xml:space="preserve">            printf("NO\n");</w:t>
      </w:r>
    </w:p>
    <w:p w:rsidR="003A2716" w:rsidRDefault="003A2716" w:rsidP="002F1633">
      <w:pPr>
        <w:spacing w:after="0" w:line="276" w:lineRule="auto"/>
      </w:pPr>
      <w:r>
        <w:t xml:space="preserve">            return;</w:t>
      </w:r>
    </w:p>
    <w:p w:rsidR="003A2716" w:rsidRDefault="003A2716" w:rsidP="002F1633">
      <w:pPr>
        <w:spacing w:after="0" w:line="276" w:lineRule="auto"/>
      </w:pPr>
      <w:r>
        <w:t xml:space="preserve">        }</w:t>
      </w:r>
    </w:p>
    <w:p w:rsidR="003A2716" w:rsidRDefault="003A2716" w:rsidP="002F1633">
      <w:pPr>
        <w:spacing w:after="0" w:line="276" w:lineRule="auto"/>
      </w:pPr>
      <w:r>
        <w:t xml:space="preserve">        if (mxb&lt;mna) {</w:t>
      </w:r>
    </w:p>
    <w:p w:rsidR="003A2716" w:rsidRDefault="003A2716" w:rsidP="002F1633">
      <w:pPr>
        <w:spacing w:after="0" w:line="276" w:lineRule="auto"/>
      </w:pPr>
      <w:r>
        <w:t xml:space="preserve">            printf("NO\n");</w:t>
      </w:r>
    </w:p>
    <w:p w:rsidR="003A2716" w:rsidRDefault="003A2716" w:rsidP="002F1633">
      <w:pPr>
        <w:spacing w:after="0" w:line="276" w:lineRule="auto"/>
      </w:pPr>
      <w:r>
        <w:t xml:space="preserve">            return;</w:t>
      </w:r>
    </w:p>
    <w:p w:rsidR="003A2716" w:rsidRDefault="003A2716" w:rsidP="002F1633">
      <w:pPr>
        <w:spacing w:after="0" w:line="276" w:lineRule="auto"/>
      </w:pPr>
      <w:r>
        <w:t xml:space="preserve">        }</w:t>
      </w:r>
    </w:p>
    <w:p w:rsidR="003A2716" w:rsidRDefault="003A2716" w:rsidP="002F1633">
      <w:pPr>
        <w:spacing w:after="0" w:line="276" w:lineRule="auto"/>
      </w:pPr>
      <w:r>
        <w:t xml:space="preserve">    }</w:t>
      </w:r>
    </w:p>
    <w:p w:rsidR="003A2716" w:rsidRDefault="003A2716" w:rsidP="002F1633">
      <w:pPr>
        <w:spacing w:after="0" w:line="276" w:lineRule="auto"/>
      </w:pPr>
      <w:r>
        <w:t xml:space="preserve">    printf("YES\n");</w:t>
      </w:r>
    </w:p>
    <w:p w:rsidR="003A2716" w:rsidRDefault="003A2716" w:rsidP="002F1633">
      <w:pPr>
        <w:spacing w:after="0" w:line="276" w:lineRule="auto"/>
      </w:pPr>
      <w:r>
        <w:t>}</w:t>
      </w:r>
    </w:p>
    <w:p w:rsidR="003A2716" w:rsidRDefault="003A2716" w:rsidP="002F1633">
      <w:pPr>
        <w:spacing w:after="0" w:line="276" w:lineRule="auto"/>
      </w:pPr>
      <w:r>
        <w:t>int main(void) {</w:t>
      </w:r>
    </w:p>
    <w:p w:rsidR="003A2716" w:rsidRDefault="003A2716" w:rsidP="002F1633">
      <w:pPr>
        <w:spacing w:after="0" w:line="276" w:lineRule="auto"/>
      </w:pPr>
      <w:r>
        <w:t xml:space="preserve">    int t,c;</w:t>
      </w:r>
    </w:p>
    <w:p w:rsidR="003A2716" w:rsidRDefault="003A2716" w:rsidP="002F1633">
      <w:pPr>
        <w:spacing w:after="0" w:line="276" w:lineRule="auto"/>
      </w:pPr>
      <w:r>
        <w:t xml:space="preserve">    scanf("%d",&amp;t);</w:t>
      </w:r>
    </w:p>
    <w:p w:rsidR="003A2716" w:rsidRDefault="003A2716" w:rsidP="002F1633">
      <w:pPr>
        <w:spacing w:after="0" w:line="276" w:lineRule="auto"/>
      </w:pPr>
      <w:r>
        <w:t xml:space="preserve">    for (c=1;c&lt;=t;c=c+1) {</w:t>
      </w:r>
    </w:p>
    <w:p w:rsidR="003A2716" w:rsidRDefault="003A2716" w:rsidP="002F1633">
      <w:pPr>
        <w:spacing w:after="0" w:line="276" w:lineRule="auto"/>
      </w:pPr>
      <w:r>
        <w:t xml:space="preserve">        init();</w:t>
      </w:r>
    </w:p>
    <w:p w:rsidR="003A2716" w:rsidRDefault="003A2716" w:rsidP="002F1633">
      <w:pPr>
        <w:spacing w:after="0" w:line="276" w:lineRule="auto"/>
      </w:pPr>
      <w:r>
        <w:t xml:space="preserve">        check();</w:t>
      </w:r>
    </w:p>
    <w:p w:rsidR="003A2716" w:rsidRDefault="003A2716" w:rsidP="002F1633">
      <w:pPr>
        <w:spacing w:after="0" w:line="276" w:lineRule="auto"/>
      </w:pPr>
      <w:r>
        <w:lastRenderedPageBreak/>
        <w:t xml:space="preserve">    }</w:t>
      </w:r>
    </w:p>
    <w:p w:rsidR="003A2716" w:rsidRDefault="003A2716" w:rsidP="002F1633">
      <w:pPr>
        <w:spacing w:after="0" w:line="276" w:lineRule="auto"/>
      </w:pPr>
      <w:r>
        <w:t xml:space="preserve">    return 0;</w:t>
      </w:r>
    </w:p>
    <w:p w:rsidR="003A2716" w:rsidRDefault="003A2716" w:rsidP="002F1633">
      <w:pPr>
        <w:spacing w:after="0" w:line="276" w:lineRule="auto"/>
      </w:pPr>
      <w:r>
        <w:t>}</w:t>
      </w:r>
    </w:p>
    <w:p w:rsidR="004C55BC" w:rsidRPr="004C55BC" w:rsidRDefault="004C55BC" w:rsidP="002F1633">
      <w:pPr>
        <w:spacing w:after="0" w:line="276" w:lineRule="auto"/>
        <w:rPr>
          <w:b/>
        </w:rPr>
      </w:pPr>
      <w:r w:rsidRPr="004C55BC">
        <w:rPr>
          <w:b/>
        </w:rPr>
        <w:t xml:space="preserve">*Test: </w:t>
      </w:r>
      <w:hyperlink r:id="rId159" w:history="1">
        <w:r w:rsidRPr="004C55BC">
          <w:rPr>
            <w:color w:val="0000FF"/>
            <w:u w:val="single"/>
          </w:rPr>
          <w:t>https://vn.spoj.com/problems/NKLAND/</w:t>
        </w:r>
      </w:hyperlink>
    </w:p>
    <w:p w:rsidR="003A2716" w:rsidRPr="002F1633" w:rsidRDefault="002F1633" w:rsidP="00782F30">
      <w:pPr>
        <w:pStyle w:val="Heading2"/>
      </w:pPr>
      <w:bookmarkStart w:id="28" w:name="_Toc16003860"/>
      <w:r w:rsidRPr="002F1633">
        <w:t xml:space="preserve">Bài 8. </w:t>
      </w:r>
      <w:r w:rsidR="003A2716" w:rsidRPr="002F1633">
        <w:t>LEM – Dòng sông</w:t>
      </w:r>
      <w:bookmarkEnd w:id="28"/>
    </w:p>
    <w:p w:rsidR="003A2716" w:rsidRPr="006E2A99" w:rsidRDefault="003A2716" w:rsidP="002F1633">
      <w:pPr>
        <w:spacing w:after="0" w:line="276" w:lineRule="auto"/>
        <w:jc w:val="both"/>
      </w:pPr>
      <w:r>
        <w:tab/>
      </w:r>
      <w:r w:rsidRPr="006E2A99">
        <w:t>Do nhà và trường của Zone nằm ở hai bên bờ của một con sông nên hàng ngày cậu phải đi đò qua sông để đi học. Zone cảm thấy rằng hành trình của ông lái đò là không tối ưu và Zone muốn tìm ra một đường đi tốt hơn.</w:t>
      </w:r>
    </w:p>
    <w:p w:rsidR="003A2716" w:rsidRPr="006E2A99" w:rsidRDefault="003A2716" w:rsidP="002F1633">
      <w:pPr>
        <w:spacing w:after="0" w:line="276" w:lineRule="auto"/>
        <w:jc w:val="both"/>
      </w:pPr>
      <w:r>
        <w:tab/>
      </w:r>
      <w:r w:rsidRPr="006E2A99">
        <w:t>Sau khi quan sát và đo đạc, Zone có thể biểu diễn được con sông bằng cách chỉ ra 2 bờ của nó. Mỗi bờ sông sẽ được biểu diễn bằng 1 đường gấp khúc và được xác định bằng tọa độ của các điểm trên đường gấp khúc đó như sau:</w:t>
      </w:r>
    </w:p>
    <w:p w:rsidR="003A2716" w:rsidRPr="006E2A99" w:rsidRDefault="003A2716" w:rsidP="002F1633">
      <w:pPr>
        <w:spacing w:after="0" w:line="276" w:lineRule="auto"/>
      </w:pPr>
      <w:r w:rsidRPr="006E2A99">
        <w:t>Đường gấp khúc biểu diễn bờ phía Đông của sông có N điểm, điểm thứ i có tọa độ (x </w:t>
      </w:r>
      <w:r w:rsidRPr="006E2A99">
        <w:rPr>
          <w:sz w:val="16"/>
          <w:szCs w:val="16"/>
          <w:vertAlign w:val="subscript"/>
        </w:rPr>
        <w:t>i </w:t>
      </w:r>
      <w:r w:rsidRPr="006E2A99">
        <w:t>, y </w:t>
      </w:r>
      <w:r w:rsidRPr="006E2A99">
        <w:rPr>
          <w:sz w:val="16"/>
          <w:szCs w:val="16"/>
          <w:vertAlign w:val="subscript"/>
        </w:rPr>
        <w:t>i </w:t>
      </w:r>
      <w:r w:rsidRPr="006E2A99">
        <w:t>).</w:t>
      </w:r>
    </w:p>
    <w:p w:rsidR="003A2716" w:rsidRPr="006E2A99" w:rsidRDefault="003A2716" w:rsidP="002F1633">
      <w:pPr>
        <w:spacing w:after="0" w:line="276" w:lineRule="auto"/>
      </w:pPr>
      <w:r w:rsidRPr="006E2A99">
        <w:t>Đường gấp khúc biểu diễn bờ phía Tây của sông có M điểm, điểm thứ j có tọa độ (u </w:t>
      </w:r>
      <w:r w:rsidRPr="006E2A99">
        <w:rPr>
          <w:sz w:val="16"/>
          <w:szCs w:val="16"/>
          <w:vertAlign w:val="subscript"/>
        </w:rPr>
        <w:t>j </w:t>
      </w:r>
      <w:r w:rsidRPr="006E2A99">
        <w:t>, v </w:t>
      </w:r>
      <w:r w:rsidRPr="006E2A99">
        <w:rPr>
          <w:sz w:val="16"/>
          <w:szCs w:val="16"/>
          <w:vertAlign w:val="subscript"/>
        </w:rPr>
        <w:t>j </w:t>
      </w:r>
      <w:r w:rsidRPr="006E2A99">
        <w:t>).</w:t>
      </w:r>
    </w:p>
    <w:p w:rsidR="003A2716" w:rsidRPr="006E2A99" w:rsidRDefault="003A2716" w:rsidP="002F1633">
      <w:pPr>
        <w:spacing w:after="0" w:line="276" w:lineRule="auto"/>
      </w:pPr>
      <w:r w:rsidRPr="006E2A99">
        <w:t>Biết rằng 2 bờ sông không có điểm chung và y </w:t>
      </w:r>
      <w:r w:rsidRPr="006E2A99">
        <w:rPr>
          <w:sz w:val="16"/>
          <w:szCs w:val="16"/>
          <w:vertAlign w:val="subscript"/>
        </w:rPr>
        <w:t>i </w:t>
      </w:r>
      <w:r w:rsidRPr="006E2A99">
        <w:t>&lt; y </w:t>
      </w:r>
      <w:r w:rsidRPr="006E2A99">
        <w:rPr>
          <w:sz w:val="16"/>
          <w:szCs w:val="16"/>
          <w:vertAlign w:val="subscript"/>
        </w:rPr>
        <w:t>i+1 </w:t>
      </w:r>
      <w:r w:rsidRPr="006E2A99">
        <w:t>với mọi 1 ≤ i &lt; N và v </w:t>
      </w:r>
      <w:r w:rsidRPr="006E2A99">
        <w:rPr>
          <w:sz w:val="16"/>
          <w:szCs w:val="16"/>
          <w:vertAlign w:val="subscript"/>
        </w:rPr>
        <w:t>j </w:t>
      </w:r>
      <w:r w:rsidRPr="006E2A99">
        <w:t>&lt; v </w:t>
      </w:r>
      <w:r w:rsidRPr="006E2A99">
        <w:rPr>
          <w:sz w:val="16"/>
          <w:szCs w:val="16"/>
          <w:vertAlign w:val="subscript"/>
        </w:rPr>
        <w:t>j+1 </w:t>
      </w:r>
      <w:r w:rsidRPr="006E2A99">
        <w:t>với mọi 1 ≤ j &lt; M.</w:t>
      </w:r>
    </w:p>
    <w:p w:rsidR="003A2716" w:rsidRPr="006E2A99" w:rsidRDefault="003A2716" w:rsidP="002F1633">
      <w:pPr>
        <w:spacing w:after="0" w:line="276" w:lineRule="auto"/>
      </w:pPr>
      <w:r w:rsidRPr="006E2A99">
        <w:t>Bạn hãy tìm 2 điểm A và B sao cho A nằm trên bờ Đông của con sông và B nằm trên bờ Tây của con sông và khoảng cách AB là nhỏ nhất.</w:t>
      </w:r>
    </w:p>
    <w:p w:rsidR="003A2716" w:rsidRPr="006E2A99" w:rsidRDefault="003A2716" w:rsidP="002F1633">
      <w:pPr>
        <w:spacing w:after="0" w:line="276" w:lineRule="auto"/>
      </w:pPr>
      <w:r w:rsidRPr="006E2A99">
        <w:t>Input</w:t>
      </w:r>
    </w:p>
    <w:p w:rsidR="003A2716" w:rsidRPr="006E2A99" w:rsidRDefault="003A2716" w:rsidP="002F1633">
      <w:pPr>
        <w:spacing w:after="0" w:line="276" w:lineRule="auto"/>
      </w:pPr>
      <w:r w:rsidRPr="006E2A99">
        <w:t>- Dòng đầu ghi 2 số nguyên dương N và M.</w:t>
      </w:r>
    </w:p>
    <w:p w:rsidR="003A2716" w:rsidRPr="006E2A99" w:rsidRDefault="003A2716" w:rsidP="002F1633">
      <w:pPr>
        <w:spacing w:after="0" w:line="276" w:lineRule="auto"/>
      </w:pPr>
      <w:r w:rsidRPr="006E2A99">
        <w:t>- Dòng thứ i trong N dòng tiếp theo ghi 2 số nguyên x </w:t>
      </w:r>
      <w:r w:rsidRPr="006E2A99">
        <w:rPr>
          <w:sz w:val="16"/>
          <w:szCs w:val="16"/>
          <w:vertAlign w:val="subscript"/>
        </w:rPr>
        <w:t>i </w:t>
      </w:r>
      <w:r w:rsidRPr="006E2A99">
        <w:t>, y </w:t>
      </w:r>
      <w:r w:rsidRPr="006E2A99">
        <w:rPr>
          <w:sz w:val="16"/>
          <w:szCs w:val="16"/>
          <w:vertAlign w:val="subscript"/>
        </w:rPr>
        <w:t>i </w:t>
      </w:r>
      <w:r w:rsidRPr="006E2A99">
        <w:t>.</w:t>
      </w:r>
    </w:p>
    <w:p w:rsidR="003A2716" w:rsidRPr="006E2A99" w:rsidRDefault="003A2716" w:rsidP="002F1633">
      <w:pPr>
        <w:spacing w:after="0" w:line="276" w:lineRule="auto"/>
      </w:pPr>
      <w:r w:rsidRPr="006E2A99">
        <w:t>- Dòng thứ j trong M dòng tiếp theo ghi 2 số nguyên u </w:t>
      </w:r>
      <w:r w:rsidRPr="006E2A99">
        <w:rPr>
          <w:sz w:val="16"/>
          <w:szCs w:val="16"/>
          <w:vertAlign w:val="subscript"/>
        </w:rPr>
        <w:t>j </w:t>
      </w:r>
      <w:r w:rsidRPr="006E2A99">
        <w:t>, v </w:t>
      </w:r>
      <w:r w:rsidRPr="006E2A99">
        <w:rPr>
          <w:sz w:val="16"/>
          <w:szCs w:val="16"/>
          <w:vertAlign w:val="subscript"/>
        </w:rPr>
        <w:t>j </w:t>
      </w:r>
      <w:r w:rsidRPr="006E2A99">
        <w:t>.</w:t>
      </w:r>
    </w:p>
    <w:p w:rsidR="003A2716" w:rsidRPr="006E2A99" w:rsidRDefault="003A2716" w:rsidP="002F1633">
      <w:pPr>
        <w:spacing w:after="0" w:line="276" w:lineRule="auto"/>
      </w:pPr>
      <w:r w:rsidRPr="006E2A99">
        <w:t>Output</w:t>
      </w:r>
    </w:p>
    <w:p w:rsidR="003A2716" w:rsidRPr="006E2A99" w:rsidRDefault="003A2716" w:rsidP="002F1633">
      <w:pPr>
        <w:spacing w:after="0" w:line="276" w:lineRule="auto"/>
      </w:pPr>
      <w:r w:rsidRPr="006E2A99">
        <w:t>- Gồm 1 dòng duy nhất ghi khoảng cách ngắn nhất tìm được</w:t>
      </w:r>
    </w:p>
    <w:p w:rsidR="003A2716" w:rsidRDefault="003A2716" w:rsidP="002F1633">
      <w:pPr>
        <w:spacing w:after="0" w:line="276" w:lineRule="auto"/>
      </w:pPr>
      <w:r w:rsidRPr="006E2A99">
        <w:t>( Các số thực được ghi với độ chính xác 3 chữ số sau dấu phẩ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5"/>
        <w:gridCol w:w="4445"/>
      </w:tblGrid>
      <w:tr w:rsidR="003A2716" w:rsidRPr="009B0A95" w:rsidTr="002F1633">
        <w:tc>
          <w:tcPr>
            <w:tcW w:w="4445" w:type="dxa"/>
          </w:tcPr>
          <w:p w:rsidR="003A2716" w:rsidRPr="009B0A95" w:rsidRDefault="003A2716" w:rsidP="002F1633">
            <w:pPr>
              <w:spacing w:after="0" w:line="276" w:lineRule="auto"/>
              <w:jc w:val="center"/>
              <w:rPr>
                <w:b/>
              </w:rPr>
            </w:pPr>
            <w:r w:rsidRPr="009B0A95">
              <w:rPr>
                <w:b/>
              </w:rPr>
              <w:t>Input</w:t>
            </w:r>
          </w:p>
        </w:tc>
        <w:tc>
          <w:tcPr>
            <w:tcW w:w="4445" w:type="dxa"/>
          </w:tcPr>
          <w:p w:rsidR="003A2716" w:rsidRPr="009B0A95" w:rsidRDefault="003A2716" w:rsidP="002F1633">
            <w:pPr>
              <w:spacing w:after="0" w:line="276" w:lineRule="auto"/>
              <w:jc w:val="center"/>
              <w:rPr>
                <w:b/>
              </w:rPr>
            </w:pPr>
            <w:r w:rsidRPr="009B0A95">
              <w:rPr>
                <w:b/>
              </w:rPr>
              <w:t>Output</w:t>
            </w:r>
          </w:p>
        </w:tc>
      </w:tr>
      <w:tr w:rsidR="003A2716" w:rsidTr="002F1633">
        <w:tc>
          <w:tcPr>
            <w:tcW w:w="4445" w:type="dxa"/>
          </w:tcPr>
          <w:p w:rsidR="003A2716" w:rsidRDefault="003A2716" w:rsidP="002F1633">
            <w:pPr>
              <w:spacing w:after="0" w:line="276" w:lineRule="auto"/>
            </w:pPr>
            <w:r>
              <w:t>3 4</w:t>
            </w:r>
          </w:p>
          <w:p w:rsidR="003A2716" w:rsidRDefault="003A2716" w:rsidP="002F1633">
            <w:pPr>
              <w:spacing w:after="0" w:line="276" w:lineRule="auto"/>
            </w:pPr>
            <w:r>
              <w:t>4 0</w:t>
            </w:r>
          </w:p>
          <w:p w:rsidR="003A2716" w:rsidRDefault="003A2716" w:rsidP="002F1633">
            <w:pPr>
              <w:spacing w:after="0" w:line="276" w:lineRule="auto"/>
            </w:pPr>
            <w:r>
              <w:t>3 2</w:t>
            </w:r>
          </w:p>
          <w:p w:rsidR="003A2716" w:rsidRDefault="003A2716" w:rsidP="002F1633">
            <w:pPr>
              <w:spacing w:after="0" w:line="276" w:lineRule="auto"/>
            </w:pPr>
            <w:r>
              <w:t>5 4</w:t>
            </w:r>
          </w:p>
          <w:p w:rsidR="003A2716" w:rsidRDefault="003A2716" w:rsidP="002F1633">
            <w:pPr>
              <w:spacing w:after="0" w:line="276" w:lineRule="auto"/>
            </w:pPr>
            <w:r>
              <w:t>0 0</w:t>
            </w:r>
          </w:p>
          <w:p w:rsidR="003A2716" w:rsidRDefault="003A2716" w:rsidP="002F1633">
            <w:pPr>
              <w:spacing w:after="0" w:line="276" w:lineRule="auto"/>
            </w:pPr>
            <w:r>
              <w:t>2 2</w:t>
            </w:r>
          </w:p>
          <w:p w:rsidR="003A2716" w:rsidRDefault="003A2716" w:rsidP="002F1633">
            <w:pPr>
              <w:spacing w:after="0" w:line="276" w:lineRule="auto"/>
            </w:pPr>
            <w:r>
              <w:t>1 3</w:t>
            </w:r>
          </w:p>
          <w:p w:rsidR="003A2716" w:rsidRDefault="003A2716" w:rsidP="002F1633">
            <w:pPr>
              <w:spacing w:after="0" w:line="276" w:lineRule="auto"/>
            </w:pPr>
            <w:r>
              <w:t>2 5</w:t>
            </w:r>
          </w:p>
        </w:tc>
        <w:tc>
          <w:tcPr>
            <w:tcW w:w="4445" w:type="dxa"/>
          </w:tcPr>
          <w:p w:rsidR="003A2716" w:rsidRDefault="003A2716" w:rsidP="002F1633">
            <w:pPr>
              <w:spacing w:after="0" w:line="276" w:lineRule="auto"/>
            </w:pPr>
            <w:r w:rsidRPr="00E83540">
              <w:t>1.000</w:t>
            </w:r>
          </w:p>
        </w:tc>
      </w:tr>
    </w:tbl>
    <w:p w:rsidR="003A2716" w:rsidRPr="006E2A99" w:rsidRDefault="003A2716" w:rsidP="002F1633">
      <w:pPr>
        <w:spacing w:after="0" w:line="276" w:lineRule="auto"/>
      </w:pPr>
      <w:r w:rsidRPr="009B0A95">
        <w:rPr>
          <w:i/>
        </w:rPr>
        <w:t>Giới hạn</w:t>
      </w:r>
      <w:r>
        <w:t xml:space="preserve">: </w:t>
      </w:r>
      <w:r w:rsidRPr="006E2A99">
        <w:t>2 ≤ M, N ≤ 1000</w:t>
      </w:r>
      <w:r>
        <w:t xml:space="preserve">, </w:t>
      </w:r>
      <w:r w:rsidRPr="006E2A99">
        <w:t>|x </w:t>
      </w:r>
      <w:r w:rsidRPr="006E2A99">
        <w:rPr>
          <w:sz w:val="16"/>
          <w:szCs w:val="16"/>
          <w:vertAlign w:val="subscript"/>
        </w:rPr>
        <w:t>i </w:t>
      </w:r>
      <w:r w:rsidRPr="006E2A99">
        <w:t>|, |y</w:t>
      </w:r>
      <w:r w:rsidRPr="006E2A99">
        <w:rPr>
          <w:sz w:val="16"/>
          <w:szCs w:val="16"/>
          <w:vertAlign w:val="subscript"/>
        </w:rPr>
        <w:t>i </w:t>
      </w:r>
      <w:r w:rsidRPr="006E2A99">
        <w:t>|, |u</w:t>
      </w:r>
      <w:r w:rsidRPr="006E2A99">
        <w:rPr>
          <w:sz w:val="16"/>
          <w:szCs w:val="16"/>
          <w:vertAlign w:val="subscript"/>
        </w:rPr>
        <w:t>j </w:t>
      </w:r>
      <w:r w:rsidRPr="006E2A99">
        <w:t>|, |v</w:t>
      </w:r>
      <w:r w:rsidRPr="006E2A99">
        <w:rPr>
          <w:sz w:val="16"/>
          <w:szCs w:val="16"/>
          <w:vertAlign w:val="subscript"/>
        </w:rPr>
        <w:t>j </w:t>
      </w:r>
      <w:r w:rsidRPr="006E2A99">
        <w:t>| ≤ 10000</w:t>
      </w:r>
    </w:p>
    <w:p w:rsidR="003A2716" w:rsidRPr="009B0A95" w:rsidRDefault="003A2716" w:rsidP="002F1633">
      <w:pPr>
        <w:spacing w:after="0" w:line="276" w:lineRule="auto"/>
        <w:rPr>
          <w:b/>
        </w:rPr>
      </w:pPr>
      <w:r w:rsidRPr="009B0A95">
        <w:rPr>
          <w:b/>
        </w:rPr>
        <w:t xml:space="preserve">* </w:t>
      </w:r>
      <w:r w:rsidR="002F1633">
        <w:rPr>
          <w:b/>
        </w:rPr>
        <w:t>Chương trình mẫu</w:t>
      </w:r>
      <w:r w:rsidRPr="009B0A95">
        <w:rPr>
          <w:b/>
        </w:rPr>
        <w:t>:</w:t>
      </w:r>
    </w:p>
    <w:p w:rsidR="003A2716" w:rsidRDefault="003A2716" w:rsidP="002F1633">
      <w:pPr>
        <w:spacing w:after="0" w:line="276" w:lineRule="auto"/>
      </w:pPr>
      <w:r>
        <w:t>#include &lt;bits/stdc++.h&gt;</w:t>
      </w:r>
    </w:p>
    <w:p w:rsidR="003A2716" w:rsidRDefault="003A2716" w:rsidP="002F1633">
      <w:pPr>
        <w:spacing w:after="0" w:line="276" w:lineRule="auto"/>
      </w:pPr>
      <w:r>
        <w:t>#define sqr(x) ((x)*(x))</w:t>
      </w:r>
    </w:p>
    <w:p w:rsidR="003A2716" w:rsidRDefault="003A2716" w:rsidP="002F1633">
      <w:pPr>
        <w:spacing w:after="0" w:line="276" w:lineRule="auto"/>
      </w:pPr>
      <w:r>
        <w:t>const int N = 1111;</w:t>
      </w:r>
    </w:p>
    <w:p w:rsidR="003A2716" w:rsidRDefault="003A2716" w:rsidP="002F1633">
      <w:pPr>
        <w:spacing w:after="0" w:line="276" w:lineRule="auto"/>
      </w:pPr>
      <w:r>
        <w:lastRenderedPageBreak/>
        <w:t>using namespace std;</w:t>
      </w:r>
    </w:p>
    <w:p w:rsidR="003A2716" w:rsidRDefault="003A2716" w:rsidP="002F1633">
      <w:pPr>
        <w:spacing w:after="0" w:line="276" w:lineRule="auto"/>
      </w:pPr>
      <w:r>
        <w:t>struct P {</w:t>
      </w:r>
    </w:p>
    <w:p w:rsidR="003A2716" w:rsidRDefault="003A2716" w:rsidP="002F1633">
      <w:pPr>
        <w:spacing w:after="0" w:line="276" w:lineRule="auto"/>
      </w:pPr>
      <w:r>
        <w:t xml:space="preserve">    int x; int y;</w:t>
      </w:r>
    </w:p>
    <w:p w:rsidR="003A2716" w:rsidRDefault="003A2716" w:rsidP="002F1633">
      <w:pPr>
        <w:spacing w:after="0" w:line="276" w:lineRule="auto"/>
      </w:pPr>
      <w:r>
        <w:t>};</w:t>
      </w:r>
    </w:p>
    <w:p w:rsidR="003A2716" w:rsidRDefault="003A2716" w:rsidP="002F1633">
      <w:pPr>
        <w:spacing w:after="0" w:line="276" w:lineRule="auto"/>
      </w:pPr>
      <w:r>
        <w:t>P a[N], b[N];</w:t>
      </w:r>
    </w:p>
    <w:p w:rsidR="003A2716" w:rsidRDefault="003A2716" w:rsidP="002F1633">
      <w:pPr>
        <w:spacing w:after="0" w:line="276" w:lineRule="auto"/>
      </w:pPr>
      <w:r>
        <w:t>double height(P a, P b, P c) {</w:t>
      </w:r>
    </w:p>
    <w:p w:rsidR="003A2716" w:rsidRDefault="003A2716" w:rsidP="002F1633">
      <w:pPr>
        <w:spacing w:after="0" w:line="276" w:lineRule="auto"/>
      </w:pPr>
      <w:r>
        <w:t xml:space="preserve">    double S = abs(a.x*(b.y-c.y)+b.x*(c.y-a.y)+c.x*(a.y-b.y));</w:t>
      </w:r>
    </w:p>
    <w:p w:rsidR="003A2716" w:rsidRDefault="003A2716" w:rsidP="002F1633">
      <w:pPr>
        <w:spacing w:after="0" w:line="276" w:lineRule="auto"/>
      </w:pPr>
      <w:r>
        <w:t xml:space="preserve">    double AC2 = sqr(a.x-c.x)+sqr(a.y-c.y);</w:t>
      </w:r>
    </w:p>
    <w:p w:rsidR="003A2716" w:rsidRDefault="003A2716" w:rsidP="002F1633">
      <w:pPr>
        <w:spacing w:after="0" w:line="276" w:lineRule="auto"/>
      </w:pPr>
      <w:r>
        <w:t xml:space="preserve">    double AB2 = sqr(a.x-b.x)+sqr(a.y-b.y);</w:t>
      </w:r>
    </w:p>
    <w:p w:rsidR="003A2716" w:rsidRDefault="003A2716" w:rsidP="002F1633">
      <w:pPr>
        <w:spacing w:after="0" w:line="276" w:lineRule="auto"/>
      </w:pPr>
      <w:r>
        <w:t xml:space="preserve">    double BC2 = sqr(b.x-c.x)+sqr(b.y-c.y);</w:t>
      </w:r>
    </w:p>
    <w:p w:rsidR="003A2716" w:rsidRDefault="003A2716" w:rsidP="002F1633">
      <w:pPr>
        <w:spacing w:after="0" w:line="276" w:lineRule="auto"/>
      </w:pPr>
      <w:r>
        <w:t xml:space="preserve">    if (AB2 &gt; AC2 + BC2) return sqrt(AC2);</w:t>
      </w:r>
    </w:p>
    <w:p w:rsidR="003A2716" w:rsidRDefault="003A2716" w:rsidP="002F1633">
      <w:pPr>
        <w:spacing w:after="0" w:line="276" w:lineRule="auto"/>
      </w:pPr>
      <w:r>
        <w:t xml:space="preserve">    if (AC2 &gt; AB2 + BC2) return sqrt(AB2);</w:t>
      </w:r>
    </w:p>
    <w:p w:rsidR="003A2716" w:rsidRDefault="003A2716" w:rsidP="002F1633">
      <w:pPr>
        <w:spacing w:after="0" w:line="276" w:lineRule="auto"/>
      </w:pPr>
      <w:r>
        <w:t xml:space="preserve">    return S / (sqrt(BC2));</w:t>
      </w:r>
    </w:p>
    <w:p w:rsidR="003A2716" w:rsidRDefault="003A2716" w:rsidP="002F1633">
      <w:pPr>
        <w:spacing w:after="0" w:line="276" w:lineRule="auto"/>
      </w:pPr>
      <w:r>
        <w:t>}</w:t>
      </w:r>
    </w:p>
    <w:p w:rsidR="003A2716" w:rsidRDefault="003A2716" w:rsidP="002F1633">
      <w:pPr>
        <w:spacing w:after="0" w:line="276" w:lineRule="auto"/>
      </w:pPr>
      <w:r>
        <w:t xml:space="preserve"> </w:t>
      </w:r>
    </w:p>
    <w:p w:rsidR="003A2716" w:rsidRDefault="003A2716" w:rsidP="002F1633">
      <w:pPr>
        <w:spacing w:after="0" w:line="276" w:lineRule="auto"/>
      </w:pPr>
      <w:r>
        <w:t>int main()</w:t>
      </w:r>
    </w:p>
    <w:p w:rsidR="003A2716" w:rsidRDefault="003A2716" w:rsidP="002F1633">
      <w:pPr>
        <w:spacing w:after="0" w:line="276" w:lineRule="auto"/>
      </w:pPr>
      <w:r>
        <w:t>{</w:t>
      </w:r>
    </w:p>
    <w:p w:rsidR="003A2716" w:rsidRDefault="003A2716" w:rsidP="002F1633">
      <w:pPr>
        <w:spacing w:after="0" w:line="276" w:lineRule="auto"/>
      </w:pPr>
      <w:r>
        <w:t xml:space="preserve">    //freopen("LEM.in", "r", stdin);</w:t>
      </w:r>
    </w:p>
    <w:p w:rsidR="003A2716" w:rsidRDefault="003A2716" w:rsidP="002F1633">
      <w:pPr>
        <w:spacing w:after="0" w:line="276" w:lineRule="auto"/>
      </w:pPr>
      <w:r>
        <w:t xml:space="preserve">    int n, m, i, j; double res = 1e9;</w:t>
      </w:r>
    </w:p>
    <w:p w:rsidR="003A2716" w:rsidRDefault="003A2716" w:rsidP="002F1633">
      <w:pPr>
        <w:spacing w:after="0" w:line="276" w:lineRule="auto"/>
      </w:pPr>
      <w:r>
        <w:t xml:space="preserve">    scanf("%d %d\n", &amp;n, &amp;m);</w:t>
      </w:r>
    </w:p>
    <w:p w:rsidR="003A2716" w:rsidRDefault="003A2716" w:rsidP="002F1633">
      <w:pPr>
        <w:spacing w:after="0" w:line="276" w:lineRule="auto"/>
      </w:pPr>
      <w:r>
        <w:t xml:space="preserve">    for(i=1; i&lt;=n; i++) scanf("%d %d\n", &amp;a[i].x, &amp;a[i].y);</w:t>
      </w:r>
    </w:p>
    <w:p w:rsidR="003A2716" w:rsidRDefault="003A2716" w:rsidP="002F1633">
      <w:pPr>
        <w:spacing w:after="0" w:line="276" w:lineRule="auto"/>
      </w:pPr>
      <w:r>
        <w:t xml:space="preserve">    for(i=1; i&lt;=m; i++) scanf("%d %d\n", &amp;b[i].x, &amp;b[i].y);</w:t>
      </w:r>
    </w:p>
    <w:p w:rsidR="003A2716" w:rsidRDefault="003A2716" w:rsidP="002F1633">
      <w:pPr>
        <w:spacing w:after="0" w:line="276" w:lineRule="auto"/>
      </w:pPr>
      <w:r>
        <w:t xml:space="preserve">    for(i=1; i&lt;=n; i++)</w:t>
      </w:r>
    </w:p>
    <w:p w:rsidR="003A2716" w:rsidRDefault="003A2716" w:rsidP="002F1633">
      <w:pPr>
        <w:spacing w:after="0" w:line="276" w:lineRule="auto"/>
      </w:pPr>
      <w:r>
        <w:t xml:space="preserve">        for(j=1; j&lt;m; j++)</w:t>
      </w:r>
    </w:p>
    <w:p w:rsidR="003A2716" w:rsidRDefault="003A2716" w:rsidP="002F1633">
      <w:pPr>
        <w:spacing w:after="0" w:line="276" w:lineRule="auto"/>
      </w:pPr>
      <w:r>
        <w:t xml:space="preserve">            res = min(res, height(a[i], b[j], b[j+1]));</w:t>
      </w:r>
    </w:p>
    <w:p w:rsidR="003A2716" w:rsidRDefault="003A2716" w:rsidP="002F1633">
      <w:pPr>
        <w:spacing w:after="0" w:line="276" w:lineRule="auto"/>
      </w:pPr>
      <w:r>
        <w:t xml:space="preserve">    for(j=1; j&lt;=m; j++)</w:t>
      </w:r>
    </w:p>
    <w:p w:rsidR="003A2716" w:rsidRDefault="003A2716" w:rsidP="002F1633">
      <w:pPr>
        <w:spacing w:after="0" w:line="276" w:lineRule="auto"/>
      </w:pPr>
      <w:r>
        <w:t xml:space="preserve">        for(i=1; i&lt;n; i++)</w:t>
      </w:r>
    </w:p>
    <w:p w:rsidR="003A2716" w:rsidRDefault="003A2716" w:rsidP="002F1633">
      <w:pPr>
        <w:spacing w:after="0" w:line="276" w:lineRule="auto"/>
      </w:pPr>
      <w:r>
        <w:t xml:space="preserve">            res = min(res, height(b[j], a[i], a[i+1]));</w:t>
      </w:r>
    </w:p>
    <w:p w:rsidR="003A2716" w:rsidRDefault="003A2716" w:rsidP="002F1633">
      <w:pPr>
        <w:spacing w:after="0" w:line="276" w:lineRule="auto"/>
      </w:pPr>
      <w:r>
        <w:t xml:space="preserve">    printf("%.3f", res);</w:t>
      </w:r>
    </w:p>
    <w:p w:rsidR="003A2716" w:rsidRDefault="003A2716" w:rsidP="002F1633">
      <w:pPr>
        <w:spacing w:after="0" w:line="276" w:lineRule="auto"/>
      </w:pPr>
      <w:r>
        <w:t xml:space="preserve">    return 0;</w:t>
      </w:r>
    </w:p>
    <w:p w:rsidR="003A2716" w:rsidRDefault="003A2716" w:rsidP="002F1633">
      <w:pPr>
        <w:spacing w:after="0" w:line="276" w:lineRule="auto"/>
      </w:pPr>
      <w:r>
        <w:t>}</w:t>
      </w:r>
    </w:p>
    <w:p w:rsidR="003A2716" w:rsidRPr="004C55BC" w:rsidRDefault="004C55BC" w:rsidP="002F1633">
      <w:pPr>
        <w:spacing w:after="0" w:line="276" w:lineRule="auto"/>
        <w:rPr>
          <w:b/>
        </w:rPr>
      </w:pPr>
      <w:r w:rsidRPr="004C55BC">
        <w:rPr>
          <w:b/>
        </w:rPr>
        <w:t xml:space="preserve">*Test: </w:t>
      </w:r>
      <w:hyperlink r:id="rId160" w:history="1">
        <w:r w:rsidRPr="004C55BC">
          <w:rPr>
            <w:color w:val="0000FF"/>
            <w:u w:val="single"/>
          </w:rPr>
          <w:t>https://vn.spoj.com/problems/LEM/</w:t>
        </w:r>
      </w:hyperlink>
    </w:p>
    <w:p w:rsidR="004C55BC" w:rsidRDefault="004C55BC" w:rsidP="002F1633">
      <w:pPr>
        <w:spacing w:after="0" w:line="276" w:lineRule="auto"/>
        <w:rPr>
          <w:b/>
        </w:rPr>
      </w:pPr>
    </w:p>
    <w:p w:rsidR="004C55BC" w:rsidRDefault="004C55BC" w:rsidP="002F1633">
      <w:pPr>
        <w:spacing w:after="0" w:line="276" w:lineRule="auto"/>
        <w:rPr>
          <w:b/>
        </w:rPr>
      </w:pPr>
    </w:p>
    <w:p w:rsidR="003A2716" w:rsidRPr="004B57C8" w:rsidRDefault="004C55BC" w:rsidP="00782F30">
      <w:pPr>
        <w:pStyle w:val="Heading2"/>
      </w:pPr>
      <w:bookmarkStart w:id="29" w:name="_Toc16003861"/>
      <w:r>
        <w:t xml:space="preserve">Bài 9. </w:t>
      </w:r>
      <w:r w:rsidR="003A2716" w:rsidRPr="004B57C8">
        <w:t>GPMB - Giải phóng mặt bằng</w:t>
      </w:r>
      <w:bookmarkEnd w:id="29"/>
    </w:p>
    <w:p w:rsidR="003A2716" w:rsidRPr="006E2A99" w:rsidRDefault="003A2716" w:rsidP="002F1633">
      <w:pPr>
        <w:spacing w:after="0" w:line="276" w:lineRule="auto"/>
      </w:pPr>
      <w:r>
        <w:tab/>
      </w:r>
      <w:r w:rsidRPr="006E2A99">
        <w:t>Chính quyền thành phố KN đang tiến hành mở thêm một tuyến đường mới trong thành phố. Chính quyền có bản đồ tọa độ của N hộ dân trong khu vực tuyến đường có thể đi qua. Tuyến đường là một đường thẳng đi qua tọa độ các hộ dân. Các hộ dân được đánh số từ 1 đến N; hộ dân thứ i có diện tích sử dụng là s </w:t>
      </w:r>
      <w:r w:rsidRPr="006E2A99">
        <w:rPr>
          <w:sz w:val="16"/>
          <w:szCs w:val="16"/>
          <w:vertAlign w:val="subscript"/>
        </w:rPr>
        <w:t>i </w:t>
      </w:r>
      <w:r w:rsidRPr="006E2A99">
        <w:t>(m </w:t>
      </w:r>
      <w:r w:rsidRPr="006E2A99">
        <w:rPr>
          <w:sz w:val="16"/>
          <w:szCs w:val="16"/>
          <w:vertAlign w:val="superscript"/>
        </w:rPr>
        <w:t>2 </w:t>
      </w:r>
      <w:r w:rsidRPr="006E2A99">
        <w:t xml:space="preserve">). Nếu tuyến đường đi ngang qua hộ dân thứ i, chính quyền cần phải đền bù cho hộ </w:t>
      </w:r>
      <w:r w:rsidRPr="006E2A99">
        <w:lastRenderedPageBreak/>
        <w:t xml:space="preserve">dân này </w:t>
      </w:r>
      <w:r w:rsidRPr="009B0A95">
        <w:t>s</w:t>
      </w:r>
      <w:r w:rsidRPr="009B0A95">
        <w:rPr>
          <w:vertAlign w:val="subscript"/>
        </w:rPr>
        <w:t>i</w:t>
      </w:r>
      <w:r w:rsidRPr="009B0A95">
        <w:rPr>
          <w:vertAlign w:val="superscript"/>
        </w:rPr>
        <w:t>2</w:t>
      </w:r>
      <w:r w:rsidRPr="006E2A99">
        <w:rPr>
          <w:sz w:val="16"/>
          <w:szCs w:val="16"/>
          <w:vertAlign w:val="superscript"/>
        </w:rPr>
        <w:t> </w:t>
      </w:r>
      <w:r w:rsidRPr="006E2A99">
        <w:t>+5 (đồng) tiền giải phóng mặt bằng. Hỏi chính quyền cần phải đền bù nhiều nhất bao nhiêu tiền khi xây dựng tuyến đường?</w:t>
      </w:r>
    </w:p>
    <w:p w:rsidR="003A2716" w:rsidRPr="009B0A95" w:rsidRDefault="003A2716" w:rsidP="002F1633">
      <w:pPr>
        <w:spacing w:after="0" w:line="276" w:lineRule="auto"/>
        <w:rPr>
          <w:b/>
        </w:rPr>
      </w:pPr>
      <w:r w:rsidRPr="009B0A95">
        <w:rPr>
          <w:b/>
        </w:rPr>
        <w:t>Input</w:t>
      </w:r>
    </w:p>
    <w:p w:rsidR="003A2716" w:rsidRPr="006E2A99" w:rsidRDefault="003A2716" w:rsidP="002F1633">
      <w:pPr>
        <w:spacing w:after="0" w:line="276" w:lineRule="auto"/>
      </w:pPr>
      <w:r>
        <w:tab/>
      </w:r>
      <w:r w:rsidRPr="006E2A99">
        <w:t>Dòng 1: một số nguyên N là số hộ dân (1 ≤ N ≤ 1500).</w:t>
      </w:r>
    </w:p>
    <w:p w:rsidR="003A2716" w:rsidRPr="006E2A99" w:rsidRDefault="003A2716" w:rsidP="002F1633">
      <w:pPr>
        <w:spacing w:after="0" w:line="276" w:lineRule="auto"/>
      </w:pPr>
      <w:r>
        <w:tab/>
      </w:r>
      <w:r w:rsidRPr="006E2A99">
        <w:t>Dòng thứ i trong N dòng tiếp theo chứa 3 số nguyên x </w:t>
      </w:r>
      <w:r w:rsidRPr="006E2A99">
        <w:rPr>
          <w:sz w:val="16"/>
          <w:szCs w:val="16"/>
          <w:vertAlign w:val="subscript"/>
        </w:rPr>
        <w:t>i </w:t>
      </w:r>
      <w:r w:rsidRPr="006E2A99">
        <w:t>, y </w:t>
      </w:r>
      <w:r w:rsidRPr="006E2A99">
        <w:rPr>
          <w:sz w:val="16"/>
          <w:szCs w:val="16"/>
          <w:vertAlign w:val="subscript"/>
        </w:rPr>
        <w:t>i </w:t>
      </w:r>
      <w:r w:rsidRPr="006E2A99">
        <w:t>, s </w:t>
      </w:r>
      <w:r w:rsidRPr="006E2A99">
        <w:rPr>
          <w:sz w:val="16"/>
          <w:szCs w:val="16"/>
          <w:vertAlign w:val="subscript"/>
        </w:rPr>
        <w:t>i </w:t>
      </w:r>
      <w:r w:rsidRPr="006E2A99">
        <w:t>cho biết tọa độ và diện tích của hộ dân thứ i (-50 ≤ x </w:t>
      </w:r>
      <w:r w:rsidRPr="006E2A99">
        <w:rPr>
          <w:sz w:val="16"/>
          <w:szCs w:val="16"/>
          <w:vertAlign w:val="subscript"/>
        </w:rPr>
        <w:t>i </w:t>
      </w:r>
      <w:r w:rsidRPr="006E2A99">
        <w:t>, y </w:t>
      </w:r>
      <w:r w:rsidRPr="006E2A99">
        <w:rPr>
          <w:sz w:val="16"/>
          <w:szCs w:val="16"/>
          <w:vertAlign w:val="subscript"/>
        </w:rPr>
        <w:t>i </w:t>
      </w:r>
      <w:r w:rsidRPr="006E2A99">
        <w:t>≤ 50, 30 ≤ s </w:t>
      </w:r>
      <w:r w:rsidRPr="006E2A99">
        <w:rPr>
          <w:sz w:val="16"/>
          <w:szCs w:val="16"/>
          <w:vertAlign w:val="subscript"/>
        </w:rPr>
        <w:t>i </w:t>
      </w:r>
      <w:r w:rsidRPr="006E2A99">
        <w:t>≤ 500).</w:t>
      </w:r>
    </w:p>
    <w:p w:rsidR="003A2716" w:rsidRPr="009B0A95" w:rsidRDefault="003A2716" w:rsidP="002F1633">
      <w:pPr>
        <w:spacing w:after="0" w:line="276" w:lineRule="auto"/>
        <w:rPr>
          <w:b/>
        </w:rPr>
      </w:pPr>
      <w:r w:rsidRPr="009B0A95">
        <w:rPr>
          <w:b/>
        </w:rPr>
        <w:t>Output</w:t>
      </w:r>
    </w:p>
    <w:p w:rsidR="003A2716" w:rsidRDefault="003A2716" w:rsidP="002F1633">
      <w:pPr>
        <w:spacing w:after="0" w:line="276" w:lineRule="auto"/>
      </w:pPr>
      <w:r>
        <w:tab/>
      </w:r>
      <w:r w:rsidRPr="006E2A99">
        <w:t>In ra một số duy nhất là số tiền nhiều nhất chính quyền phải đền bù khi xây dựng tuyến đườ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5"/>
        <w:gridCol w:w="4445"/>
      </w:tblGrid>
      <w:tr w:rsidR="003A2716" w:rsidRPr="009B0A95" w:rsidTr="002F1633">
        <w:tc>
          <w:tcPr>
            <w:tcW w:w="4445" w:type="dxa"/>
          </w:tcPr>
          <w:p w:rsidR="003A2716" w:rsidRPr="009B0A95" w:rsidRDefault="003A2716" w:rsidP="002F1633">
            <w:pPr>
              <w:spacing w:after="0" w:line="276" w:lineRule="auto"/>
              <w:jc w:val="center"/>
              <w:rPr>
                <w:b/>
              </w:rPr>
            </w:pPr>
            <w:r w:rsidRPr="009B0A95">
              <w:rPr>
                <w:b/>
              </w:rPr>
              <w:t>Input</w:t>
            </w:r>
          </w:p>
        </w:tc>
        <w:tc>
          <w:tcPr>
            <w:tcW w:w="4445" w:type="dxa"/>
          </w:tcPr>
          <w:p w:rsidR="003A2716" w:rsidRPr="009B0A95" w:rsidRDefault="003A2716" w:rsidP="002F1633">
            <w:pPr>
              <w:spacing w:after="0" w:line="276" w:lineRule="auto"/>
              <w:jc w:val="center"/>
              <w:rPr>
                <w:b/>
              </w:rPr>
            </w:pPr>
            <w:r w:rsidRPr="009B0A95">
              <w:rPr>
                <w:b/>
              </w:rPr>
              <w:t>Output</w:t>
            </w:r>
          </w:p>
        </w:tc>
      </w:tr>
      <w:tr w:rsidR="003A2716" w:rsidTr="002F1633">
        <w:tc>
          <w:tcPr>
            <w:tcW w:w="4445" w:type="dxa"/>
          </w:tcPr>
          <w:p w:rsidR="003A2716" w:rsidRDefault="003A2716" w:rsidP="002F1633">
            <w:pPr>
              <w:spacing w:after="0" w:line="276" w:lineRule="auto"/>
            </w:pPr>
            <w:r>
              <w:t>5</w:t>
            </w:r>
          </w:p>
          <w:p w:rsidR="003A2716" w:rsidRDefault="003A2716" w:rsidP="002F1633">
            <w:pPr>
              <w:spacing w:after="0" w:line="276" w:lineRule="auto"/>
            </w:pPr>
            <w:r>
              <w:t>0 0 1</w:t>
            </w:r>
          </w:p>
          <w:p w:rsidR="003A2716" w:rsidRDefault="003A2716" w:rsidP="002F1633">
            <w:pPr>
              <w:spacing w:after="0" w:line="276" w:lineRule="auto"/>
            </w:pPr>
            <w:r>
              <w:t>1 1 2</w:t>
            </w:r>
          </w:p>
          <w:p w:rsidR="003A2716" w:rsidRDefault="003A2716" w:rsidP="002F1633">
            <w:pPr>
              <w:spacing w:after="0" w:line="276" w:lineRule="auto"/>
            </w:pPr>
            <w:r>
              <w:t>2 2 4</w:t>
            </w:r>
          </w:p>
          <w:p w:rsidR="003A2716" w:rsidRDefault="003A2716" w:rsidP="002F1633">
            <w:pPr>
              <w:spacing w:after="0" w:line="276" w:lineRule="auto"/>
            </w:pPr>
            <w:r>
              <w:t>0 1 5</w:t>
            </w:r>
          </w:p>
          <w:p w:rsidR="003A2716" w:rsidRDefault="003A2716" w:rsidP="002F1633">
            <w:pPr>
              <w:spacing w:after="0" w:line="276" w:lineRule="auto"/>
            </w:pPr>
            <w:r>
              <w:t>1 0 3</w:t>
            </w:r>
          </w:p>
        </w:tc>
        <w:tc>
          <w:tcPr>
            <w:tcW w:w="4445" w:type="dxa"/>
          </w:tcPr>
          <w:p w:rsidR="003A2716" w:rsidRDefault="003A2716" w:rsidP="002F1633">
            <w:pPr>
              <w:spacing w:after="0" w:line="276" w:lineRule="auto"/>
            </w:pPr>
            <w:r w:rsidRPr="00E83540">
              <w:t>51</w:t>
            </w:r>
          </w:p>
        </w:tc>
      </w:tr>
    </w:tbl>
    <w:p w:rsidR="003A2716" w:rsidRPr="009B0A95" w:rsidRDefault="003A2716" w:rsidP="002F1633">
      <w:pPr>
        <w:spacing w:after="0" w:line="276" w:lineRule="auto"/>
        <w:rPr>
          <w:b/>
        </w:rPr>
      </w:pPr>
      <w:r w:rsidRPr="009B0A95">
        <w:rPr>
          <w:b/>
        </w:rPr>
        <w:t>* Hướng dẫn:</w:t>
      </w:r>
    </w:p>
    <w:p w:rsidR="003A2716" w:rsidRDefault="003A2716" w:rsidP="002F1633">
      <w:pPr>
        <w:spacing w:after="0" w:line="276" w:lineRule="auto"/>
      </w:pPr>
      <w:r>
        <w:t>#include&lt;cstdio&gt;</w:t>
      </w:r>
    </w:p>
    <w:p w:rsidR="003A2716" w:rsidRDefault="003A2716" w:rsidP="002F1633">
      <w:pPr>
        <w:spacing w:after="0" w:line="276" w:lineRule="auto"/>
      </w:pPr>
      <w:r>
        <w:t>struct point {</w:t>
      </w:r>
    </w:p>
    <w:p w:rsidR="003A2716" w:rsidRDefault="003A2716" w:rsidP="002F1633">
      <w:pPr>
        <w:spacing w:after="0" w:line="276" w:lineRule="auto"/>
      </w:pPr>
      <w:r>
        <w:t xml:space="preserve">    int x,y;</w:t>
      </w:r>
    </w:p>
    <w:p w:rsidR="003A2716" w:rsidRDefault="003A2716" w:rsidP="002F1633">
      <w:pPr>
        <w:spacing w:after="0" w:line="276" w:lineRule="auto"/>
      </w:pPr>
      <w:r>
        <w:t xml:space="preserve">    point(){}</w:t>
      </w:r>
    </w:p>
    <w:p w:rsidR="003A2716" w:rsidRDefault="003A2716" w:rsidP="002F1633">
      <w:pPr>
        <w:spacing w:after="0" w:line="276" w:lineRule="auto"/>
      </w:pPr>
      <w:r>
        <w:t xml:space="preserve">    point(const int &amp;_x,const int &amp;_y) {</w:t>
      </w:r>
    </w:p>
    <w:p w:rsidR="003A2716" w:rsidRDefault="003A2716" w:rsidP="002F1633">
      <w:pPr>
        <w:spacing w:after="0" w:line="276" w:lineRule="auto"/>
      </w:pPr>
      <w:r>
        <w:t xml:space="preserve">        x=_x;y=_y;</w:t>
      </w:r>
    </w:p>
    <w:p w:rsidR="003A2716" w:rsidRDefault="003A2716" w:rsidP="002F1633">
      <w:pPr>
        <w:spacing w:after="0" w:line="276" w:lineRule="auto"/>
      </w:pPr>
      <w:r>
        <w:t xml:space="preserve">    }</w:t>
      </w:r>
    </w:p>
    <w:p w:rsidR="003A2716" w:rsidRDefault="003A2716" w:rsidP="002F1633">
      <w:pPr>
        <w:spacing w:after="0" w:line="276" w:lineRule="auto"/>
      </w:pPr>
      <w:r>
        <w:t>};</w:t>
      </w:r>
    </w:p>
    <w:p w:rsidR="003A2716" w:rsidRDefault="003A2716" w:rsidP="002F1633">
      <w:pPr>
        <w:spacing w:after="0" w:line="276" w:lineRule="auto"/>
      </w:pPr>
      <w:r>
        <w:t>point a[1515];</w:t>
      </w:r>
    </w:p>
    <w:p w:rsidR="003A2716" w:rsidRDefault="003A2716" w:rsidP="002F1633">
      <w:pPr>
        <w:spacing w:after="0" w:line="276" w:lineRule="auto"/>
      </w:pPr>
      <w:r>
        <w:t>int c[111][111];</w:t>
      </w:r>
    </w:p>
    <w:p w:rsidR="003A2716" w:rsidRDefault="003A2716" w:rsidP="002F1633">
      <w:pPr>
        <w:spacing w:after="0" w:line="276" w:lineRule="auto"/>
      </w:pPr>
      <w:r>
        <w:t>int f[111][111];</w:t>
      </w:r>
    </w:p>
    <w:p w:rsidR="003A2716" w:rsidRDefault="003A2716" w:rsidP="002F1633">
      <w:pPr>
        <w:spacing w:after="0" w:line="276" w:lineRule="auto"/>
      </w:pPr>
      <w:r>
        <w:t>int n;</w:t>
      </w:r>
    </w:p>
    <w:p w:rsidR="003A2716" w:rsidRDefault="003A2716" w:rsidP="002F1633">
      <w:pPr>
        <w:spacing w:after="0" w:line="276" w:lineRule="auto"/>
      </w:pPr>
      <w:r>
        <w:t>void init(void) {</w:t>
      </w:r>
    </w:p>
    <w:p w:rsidR="003A2716" w:rsidRDefault="003A2716" w:rsidP="002F1633">
      <w:pPr>
        <w:spacing w:after="0" w:line="276" w:lineRule="auto"/>
      </w:pPr>
      <w:r>
        <w:t xml:space="preserve">    scanf("%d",&amp;n);</w:t>
      </w:r>
    </w:p>
    <w:p w:rsidR="003A2716" w:rsidRDefault="003A2716" w:rsidP="002F1633">
      <w:pPr>
        <w:spacing w:after="0" w:line="276" w:lineRule="auto"/>
      </w:pPr>
      <w:r>
        <w:t xml:space="preserve">    int i,x,y,s;</w:t>
      </w:r>
    </w:p>
    <w:p w:rsidR="003A2716" w:rsidRDefault="003A2716" w:rsidP="002F1633">
      <w:pPr>
        <w:spacing w:after="0" w:line="276" w:lineRule="auto"/>
      </w:pPr>
      <w:r>
        <w:t xml:space="preserve">    for (x=0;x&lt;=100;x=x+1)</w:t>
      </w:r>
    </w:p>
    <w:p w:rsidR="003A2716" w:rsidRDefault="003A2716" w:rsidP="002F1633">
      <w:pPr>
        <w:spacing w:after="0" w:line="276" w:lineRule="auto"/>
      </w:pPr>
      <w:r>
        <w:t xml:space="preserve">        for (y=0;y&lt;=100;y=y+1) c[x][y]=0;</w:t>
      </w:r>
    </w:p>
    <w:p w:rsidR="003A2716" w:rsidRDefault="003A2716" w:rsidP="002F1633">
      <w:pPr>
        <w:spacing w:after="0" w:line="276" w:lineRule="auto"/>
      </w:pPr>
      <w:r>
        <w:t xml:space="preserve">    for (i=1;i&lt;=n;i=i+1) {</w:t>
      </w:r>
    </w:p>
    <w:p w:rsidR="003A2716" w:rsidRDefault="003A2716" w:rsidP="002F1633">
      <w:pPr>
        <w:spacing w:after="0" w:line="276" w:lineRule="auto"/>
      </w:pPr>
      <w:r>
        <w:t xml:space="preserve">        scanf("%d",&amp;x);</w:t>
      </w:r>
    </w:p>
    <w:p w:rsidR="003A2716" w:rsidRDefault="003A2716" w:rsidP="002F1633">
      <w:pPr>
        <w:spacing w:after="0" w:line="276" w:lineRule="auto"/>
      </w:pPr>
      <w:r>
        <w:t xml:space="preserve">        scanf("%d",&amp;y);</w:t>
      </w:r>
    </w:p>
    <w:p w:rsidR="003A2716" w:rsidRDefault="003A2716" w:rsidP="002F1633">
      <w:pPr>
        <w:spacing w:after="0" w:line="276" w:lineRule="auto"/>
      </w:pPr>
      <w:r>
        <w:t xml:space="preserve">        scanf("%d",&amp;s);</w:t>
      </w:r>
    </w:p>
    <w:p w:rsidR="003A2716" w:rsidRDefault="003A2716" w:rsidP="002F1633">
      <w:pPr>
        <w:spacing w:after="0" w:line="276" w:lineRule="auto"/>
      </w:pPr>
      <w:r>
        <w:t xml:space="preserve">        c[x+50][y+50]+=s*s+5;</w:t>
      </w:r>
    </w:p>
    <w:p w:rsidR="003A2716" w:rsidRDefault="003A2716" w:rsidP="002F1633">
      <w:pPr>
        <w:spacing w:after="0" w:line="276" w:lineRule="auto"/>
      </w:pPr>
      <w:r>
        <w:t xml:space="preserve">        a[i]=point(x+50,y+50);</w:t>
      </w:r>
    </w:p>
    <w:p w:rsidR="003A2716" w:rsidRDefault="003A2716" w:rsidP="002F1633">
      <w:pPr>
        <w:spacing w:after="0" w:line="276" w:lineRule="auto"/>
      </w:pPr>
      <w:r>
        <w:lastRenderedPageBreak/>
        <w:t xml:space="preserve">    }</w:t>
      </w:r>
    </w:p>
    <w:p w:rsidR="003A2716" w:rsidRDefault="003A2716" w:rsidP="002F1633">
      <w:pPr>
        <w:spacing w:after="0" w:line="276" w:lineRule="auto"/>
      </w:pPr>
      <w:r>
        <w:t>}</w:t>
      </w:r>
    </w:p>
    <w:p w:rsidR="003A2716" w:rsidRDefault="003A2716" w:rsidP="002F1633">
      <w:pPr>
        <w:spacing w:after="0" w:line="276" w:lineRule="auto"/>
      </w:pPr>
      <w:r>
        <w:t>int gcd(const int &amp;a,const int &amp;b) {</w:t>
      </w:r>
    </w:p>
    <w:p w:rsidR="003A2716" w:rsidRDefault="003A2716" w:rsidP="002F1633">
      <w:pPr>
        <w:spacing w:after="0" w:line="276" w:lineRule="auto"/>
      </w:pPr>
      <w:r>
        <w:t xml:space="preserve">    if (a==0) return (b);</w:t>
      </w:r>
    </w:p>
    <w:p w:rsidR="003A2716" w:rsidRDefault="003A2716" w:rsidP="002F1633">
      <w:pPr>
        <w:spacing w:after="0" w:line="276" w:lineRule="auto"/>
      </w:pPr>
      <w:r>
        <w:t xml:space="preserve">    if (b==0) return (a);</w:t>
      </w:r>
    </w:p>
    <w:p w:rsidR="003A2716" w:rsidRDefault="003A2716" w:rsidP="002F1633">
      <w:pPr>
        <w:spacing w:after="0" w:line="276" w:lineRule="auto"/>
      </w:pPr>
      <w:r>
        <w:t xml:space="preserve">    if (a%b==0) return (b);</w:t>
      </w:r>
    </w:p>
    <w:p w:rsidR="003A2716" w:rsidRDefault="003A2716" w:rsidP="002F1633">
      <w:pPr>
        <w:spacing w:after="0" w:line="276" w:lineRule="auto"/>
      </w:pPr>
      <w:r>
        <w:t xml:space="preserve">    if (b%a==0) return (a);</w:t>
      </w:r>
    </w:p>
    <w:p w:rsidR="003A2716" w:rsidRDefault="003A2716" w:rsidP="002F1633">
      <w:pPr>
        <w:spacing w:after="0" w:line="276" w:lineRule="auto"/>
      </w:pPr>
      <w:r>
        <w:t xml:space="preserve">    if (a&gt;b) return (gcd(a%b,b));</w:t>
      </w:r>
    </w:p>
    <w:p w:rsidR="003A2716" w:rsidRDefault="003A2716" w:rsidP="002F1633">
      <w:pPr>
        <w:spacing w:after="0" w:line="276" w:lineRule="auto"/>
      </w:pPr>
      <w:r>
        <w:t xml:space="preserve">    if (b&gt;a) return (gcd(a,b%a));</w:t>
      </w:r>
    </w:p>
    <w:p w:rsidR="003A2716" w:rsidRDefault="003A2716" w:rsidP="002F1633">
      <w:pPr>
        <w:spacing w:after="0" w:line="276" w:lineRule="auto"/>
      </w:pPr>
      <w:r>
        <w:t>}</w:t>
      </w:r>
    </w:p>
    <w:p w:rsidR="003A2716" w:rsidRDefault="003A2716" w:rsidP="002F1633">
      <w:pPr>
        <w:spacing w:after="0" w:line="276" w:lineRule="auto"/>
      </w:pPr>
      <w:r>
        <w:t>void count(void) {</w:t>
      </w:r>
    </w:p>
    <w:p w:rsidR="003A2716" w:rsidRDefault="003A2716" w:rsidP="002F1633">
      <w:pPr>
        <w:spacing w:after="0" w:line="276" w:lineRule="auto"/>
      </w:pPr>
      <w:r>
        <w:t xml:space="preserve">    int i,j;</w:t>
      </w:r>
    </w:p>
    <w:p w:rsidR="003A2716" w:rsidRDefault="003A2716" w:rsidP="002F1633">
      <w:pPr>
        <w:spacing w:after="0" w:line="276" w:lineRule="auto"/>
      </w:pPr>
      <w:r>
        <w:t xml:space="preserve">    for (i=0;i&lt;=100;i=i+1)</w:t>
      </w:r>
    </w:p>
    <w:p w:rsidR="003A2716" w:rsidRDefault="003A2716" w:rsidP="002F1633">
      <w:pPr>
        <w:spacing w:after="0" w:line="276" w:lineRule="auto"/>
      </w:pPr>
      <w:r>
        <w:t xml:space="preserve">        for (j=0;j&lt;=100;j=j+1)</w:t>
      </w:r>
    </w:p>
    <w:p w:rsidR="003A2716" w:rsidRDefault="003A2716" w:rsidP="002F1633">
      <w:pPr>
        <w:spacing w:after="0" w:line="276" w:lineRule="auto"/>
      </w:pPr>
      <w:r>
        <w:t xml:space="preserve">            f[i][j]=gcd(i,j);</w:t>
      </w:r>
    </w:p>
    <w:p w:rsidR="003A2716" w:rsidRDefault="003A2716" w:rsidP="002F1633">
      <w:pPr>
        <w:spacing w:after="0" w:line="276" w:lineRule="auto"/>
      </w:pPr>
      <w:r>
        <w:t>}</w:t>
      </w:r>
    </w:p>
    <w:p w:rsidR="003A2716" w:rsidRDefault="003A2716" w:rsidP="002F1633">
      <w:pPr>
        <w:spacing w:after="0" w:line="276" w:lineRule="auto"/>
      </w:pPr>
      <w:r>
        <w:t>bool inside(const int &amp;x,const int &amp;y) {</w:t>
      </w:r>
    </w:p>
    <w:p w:rsidR="003A2716" w:rsidRDefault="003A2716" w:rsidP="002F1633">
      <w:pPr>
        <w:spacing w:after="0" w:line="276" w:lineRule="auto"/>
      </w:pPr>
      <w:r>
        <w:t xml:space="preserve">    if (x&lt;0) return (false);</w:t>
      </w:r>
    </w:p>
    <w:p w:rsidR="003A2716" w:rsidRDefault="003A2716" w:rsidP="002F1633">
      <w:pPr>
        <w:spacing w:after="0" w:line="276" w:lineRule="auto"/>
      </w:pPr>
      <w:r>
        <w:t xml:space="preserve">    if (y&lt;0) return (false);</w:t>
      </w:r>
    </w:p>
    <w:p w:rsidR="003A2716" w:rsidRDefault="003A2716" w:rsidP="002F1633">
      <w:pPr>
        <w:spacing w:after="0" w:line="276" w:lineRule="auto"/>
      </w:pPr>
      <w:r>
        <w:t xml:space="preserve">    if (x&gt;100) return (false);</w:t>
      </w:r>
    </w:p>
    <w:p w:rsidR="003A2716" w:rsidRDefault="003A2716" w:rsidP="002F1633">
      <w:pPr>
        <w:spacing w:after="0" w:line="276" w:lineRule="auto"/>
      </w:pPr>
      <w:r>
        <w:t xml:space="preserve">    if (y&gt;100) return (false);</w:t>
      </w:r>
    </w:p>
    <w:p w:rsidR="003A2716" w:rsidRDefault="003A2716" w:rsidP="002F1633">
      <w:pPr>
        <w:spacing w:after="0" w:line="276" w:lineRule="auto"/>
      </w:pPr>
      <w:r>
        <w:t xml:space="preserve">    return (true);</w:t>
      </w:r>
    </w:p>
    <w:p w:rsidR="003A2716" w:rsidRDefault="003A2716" w:rsidP="002F1633">
      <w:pPr>
        <w:spacing w:after="0" w:line="276" w:lineRule="auto"/>
      </w:pPr>
      <w:r>
        <w:t>}</w:t>
      </w:r>
    </w:p>
    <w:p w:rsidR="003A2716" w:rsidRDefault="003A2716" w:rsidP="002F1633">
      <w:pPr>
        <w:spacing w:after="0" w:line="276" w:lineRule="auto"/>
      </w:pPr>
      <w:r>
        <w:t>int max(const int &amp;x,const int &amp;y) {</w:t>
      </w:r>
    </w:p>
    <w:p w:rsidR="003A2716" w:rsidRDefault="003A2716" w:rsidP="002F1633">
      <w:pPr>
        <w:spacing w:after="0" w:line="276" w:lineRule="auto"/>
      </w:pPr>
      <w:r>
        <w:t xml:space="preserve">    if (x&gt;y) return (x); else return (y);</w:t>
      </w:r>
    </w:p>
    <w:p w:rsidR="003A2716" w:rsidRDefault="003A2716" w:rsidP="002F1633">
      <w:pPr>
        <w:spacing w:after="0" w:line="276" w:lineRule="auto"/>
      </w:pPr>
      <w:r>
        <w:t>}</w:t>
      </w:r>
    </w:p>
    <w:p w:rsidR="003A2716" w:rsidRDefault="003A2716" w:rsidP="002F1633">
      <w:pPr>
        <w:spacing w:after="0" w:line="276" w:lineRule="auto"/>
      </w:pPr>
      <w:r>
        <w:t>void process(void) {</w:t>
      </w:r>
    </w:p>
    <w:p w:rsidR="003A2716" w:rsidRDefault="003A2716" w:rsidP="002F1633">
      <w:pPr>
        <w:spacing w:after="0" w:line="276" w:lineRule="auto"/>
      </w:pPr>
      <w:r>
        <w:t xml:space="preserve">    int res=0;</w:t>
      </w:r>
    </w:p>
    <w:p w:rsidR="003A2716" w:rsidRDefault="003A2716" w:rsidP="002F1633">
      <w:pPr>
        <w:spacing w:after="0" w:line="276" w:lineRule="auto"/>
      </w:pPr>
      <w:r>
        <w:t xml:space="preserve">    int i,j,k,dx,dy,t,s;</w:t>
      </w:r>
    </w:p>
    <w:p w:rsidR="003A2716" w:rsidRDefault="003A2716" w:rsidP="002F1633">
      <w:pPr>
        <w:spacing w:after="0" w:line="276" w:lineRule="auto"/>
      </w:pPr>
      <w:r>
        <w:t xml:space="preserve">    for (i=0;i&lt;=100;i=i+1)</w:t>
      </w:r>
    </w:p>
    <w:p w:rsidR="003A2716" w:rsidRDefault="003A2716" w:rsidP="002F1633">
      <w:pPr>
        <w:spacing w:after="0" w:line="276" w:lineRule="auto"/>
      </w:pPr>
      <w:r>
        <w:t xml:space="preserve">        for (j=0;j&lt;=100;j=j+1)</w:t>
      </w:r>
    </w:p>
    <w:p w:rsidR="003A2716" w:rsidRDefault="003A2716" w:rsidP="002F1633">
      <w:pPr>
        <w:spacing w:after="0" w:line="276" w:lineRule="auto"/>
      </w:pPr>
      <w:r>
        <w:t xml:space="preserve">            if (f[i][j]==1)</w:t>
      </w:r>
    </w:p>
    <w:p w:rsidR="003A2716" w:rsidRDefault="003A2716" w:rsidP="002F1633">
      <w:pPr>
        <w:spacing w:after="0" w:line="276" w:lineRule="auto"/>
      </w:pPr>
      <w:r>
        <w:t xml:space="preserve">                for (k=1;k&lt;=n;k=k+1) {</w:t>
      </w:r>
    </w:p>
    <w:p w:rsidR="003A2716" w:rsidRDefault="003A2716" w:rsidP="002F1633">
      <w:pPr>
        <w:spacing w:after="0" w:line="276" w:lineRule="auto"/>
      </w:pPr>
      <w:r>
        <w:t xml:space="preserve">                    s=c[a[k].x][a[k].y];</w:t>
      </w:r>
    </w:p>
    <w:p w:rsidR="003A2716" w:rsidRDefault="003A2716" w:rsidP="002F1633">
      <w:pPr>
        <w:spacing w:after="0" w:line="276" w:lineRule="auto"/>
      </w:pPr>
      <w:r>
        <w:t xml:space="preserve">                    dx=i;</w:t>
      </w:r>
    </w:p>
    <w:p w:rsidR="003A2716" w:rsidRDefault="003A2716" w:rsidP="002F1633">
      <w:pPr>
        <w:spacing w:after="0" w:line="276" w:lineRule="auto"/>
      </w:pPr>
      <w:r>
        <w:t xml:space="preserve">                    dy=j;</w:t>
      </w:r>
    </w:p>
    <w:p w:rsidR="003A2716" w:rsidRDefault="003A2716" w:rsidP="002F1633">
      <w:pPr>
        <w:spacing w:after="0" w:line="276" w:lineRule="auto"/>
      </w:pPr>
      <w:r>
        <w:t xml:space="preserve">                    for (t=1;t&lt;=500;t=t+1) {</w:t>
      </w:r>
    </w:p>
    <w:p w:rsidR="003A2716" w:rsidRDefault="003A2716" w:rsidP="002F1633">
      <w:pPr>
        <w:spacing w:after="0" w:line="276" w:lineRule="auto"/>
      </w:pPr>
      <w:r>
        <w:t xml:space="preserve">                        if (!inside(a[k].x+t*dx,a[k].y+t*dy)) break;</w:t>
      </w:r>
    </w:p>
    <w:p w:rsidR="003A2716" w:rsidRDefault="003A2716" w:rsidP="002F1633">
      <w:pPr>
        <w:spacing w:after="0" w:line="276" w:lineRule="auto"/>
      </w:pPr>
      <w:r>
        <w:t xml:space="preserve">                        s+=c[a[k].x+t*dx][a[k].y+t*dy];</w:t>
      </w:r>
    </w:p>
    <w:p w:rsidR="003A2716" w:rsidRDefault="003A2716" w:rsidP="002F1633">
      <w:pPr>
        <w:spacing w:after="0" w:line="276" w:lineRule="auto"/>
      </w:pPr>
      <w:r>
        <w:t xml:space="preserve">                    }</w:t>
      </w:r>
    </w:p>
    <w:p w:rsidR="003A2716" w:rsidRDefault="003A2716" w:rsidP="002F1633">
      <w:pPr>
        <w:spacing w:after="0" w:line="276" w:lineRule="auto"/>
      </w:pPr>
      <w:r>
        <w:t xml:space="preserve">                    for (t=1;t&lt;=500;t=t+1) {</w:t>
      </w:r>
    </w:p>
    <w:p w:rsidR="003A2716" w:rsidRDefault="003A2716" w:rsidP="002F1633">
      <w:pPr>
        <w:spacing w:after="0" w:line="276" w:lineRule="auto"/>
      </w:pPr>
      <w:r>
        <w:lastRenderedPageBreak/>
        <w:t xml:space="preserve">                        if (!inside(a[k].x-t*dx,a[k].y-t*dy)) break;</w:t>
      </w:r>
    </w:p>
    <w:p w:rsidR="003A2716" w:rsidRDefault="003A2716" w:rsidP="002F1633">
      <w:pPr>
        <w:spacing w:after="0" w:line="276" w:lineRule="auto"/>
      </w:pPr>
      <w:r>
        <w:t xml:space="preserve">                        s+=c[a[k].x-t*dx][a[k].y-t*dy];</w:t>
      </w:r>
    </w:p>
    <w:p w:rsidR="003A2716" w:rsidRDefault="003A2716" w:rsidP="002F1633">
      <w:pPr>
        <w:spacing w:after="0" w:line="276" w:lineRule="auto"/>
      </w:pPr>
      <w:r>
        <w:t xml:space="preserve">                    }</w:t>
      </w:r>
    </w:p>
    <w:p w:rsidR="003A2716" w:rsidRDefault="003A2716" w:rsidP="002F1633">
      <w:pPr>
        <w:spacing w:after="0" w:line="276" w:lineRule="auto"/>
      </w:pPr>
      <w:r>
        <w:t xml:space="preserve">                    res=max(res,s);</w:t>
      </w:r>
    </w:p>
    <w:p w:rsidR="003A2716" w:rsidRDefault="003A2716" w:rsidP="002F1633">
      <w:pPr>
        <w:spacing w:after="0" w:line="276" w:lineRule="auto"/>
      </w:pPr>
      <w:r>
        <w:t xml:space="preserve">                    s=c[a[k].x][a[k].y];</w:t>
      </w:r>
    </w:p>
    <w:p w:rsidR="003A2716" w:rsidRDefault="003A2716" w:rsidP="002F1633">
      <w:pPr>
        <w:spacing w:after="0" w:line="276" w:lineRule="auto"/>
      </w:pPr>
      <w:r>
        <w:t xml:space="preserve">                    dx=-i;</w:t>
      </w:r>
    </w:p>
    <w:p w:rsidR="003A2716" w:rsidRDefault="003A2716" w:rsidP="002F1633">
      <w:pPr>
        <w:spacing w:after="0" w:line="276" w:lineRule="auto"/>
      </w:pPr>
      <w:r>
        <w:t xml:space="preserve">                    dy=j;</w:t>
      </w:r>
    </w:p>
    <w:p w:rsidR="003A2716" w:rsidRDefault="003A2716" w:rsidP="002F1633">
      <w:pPr>
        <w:spacing w:after="0" w:line="276" w:lineRule="auto"/>
      </w:pPr>
      <w:r>
        <w:t xml:space="preserve">                    for (t=1;t&lt;=500;t=t+1) {</w:t>
      </w:r>
    </w:p>
    <w:p w:rsidR="003A2716" w:rsidRDefault="003A2716" w:rsidP="002F1633">
      <w:pPr>
        <w:spacing w:after="0" w:line="276" w:lineRule="auto"/>
      </w:pPr>
      <w:r>
        <w:t xml:space="preserve">                        if (!inside(a[k].x+t*dx,a[k].y+t*dy)) break;</w:t>
      </w:r>
    </w:p>
    <w:p w:rsidR="003A2716" w:rsidRDefault="003A2716" w:rsidP="002F1633">
      <w:pPr>
        <w:spacing w:after="0" w:line="276" w:lineRule="auto"/>
      </w:pPr>
      <w:r>
        <w:t xml:space="preserve">                        s+=c[a[k].x+t*dx][a[k].y+t*dy];</w:t>
      </w:r>
    </w:p>
    <w:p w:rsidR="003A2716" w:rsidRDefault="003A2716" w:rsidP="002F1633">
      <w:pPr>
        <w:spacing w:after="0" w:line="276" w:lineRule="auto"/>
      </w:pPr>
      <w:r>
        <w:t xml:space="preserve">                    }</w:t>
      </w:r>
    </w:p>
    <w:p w:rsidR="003A2716" w:rsidRDefault="003A2716" w:rsidP="002F1633">
      <w:pPr>
        <w:spacing w:after="0" w:line="276" w:lineRule="auto"/>
      </w:pPr>
      <w:r>
        <w:t xml:space="preserve">                    for (t=1;t&lt;=500;t=t+1) {</w:t>
      </w:r>
    </w:p>
    <w:p w:rsidR="003A2716" w:rsidRDefault="003A2716" w:rsidP="002F1633">
      <w:pPr>
        <w:spacing w:after="0" w:line="276" w:lineRule="auto"/>
      </w:pPr>
      <w:r>
        <w:t xml:space="preserve">                        if (!inside(a[k].x-t*dx,a[k].y-t*dy)) break;</w:t>
      </w:r>
    </w:p>
    <w:p w:rsidR="003A2716" w:rsidRDefault="003A2716" w:rsidP="002F1633">
      <w:pPr>
        <w:spacing w:after="0" w:line="276" w:lineRule="auto"/>
      </w:pPr>
      <w:r>
        <w:t xml:space="preserve">                        s+=c[a[k].x-t*dx][a[k].y-t*dy];</w:t>
      </w:r>
    </w:p>
    <w:p w:rsidR="003A2716" w:rsidRDefault="003A2716" w:rsidP="002F1633">
      <w:pPr>
        <w:spacing w:after="0" w:line="276" w:lineRule="auto"/>
      </w:pPr>
      <w:r>
        <w:t xml:space="preserve">                    }</w:t>
      </w:r>
    </w:p>
    <w:p w:rsidR="003A2716" w:rsidRDefault="003A2716" w:rsidP="002F1633">
      <w:pPr>
        <w:spacing w:after="0" w:line="276" w:lineRule="auto"/>
      </w:pPr>
      <w:r>
        <w:t xml:space="preserve">                    res=max(res,s);</w:t>
      </w:r>
    </w:p>
    <w:p w:rsidR="003A2716" w:rsidRDefault="003A2716" w:rsidP="002F1633">
      <w:pPr>
        <w:spacing w:after="0" w:line="276" w:lineRule="auto"/>
      </w:pPr>
      <w:r>
        <w:t xml:space="preserve">                }</w:t>
      </w:r>
    </w:p>
    <w:p w:rsidR="003A2716" w:rsidRDefault="003A2716" w:rsidP="002F1633">
      <w:pPr>
        <w:spacing w:after="0" w:line="276" w:lineRule="auto"/>
      </w:pPr>
      <w:r>
        <w:t xml:space="preserve">    printf("%d",res);</w:t>
      </w:r>
    </w:p>
    <w:p w:rsidR="003A2716" w:rsidRDefault="003A2716" w:rsidP="002F1633">
      <w:pPr>
        <w:spacing w:after="0" w:line="276" w:lineRule="auto"/>
      </w:pPr>
      <w:r>
        <w:t>}</w:t>
      </w:r>
    </w:p>
    <w:p w:rsidR="003A2716" w:rsidRDefault="003A2716" w:rsidP="002F1633">
      <w:pPr>
        <w:spacing w:after="0" w:line="276" w:lineRule="auto"/>
      </w:pPr>
      <w:r>
        <w:t>int main(void) {</w:t>
      </w:r>
    </w:p>
    <w:p w:rsidR="003A2716" w:rsidRDefault="003A2716" w:rsidP="002F1633">
      <w:pPr>
        <w:spacing w:after="0" w:line="276" w:lineRule="auto"/>
      </w:pPr>
      <w:r>
        <w:t xml:space="preserve">    init();</w:t>
      </w:r>
    </w:p>
    <w:p w:rsidR="003A2716" w:rsidRDefault="003A2716" w:rsidP="002F1633">
      <w:pPr>
        <w:spacing w:after="0" w:line="276" w:lineRule="auto"/>
      </w:pPr>
      <w:r>
        <w:t xml:space="preserve">    count();</w:t>
      </w:r>
    </w:p>
    <w:p w:rsidR="003A2716" w:rsidRDefault="003A2716" w:rsidP="002F1633">
      <w:pPr>
        <w:spacing w:after="0" w:line="276" w:lineRule="auto"/>
      </w:pPr>
      <w:r>
        <w:t xml:space="preserve">    process();</w:t>
      </w:r>
    </w:p>
    <w:p w:rsidR="003A2716" w:rsidRDefault="003A2716" w:rsidP="002F1633">
      <w:pPr>
        <w:spacing w:after="0" w:line="276" w:lineRule="auto"/>
      </w:pPr>
      <w:r>
        <w:t>}</w:t>
      </w:r>
    </w:p>
    <w:p w:rsidR="004C55BC" w:rsidRPr="004C55BC" w:rsidRDefault="004C55BC" w:rsidP="002F1633">
      <w:pPr>
        <w:spacing w:after="0" w:line="276" w:lineRule="auto"/>
        <w:rPr>
          <w:b/>
        </w:rPr>
      </w:pPr>
      <w:r w:rsidRPr="004C55BC">
        <w:rPr>
          <w:b/>
        </w:rPr>
        <w:t xml:space="preserve">*Test: </w:t>
      </w:r>
      <w:hyperlink r:id="rId161" w:history="1">
        <w:r w:rsidRPr="004C55BC">
          <w:rPr>
            <w:b/>
            <w:color w:val="0000FF"/>
            <w:u w:val="single"/>
          </w:rPr>
          <w:t>https://vn.spoj.com/problems/GPMB/</w:t>
        </w:r>
      </w:hyperlink>
    </w:p>
    <w:p w:rsidR="003A2716" w:rsidRPr="004B57C8" w:rsidRDefault="004C55BC" w:rsidP="00782F30">
      <w:pPr>
        <w:pStyle w:val="Heading2"/>
      </w:pPr>
      <w:bookmarkStart w:id="30" w:name="_Toc16003862"/>
      <w:r>
        <w:t>Bài 10</w:t>
      </w:r>
      <w:r w:rsidR="002F1633">
        <w:t xml:space="preserve"> . </w:t>
      </w:r>
      <w:r w:rsidR="003A2716">
        <w:t>BMB</w:t>
      </w:r>
      <w:r w:rsidR="003A2716" w:rsidRPr="004B57C8">
        <w:t xml:space="preserve"> - Bắn máy bay</w:t>
      </w:r>
      <w:bookmarkEnd w:id="30"/>
    </w:p>
    <w:p w:rsidR="003A2716" w:rsidRPr="0032177E" w:rsidRDefault="003A2716" w:rsidP="002F1633">
      <w:pPr>
        <w:spacing w:after="0" w:line="276" w:lineRule="auto"/>
        <w:jc w:val="both"/>
      </w:pPr>
      <w:r>
        <w:tab/>
      </w:r>
      <w:r w:rsidRPr="0032177E">
        <w:t>Vương quốc C11 sắp chuẩn bị gặp hiểm họa cực lớn từ vương quốc XYZ. Theo thông tin mật báo của điệp viên "Không Không Thấy", rằng XYZ sẽ gửi một Đại đội máy bay B52 ra thả bom tại HN (thủ đô của C11), và quyết đem HN về thời kỳ đồ đá. Và thật may mắn, điệp viên của ta đã rất nhanh tay lấy được sơ đồ chiến thuật tấn công của địch.</w:t>
      </w:r>
    </w:p>
    <w:p w:rsidR="003A2716" w:rsidRPr="0032177E" w:rsidRDefault="003A2716" w:rsidP="002F1633">
      <w:pPr>
        <w:spacing w:after="0" w:line="276" w:lineRule="auto"/>
        <w:jc w:val="both"/>
      </w:pPr>
      <w:r>
        <w:tab/>
      </w:r>
      <w:r w:rsidRPr="0032177E">
        <w:t>Đại đội máy bay bao gồm tổng cộng N chiếc, được đánh số từ 1--&gt;N. Mỗi chiếc sẽ có một vị trí xác định trong đội hình, và được cụ thể bằng một cặp số (x,y) cho biết tọa độ tương đối của nó. Theo nghiên cứu, cứ mỗi 3 chiếc trong đội hình tạo thành một hình tam giác sẽ tăng chỉ số chắc chắn của đội hình lên một đơn vị. Và độ an toàn của một chiếc máy bay trong đội hình là số lượng đội hình tam giác mà nó tham gia.</w:t>
      </w:r>
    </w:p>
    <w:p w:rsidR="003A2716" w:rsidRPr="0032177E" w:rsidRDefault="003A2716" w:rsidP="002F1633">
      <w:pPr>
        <w:spacing w:after="0" w:line="276" w:lineRule="auto"/>
      </w:pPr>
      <w:r>
        <w:tab/>
      </w:r>
      <w:r w:rsidRPr="0032177E">
        <w:t>Vì thế ta cũng đã đề ra một chiến thuật, mỗi lần ta sẽ bắn rơi chiếc máy bay có độ an toàn nhỏ nhất trong đội hình của chúng.</w:t>
      </w:r>
    </w:p>
    <w:p w:rsidR="003A2716" w:rsidRPr="009B0A95" w:rsidRDefault="003A2716" w:rsidP="002F1633">
      <w:pPr>
        <w:spacing w:after="0" w:line="276" w:lineRule="auto"/>
        <w:rPr>
          <w:b/>
        </w:rPr>
      </w:pPr>
      <w:r w:rsidRPr="009B0A95">
        <w:rPr>
          <w:b/>
        </w:rPr>
        <w:t>Input</w:t>
      </w:r>
    </w:p>
    <w:p w:rsidR="003A2716" w:rsidRPr="0032177E" w:rsidRDefault="003A2716" w:rsidP="002F1633">
      <w:pPr>
        <w:pStyle w:val="ListParagraph"/>
        <w:numPr>
          <w:ilvl w:val="0"/>
          <w:numId w:val="22"/>
        </w:numPr>
        <w:spacing w:after="0" w:line="276" w:lineRule="auto"/>
      </w:pPr>
      <w:r w:rsidRPr="0032177E">
        <w:lastRenderedPageBreak/>
        <w:t>Dòng đầu tiên là số nguyên dương N (N&lt;=200).</w:t>
      </w:r>
    </w:p>
    <w:p w:rsidR="003A2716" w:rsidRPr="0032177E" w:rsidRDefault="003A2716" w:rsidP="002F1633">
      <w:pPr>
        <w:pStyle w:val="ListParagraph"/>
        <w:numPr>
          <w:ilvl w:val="0"/>
          <w:numId w:val="22"/>
        </w:numPr>
        <w:spacing w:after="0" w:line="276" w:lineRule="auto"/>
      </w:pPr>
      <w:r w:rsidRPr="0032177E">
        <w:t>N dòng tiếp theo là các cặp số nguyên (x,y) cho biết tọa độ của các chiếc máy bay. (|x|,|y|&lt;=1000000000)</w:t>
      </w:r>
    </w:p>
    <w:p w:rsidR="003A2716" w:rsidRPr="009B0A95" w:rsidRDefault="003A2716" w:rsidP="002F1633">
      <w:pPr>
        <w:spacing w:after="0" w:line="276" w:lineRule="auto"/>
        <w:rPr>
          <w:b/>
        </w:rPr>
      </w:pPr>
      <w:r w:rsidRPr="009B0A95">
        <w:rPr>
          <w:b/>
        </w:rPr>
        <w:t>Output</w:t>
      </w:r>
    </w:p>
    <w:p w:rsidR="003A2716" w:rsidRDefault="003A2716" w:rsidP="002F1633">
      <w:pPr>
        <w:spacing w:after="0" w:line="276" w:lineRule="auto"/>
      </w:pPr>
      <w:r>
        <w:tab/>
      </w:r>
      <w:r w:rsidRPr="0032177E">
        <w:t>Cho biết </w:t>
      </w:r>
      <w:r w:rsidRPr="0032177E">
        <w:rPr>
          <w:i/>
          <w:iCs/>
        </w:rPr>
        <w:t>chỉ số chắc chắn </w:t>
      </w:r>
      <w:r w:rsidRPr="0032177E">
        <w:t>của đội hình lúc đầu và số thứ tự của chiếc máy bay </w:t>
      </w:r>
      <w:r w:rsidRPr="004B57C8">
        <w:rPr>
          <w:rFonts w:cs="Times New Roman"/>
          <w:b/>
          <w:bCs/>
        </w:rPr>
        <w:t>được</w:t>
      </w:r>
      <w:r w:rsidRPr="0032177E">
        <w:rPr>
          <w:rFonts w:ascii="Lucida Sans Unicode" w:hAnsi="Lucida Sans Unicode" w:cs="Lucida Sans Unicode"/>
          <w:b/>
          <w:bCs/>
        </w:rPr>
        <w:t> </w:t>
      </w:r>
      <w:r w:rsidRPr="0032177E">
        <w:rPr>
          <w:i/>
          <w:iCs/>
        </w:rPr>
        <w:t>bắn rơi đầu tiên</w:t>
      </w:r>
      <w:r w:rsidRPr="0032177E">
        <w:t>(nếu có nhiều máy bay cùng độ an toàn thì chọn chiếc có số thứ tự nhỏ n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5"/>
        <w:gridCol w:w="4445"/>
      </w:tblGrid>
      <w:tr w:rsidR="003A2716" w:rsidRPr="009B0A95" w:rsidTr="002F1633">
        <w:tc>
          <w:tcPr>
            <w:tcW w:w="4445" w:type="dxa"/>
          </w:tcPr>
          <w:p w:rsidR="003A2716" w:rsidRPr="009B0A95" w:rsidRDefault="003A2716" w:rsidP="002F1633">
            <w:pPr>
              <w:spacing w:after="0" w:line="276" w:lineRule="auto"/>
              <w:jc w:val="center"/>
              <w:rPr>
                <w:b/>
              </w:rPr>
            </w:pPr>
            <w:r w:rsidRPr="009B0A95">
              <w:rPr>
                <w:b/>
              </w:rPr>
              <w:t>Input</w:t>
            </w:r>
          </w:p>
        </w:tc>
        <w:tc>
          <w:tcPr>
            <w:tcW w:w="4445" w:type="dxa"/>
          </w:tcPr>
          <w:p w:rsidR="003A2716" w:rsidRPr="009B0A95" w:rsidRDefault="003A2716" w:rsidP="002F1633">
            <w:pPr>
              <w:spacing w:after="0" w:line="276" w:lineRule="auto"/>
              <w:jc w:val="center"/>
              <w:rPr>
                <w:b/>
              </w:rPr>
            </w:pPr>
            <w:r w:rsidRPr="009B0A95">
              <w:rPr>
                <w:b/>
              </w:rPr>
              <w:t>Output</w:t>
            </w:r>
          </w:p>
        </w:tc>
      </w:tr>
      <w:tr w:rsidR="003A2716" w:rsidTr="002F1633">
        <w:tc>
          <w:tcPr>
            <w:tcW w:w="4445" w:type="dxa"/>
          </w:tcPr>
          <w:p w:rsidR="003A2716" w:rsidRDefault="003A2716" w:rsidP="002F1633">
            <w:pPr>
              <w:spacing w:after="0" w:line="276" w:lineRule="auto"/>
            </w:pPr>
            <w:r>
              <w:t>4</w:t>
            </w:r>
          </w:p>
          <w:p w:rsidR="003A2716" w:rsidRDefault="003A2716" w:rsidP="002F1633">
            <w:pPr>
              <w:spacing w:after="0" w:line="276" w:lineRule="auto"/>
            </w:pPr>
            <w:r>
              <w:t>1 2</w:t>
            </w:r>
          </w:p>
          <w:p w:rsidR="003A2716" w:rsidRDefault="003A2716" w:rsidP="002F1633">
            <w:pPr>
              <w:spacing w:after="0" w:line="276" w:lineRule="auto"/>
            </w:pPr>
            <w:r>
              <w:t xml:space="preserve">0 0 </w:t>
            </w:r>
          </w:p>
          <w:p w:rsidR="003A2716" w:rsidRDefault="003A2716" w:rsidP="002F1633">
            <w:pPr>
              <w:spacing w:after="0" w:line="276" w:lineRule="auto"/>
            </w:pPr>
            <w:r>
              <w:t>1 0</w:t>
            </w:r>
          </w:p>
          <w:p w:rsidR="003A2716" w:rsidRDefault="003A2716" w:rsidP="002F1633">
            <w:pPr>
              <w:spacing w:after="0" w:line="276" w:lineRule="auto"/>
            </w:pPr>
            <w:r>
              <w:t>2 0</w:t>
            </w:r>
          </w:p>
        </w:tc>
        <w:tc>
          <w:tcPr>
            <w:tcW w:w="4445" w:type="dxa"/>
          </w:tcPr>
          <w:p w:rsidR="003A2716" w:rsidRDefault="003A2716" w:rsidP="002F1633">
            <w:pPr>
              <w:spacing w:after="0" w:line="276" w:lineRule="auto"/>
            </w:pPr>
            <w:r w:rsidRPr="00BF6399">
              <w:t>3 2</w:t>
            </w:r>
          </w:p>
        </w:tc>
      </w:tr>
    </w:tbl>
    <w:p w:rsidR="003A2716" w:rsidRPr="009B0A95" w:rsidRDefault="003A2716" w:rsidP="002F1633">
      <w:pPr>
        <w:spacing w:after="0" w:line="276" w:lineRule="auto"/>
        <w:rPr>
          <w:b/>
        </w:rPr>
      </w:pPr>
      <w:r w:rsidRPr="009B0A95">
        <w:rPr>
          <w:b/>
        </w:rPr>
        <w:t xml:space="preserve">* </w:t>
      </w:r>
      <w:r w:rsidR="002F1633">
        <w:rPr>
          <w:b/>
        </w:rPr>
        <w:t>Chương trình mẫu</w:t>
      </w:r>
      <w:r w:rsidRPr="009B0A95">
        <w:rPr>
          <w:b/>
        </w:rPr>
        <w:t>:</w:t>
      </w:r>
    </w:p>
    <w:p w:rsidR="003A2716" w:rsidRDefault="003A2716" w:rsidP="002F1633">
      <w:pPr>
        <w:spacing w:after="0" w:line="276" w:lineRule="auto"/>
      </w:pPr>
      <w:r>
        <w:t>#include &lt;iostream&gt;</w:t>
      </w:r>
    </w:p>
    <w:p w:rsidR="003A2716" w:rsidRDefault="003A2716" w:rsidP="002F1633">
      <w:pPr>
        <w:spacing w:after="0" w:line="276" w:lineRule="auto"/>
      </w:pPr>
      <w:r>
        <w:t xml:space="preserve">using namespace std; </w:t>
      </w:r>
    </w:p>
    <w:p w:rsidR="003A2716" w:rsidRDefault="003A2716" w:rsidP="002F1633">
      <w:pPr>
        <w:spacing w:after="0" w:line="276" w:lineRule="auto"/>
      </w:pPr>
      <w:r>
        <w:t>int isTriangle(int x1,int y1,int x2,int y2,int x3,int y3)</w:t>
      </w:r>
    </w:p>
    <w:p w:rsidR="003A2716" w:rsidRDefault="003A2716" w:rsidP="002F1633">
      <w:pPr>
        <w:spacing w:after="0" w:line="276" w:lineRule="auto"/>
      </w:pPr>
      <w:r>
        <w:t>{</w:t>
      </w:r>
    </w:p>
    <w:p w:rsidR="003A2716" w:rsidRDefault="003A2716" w:rsidP="002F1633">
      <w:pPr>
        <w:spacing w:after="0" w:line="276" w:lineRule="auto"/>
      </w:pPr>
      <w:r>
        <w:tab/>
        <w:t>return 1LL*(x1-x2)*(y2-y3)!=1LL*(y2-y1)*(x3-x2);</w:t>
      </w:r>
    </w:p>
    <w:p w:rsidR="003A2716" w:rsidRDefault="003A2716" w:rsidP="002F1633">
      <w:pPr>
        <w:spacing w:after="0" w:line="276" w:lineRule="auto"/>
      </w:pPr>
      <w:r>
        <w:t xml:space="preserve">} </w:t>
      </w:r>
    </w:p>
    <w:p w:rsidR="003A2716" w:rsidRDefault="003A2716" w:rsidP="002F1633">
      <w:pPr>
        <w:spacing w:after="0" w:line="276" w:lineRule="auto"/>
      </w:pPr>
      <w:r>
        <w:t>int main()</w:t>
      </w:r>
    </w:p>
    <w:p w:rsidR="003A2716" w:rsidRDefault="003A2716" w:rsidP="002F1633">
      <w:pPr>
        <w:spacing w:after="0" w:line="276" w:lineRule="auto"/>
      </w:pPr>
      <w:r>
        <w:t>{</w:t>
      </w:r>
    </w:p>
    <w:p w:rsidR="003A2716" w:rsidRDefault="003A2716" w:rsidP="002F1633">
      <w:pPr>
        <w:spacing w:after="0" w:line="276" w:lineRule="auto"/>
      </w:pPr>
      <w:r>
        <w:tab/>
        <w:t>int n,x[222],y[222],d[222]={0},total=0;</w:t>
      </w:r>
    </w:p>
    <w:p w:rsidR="003A2716" w:rsidRDefault="003A2716" w:rsidP="002F1633">
      <w:pPr>
        <w:spacing w:after="0" w:line="276" w:lineRule="auto"/>
      </w:pPr>
      <w:r>
        <w:tab/>
        <w:t>cin &gt;&gt; n;</w:t>
      </w:r>
    </w:p>
    <w:p w:rsidR="003A2716" w:rsidRDefault="003A2716" w:rsidP="002F1633">
      <w:pPr>
        <w:spacing w:after="0" w:line="276" w:lineRule="auto"/>
      </w:pPr>
      <w:r>
        <w:tab/>
        <w:t>for (int i=0;i&lt;n;i++) cin &gt;&gt; x[i] &gt;&gt; y[i];</w:t>
      </w:r>
    </w:p>
    <w:p w:rsidR="003A2716" w:rsidRDefault="003A2716" w:rsidP="002F1633">
      <w:pPr>
        <w:spacing w:after="0" w:line="276" w:lineRule="auto"/>
      </w:pPr>
      <w:r>
        <w:tab/>
        <w:t>for (int i=0;i&lt;n;i++)</w:t>
      </w:r>
    </w:p>
    <w:p w:rsidR="003A2716" w:rsidRDefault="003A2716" w:rsidP="002F1633">
      <w:pPr>
        <w:spacing w:after="0" w:line="276" w:lineRule="auto"/>
      </w:pPr>
      <w:r>
        <w:tab/>
      </w:r>
      <w:r>
        <w:tab/>
        <w:t>for (int j=i+1;j&lt;n;j++)</w:t>
      </w:r>
    </w:p>
    <w:p w:rsidR="003A2716" w:rsidRDefault="003A2716" w:rsidP="002F1633">
      <w:pPr>
        <w:spacing w:after="0" w:line="276" w:lineRule="auto"/>
      </w:pPr>
      <w:r>
        <w:tab/>
      </w:r>
      <w:r>
        <w:tab/>
      </w:r>
      <w:r>
        <w:tab/>
        <w:t>for (int k=j+1;k&lt;n;k++)</w:t>
      </w:r>
    </w:p>
    <w:p w:rsidR="003A2716" w:rsidRDefault="003A2716" w:rsidP="002F1633">
      <w:pPr>
        <w:spacing w:after="0" w:line="276" w:lineRule="auto"/>
      </w:pPr>
      <w:r>
        <w:tab/>
      </w:r>
      <w:r>
        <w:tab/>
      </w:r>
      <w:r>
        <w:tab/>
      </w:r>
      <w:r>
        <w:tab/>
        <w:t>if (isTriangle(x[i],y[i],x[j],y[j],x[k],y[k]))</w:t>
      </w:r>
    </w:p>
    <w:p w:rsidR="003A2716" w:rsidRDefault="003A2716" w:rsidP="002F1633">
      <w:pPr>
        <w:spacing w:after="0" w:line="276" w:lineRule="auto"/>
      </w:pPr>
      <w:r>
        <w:tab/>
      </w:r>
      <w:r>
        <w:tab/>
      </w:r>
      <w:r>
        <w:tab/>
      </w:r>
      <w:r>
        <w:tab/>
      </w:r>
      <w:r>
        <w:tab/>
        <w:t>d[i]++, d[j]++, d[k]++, total++;</w:t>
      </w:r>
      <w:r>
        <w:tab/>
      </w:r>
      <w:r>
        <w:tab/>
      </w:r>
      <w:r>
        <w:tab/>
      </w:r>
    </w:p>
    <w:p w:rsidR="003A2716" w:rsidRDefault="003A2716" w:rsidP="002F1633">
      <w:pPr>
        <w:spacing w:after="0" w:line="276" w:lineRule="auto"/>
      </w:pPr>
      <w:r>
        <w:tab/>
        <w:t>int mn=1&lt;&lt;30,ans;</w:t>
      </w:r>
    </w:p>
    <w:p w:rsidR="003A2716" w:rsidRDefault="003A2716" w:rsidP="002F1633">
      <w:pPr>
        <w:spacing w:after="0" w:line="276" w:lineRule="auto"/>
      </w:pPr>
      <w:r>
        <w:tab/>
        <w:t>for (int i=0;i&lt;n;i++)</w:t>
      </w:r>
    </w:p>
    <w:p w:rsidR="003A2716" w:rsidRDefault="003A2716" w:rsidP="002F1633">
      <w:pPr>
        <w:spacing w:after="0" w:line="276" w:lineRule="auto"/>
      </w:pPr>
      <w:r>
        <w:tab/>
      </w:r>
      <w:r>
        <w:tab/>
        <w:t>if (d[i]&lt;mn) mn=d[i], ans=i+1;</w:t>
      </w:r>
    </w:p>
    <w:p w:rsidR="003A2716" w:rsidRDefault="003A2716" w:rsidP="002F1633">
      <w:pPr>
        <w:spacing w:after="0" w:line="276" w:lineRule="auto"/>
      </w:pPr>
      <w:r>
        <w:tab/>
        <w:t>cout &lt;&lt; total &lt;&lt; ' ' &lt;&lt; ans &lt;&lt; endl;</w:t>
      </w:r>
    </w:p>
    <w:p w:rsidR="003A2716" w:rsidRDefault="003A2716" w:rsidP="002F1633">
      <w:pPr>
        <w:spacing w:after="0" w:line="276" w:lineRule="auto"/>
      </w:pPr>
      <w:r>
        <w:t>}</w:t>
      </w:r>
    </w:p>
    <w:p w:rsidR="003A2716" w:rsidRPr="004C55BC" w:rsidRDefault="004C55BC" w:rsidP="002F1633">
      <w:pPr>
        <w:spacing w:after="0" w:line="276" w:lineRule="auto"/>
        <w:rPr>
          <w:b/>
        </w:rPr>
      </w:pPr>
      <w:r w:rsidRPr="004C55BC">
        <w:rPr>
          <w:b/>
        </w:rPr>
        <w:t xml:space="preserve">*Test: </w:t>
      </w:r>
      <w:hyperlink r:id="rId162" w:history="1">
        <w:r w:rsidRPr="004C55BC">
          <w:rPr>
            <w:b/>
            <w:color w:val="0000FF"/>
            <w:u w:val="single"/>
          </w:rPr>
          <w:t>https://vn.spoj.com/problems/C11TRCNT/</w:t>
        </w:r>
      </w:hyperlink>
    </w:p>
    <w:p w:rsidR="00B2170E" w:rsidRDefault="00782F30" w:rsidP="00782F30">
      <w:pPr>
        <w:pStyle w:val="Heading1"/>
        <w:ind w:left="0"/>
        <w:rPr>
          <w:rFonts w:eastAsiaTheme="minorEastAsia"/>
        </w:rPr>
      </w:pPr>
      <w:bookmarkStart w:id="31" w:name="_Toc16003863"/>
      <w:r>
        <w:rPr>
          <w:rFonts w:eastAsiaTheme="minorEastAsia"/>
        </w:rPr>
        <w:t xml:space="preserve">6. </w:t>
      </w:r>
      <w:r w:rsidR="00E35FE7" w:rsidRPr="009966A1">
        <w:rPr>
          <w:rFonts w:eastAsiaTheme="minorEastAsia"/>
        </w:rPr>
        <w:t>Một số bài tự luyện khác:</w:t>
      </w:r>
      <w:bookmarkEnd w:id="31"/>
      <w:r w:rsidR="00E35FE7" w:rsidRPr="009966A1">
        <w:rPr>
          <w:rFonts w:eastAsiaTheme="minorEastAsia"/>
        </w:rPr>
        <w:t xml:space="preserve"> </w:t>
      </w:r>
    </w:p>
    <w:p w:rsidR="00782F30" w:rsidRDefault="00192DDC" w:rsidP="00782F30">
      <w:pPr>
        <w:spacing w:after="0" w:line="276" w:lineRule="auto"/>
        <w:ind w:firstLine="709"/>
      </w:pPr>
      <w:hyperlink r:id="rId163" w:history="1">
        <w:r w:rsidR="00782F30" w:rsidRPr="00782F30">
          <w:rPr>
            <w:color w:val="0000FF"/>
            <w:u w:val="single"/>
          </w:rPr>
          <w:t>https://vn.spoj.com/problems/POLY4/</w:t>
        </w:r>
      </w:hyperlink>
    </w:p>
    <w:p w:rsidR="00782F30" w:rsidRDefault="00192DDC" w:rsidP="00782F30">
      <w:pPr>
        <w:spacing w:after="0" w:line="276" w:lineRule="auto"/>
        <w:ind w:firstLine="709"/>
      </w:pPr>
      <w:hyperlink r:id="rId164" w:history="1">
        <w:r w:rsidR="00782F30" w:rsidRPr="00782F30">
          <w:rPr>
            <w:color w:val="0000FF"/>
            <w:u w:val="single"/>
          </w:rPr>
          <w:t>https://vn.spoj.com/problems/CARPET/</w:t>
        </w:r>
      </w:hyperlink>
    </w:p>
    <w:p w:rsidR="00782F30" w:rsidRDefault="00192DDC" w:rsidP="00782F30">
      <w:pPr>
        <w:spacing w:after="0" w:line="276" w:lineRule="auto"/>
        <w:ind w:firstLine="709"/>
      </w:pPr>
      <w:hyperlink r:id="rId165" w:history="1">
        <w:r w:rsidR="00782F30" w:rsidRPr="00782F30">
          <w:rPr>
            <w:color w:val="0000FF"/>
            <w:u w:val="single"/>
          </w:rPr>
          <w:t>https://vn.spoj.com/problems/RAOVUON/</w:t>
        </w:r>
      </w:hyperlink>
    </w:p>
    <w:p w:rsidR="00782F30" w:rsidRDefault="00192DDC" w:rsidP="00782F30">
      <w:pPr>
        <w:spacing w:after="0" w:line="276" w:lineRule="auto"/>
        <w:ind w:firstLine="709"/>
      </w:pPr>
      <w:hyperlink r:id="rId166" w:history="1">
        <w:r w:rsidR="00782F30" w:rsidRPr="00782F30">
          <w:rPr>
            <w:color w:val="0000FF"/>
            <w:u w:val="single"/>
          </w:rPr>
          <w:t>https://vn.spoj.com/problems/QBCAKE/</w:t>
        </w:r>
      </w:hyperlink>
    </w:p>
    <w:p w:rsidR="00782F30" w:rsidRDefault="00192DDC" w:rsidP="00782F30">
      <w:pPr>
        <w:spacing w:after="0" w:line="276" w:lineRule="auto"/>
        <w:ind w:firstLine="709"/>
      </w:pPr>
      <w:hyperlink r:id="rId167" w:history="1">
        <w:r w:rsidR="00782F30" w:rsidRPr="00782F30">
          <w:rPr>
            <w:color w:val="0000FF"/>
            <w:u w:val="single"/>
          </w:rPr>
          <w:t>https://vn.spoj.com/problems/SCIRCLE/</w:t>
        </w:r>
      </w:hyperlink>
    </w:p>
    <w:p w:rsidR="00782F30" w:rsidRDefault="00192DDC" w:rsidP="00782F30">
      <w:pPr>
        <w:spacing w:after="0" w:line="276" w:lineRule="auto"/>
        <w:ind w:firstLine="709"/>
      </w:pPr>
      <w:hyperlink r:id="rId168" w:history="1">
        <w:r w:rsidR="00782F30" w:rsidRPr="00782F30">
          <w:rPr>
            <w:color w:val="0000FF"/>
            <w:u w:val="single"/>
          </w:rPr>
          <w:t>https://vn.spoj.com/problems/QBPIZZA/</w:t>
        </w:r>
      </w:hyperlink>
    </w:p>
    <w:p w:rsidR="00782F30" w:rsidRDefault="00192DDC" w:rsidP="00782F30">
      <w:pPr>
        <w:spacing w:after="0" w:line="276" w:lineRule="auto"/>
        <w:ind w:firstLine="709"/>
      </w:pPr>
      <w:hyperlink r:id="rId169" w:history="1">
        <w:r w:rsidR="00782F30" w:rsidRPr="00782F30">
          <w:rPr>
            <w:color w:val="0000FF"/>
            <w:u w:val="single"/>
          </w:rPr>
          <w:t>https://vn.spoj.com/problems/FIRE/</w:t>
        </w:r>
      </w:hyperlink>
    </w:p>
    <w:p w:rsidR="00782F30" w:rsidRDefault="00192DDC" w:rsidP="00782F30">
      <w:pPr>
        <w:spacing w:after="0" w:line="276" w:lineRule="auto"/>
        <w:ind w:firstLine="709"/>
      </w:pPr>
      <w:hyperlink r:id="rId170" w:history="1">
        <w:r w:rsidR="00782F30" w:rsidRPr="00782F30">
          <w:rPr>
            <w:color w:val="0000FF"/>
            <w:u w:val="single"/>
          </w:rPr>
          <w:t>https://vn.spoj.com/problems/TRIPOD/</w:t>
        </w:r>
      </w:hyperlink>
    </w:p>
    <w:p w:rsidR="00782F30" w:rsidRPr="009966A1" w:rsidRDefault="00192DDC" w:rsidP="00782F30">
      <w:pPr>
        <w:spacing w:after="0" w:line="276" w:lineRule="auto"/>
        <w:ind w:firstLine="709"/>
        <w:rPr>
          <w:rFonts w:eastAsiaTheme="minorEastAsia"/>
          <w:b/>
          <w:sz w:val="27"/>
          <w:szCs w:val="27"/>
        </w:rPr>
      </w:pPr>
      <w:hyperlink r:id="rId171" w:history="1">
        <w:r w:rsidR="00782F30" w:rsidRPr="00782F30">
          <w:rPr>
            <w:color w:val="0000FF"/>
            <w:u w:val="single"/>
          </w:rPr>
          <w:t>https://vn.spoj.com/problems/RECT1/</w:t>
        </w:r>
      </w:hyperlink>
      <w:r w:rsidR="00782F30">
        <w:tab/>
      </w:r>
    </w:p>
    <w:p w:rsidR="0080334B" w:rsidRPr="009966A1" w:rsidRDefault="00FA210F" w:rsidP="00782F30">
      <w:pPr>
        <w:pStyle w:val="Heading1"/>
        <w:spacing w:before="0" w:line="276" w:lineRule="auto"/>
        <w:ind w:left="0"/>
        <w:rPr>
          <w:rFonts w:eastAsiaTheme="minorEastAsia"/>
        </w:rPr>
      </w:pPr>
      <w:bookmarkStart w:id="32" w:name="_Toc16003864"/>
      <w:r w:rsidRPr="009966A1">
        <w:rPr>
          <w:rFonts w:eastAsiaTheme="minorEastAsia"/>
        </w:rPr>
        <w:t xml:space="preserve">7. </w:t>
      </w:r>
      <w:r w:rsidR="00837CF0" w:rsidRPr="009966A1">
        <w:rPr>
          <w:rFonts w:eastAsiaTheme="minorEastAsia"/>
        </w:rPr>
        <w:t>Kết luận</w:t>
      </w:r>
      <w:bookmarkEnd w:id="32"/>
    </w:p>
    <w:p w:rsidR="007A6437" w:rsidRPr="009966A1" w:rsidRDefault="007A6437" w:rsidP="002F1633">
      <w:pPr>
        <w:spacing w:after="0" w:line="276" w:lineRule="auto"/>
        <w:ind w:firstLine="720"/>
        <w:jc w:val="both"/>
        <w:rPr>
          <w:rFonts w:eastAsiaTheme="minorEastAsia"/>
          <w:sz w:val="27"/>
          <w:szCs w:val="27"/>
        </w:rPr>
      </w:pPr>
      <w:r w:rsidRPr="009966A1">
        <w:rPr>
          <w:rFonts w:eastAsiaTheme="minorEastAsia"/>
          <w:sz w:val="27"/>
          <w:szCs w:val="27"/>
        </w:rPr>
        <w:t xml:space="preserve">Bài tập hình học có thể có nhiều cách giải sáng tạo nếu học sinh được trang bị kiến thức toán học tốt. </w:t>
      </w:r>
      <w:r w:rsidR="00AD4C29" w:rsidRPr="009966A1">
        <w:rPr>
          <w:rFonts w:eastAsiaTheme="minorEastAsia"/>
          <w:sz w:val="27"/>
          <w:szCs w:val="27"/>
        </w:rPr>
        <w:t xml:space="preserve">Chuyên đề </w:t>
      </w:r>
      <w:r w:rsidRPr="009966A1">
        <w:rPr>
          <w:rFonts w:eastAsiaTheme="minorEastAsia"/>
          <w:sz w:val="27"/>
          <w:szCs w:val="27"/>
        </w:rPr>
        <w:t xml:space="preserve">Hình học </w:t>
      </w:r>
      <w:r w:rsidR="00AD4C29" w:rsidRPr="009966A1">
        <w:rPr>
          <w:rFonts w:eastAsiaTheme="minorEastAsia"/>
          <w:sz w:val="27"/>
          <w:szCs w:val="27"/>
        </w:rPr>
        <w:t xml:space="preserve">trong Tin học </w:t>
      </w:r>
      <w:r w:rsidR="001C4D6C" w:rsidRPr="009966A1">
        <w:rPr>
          <w:rFonts w:eastAsiaTheme="minorEastAsia"/>
          <w:sz w:val="27"/>
          <w:szCs w:val="27"/>
        </w:rPr>
        <w:t xml:space="preserve">nên dạy </w:t>
      </w:r>
      <w:r w:rsidRPr="009966A1">
        <w:rPr>
          <w:rFonts w:eastAsiaTheme="minorEastAsia"/>
          <w:sz w:val="27"/>
          <w:szCs w:val="27"/>
        </w:rPr>
        <w:t xml:space="preserve">cho học sinh </w:t>
      </w:r>
      <w:r w:rsidR="001C4D6C" w:rsidRPr="009966A1">
        <w:rPr>
          <w:rFonts w:eastAsiaTheme="minorEastAsia"/>
          <w:sz w:val="27"/>
          <w:szCs w:val="27"/>
        </w:rPr>
        <w:t xml:space="preserve">khi </w:t>
      </w:r>
      <w:r w:rsidRPr="009966A1">
        <w:rPr>
          <w:rFonts w:eastAsiaTheme="minorEastAsia"/>
          <w:sz w:val="27"/>
          <w:szCs w:val="27"/>
        </w:rPr>
        <w:t xml:space="preserve">các em đã được học về </w:t>
      </w:r>
      <w:r w:rsidR="00837CF0" w:rsidRPr="009966A1">
        <w:rPr>
          <w:rFonts w:eastAsiaTheme="minorEastAsia"/>
          <w:sz w:val="27"/>
          <w:szCs w:val="27"/>
        </w:rPr>
        <w:t>v</w:t>
      </w:r>
      <w:r w:rsidR="001C4D6C" w:rsidRPr="009966A1">
        <w:rPr>
          <w:rFonts w:eastAsiaTheme="minorEastAsia"/>
          <w:sz w:val="27"/>
          <w:szCs w:val="27"/>
        </w:rPr>
        <w:t>ector trong Toán. Với những trường có lớp chuyên Toán- Tin có thể triển khai sớm ngay từ lớp 10, vì lớp 10 học sinh đã được trang bị kiến thức toán vector.</w:t>
      </w:r>
    </w:p>
    <w:p w:rsidR="008F7A71" w:rsidRPr="009966A1" w:rsidRDefault="007A6437" w:rsidP="002F1633">
      <w:pPr>
        <w:spacing w:after="0" w:line="276" w:lineRule="auto"/>
        <w:jc w:val="both"/>
        <w:rPr>
          <w:rFonts w:eastAsiaTheme="minorEastAsia"/>
          <w:sz w:val="27"/>
          <w:szCs w:val="27"/>
        </w:rPr>
      </w:pPr>
      <w:r w:rsidRPr="009966A1">
        <w:rPr>
          <w:rFonts w:eastAsiaTheme="minorEastAsia"/>
          <w:sz w:val="27"/>
          <w:szCs w:val="27"/>
        </w:rPr>
        <w:tab/>
        <w:t xml:space="preserve">Trong giải toán hình học, cần chú ý việc xử lý sai số trong tính toán. Tránh tối đa tính toán với số thực, cố gắng đưa về tính toán với số nguyên lâu nhất có thể trong quá trình </w:t>
      </w:r>
      <w:r w:rsidR="008F7A71" w:rsidRPr="009966A1">
        <w:rPr>
          <w:rFonts w:eastAsiaTheme="minorEastAsia"/>
          <w:sz w:val="27"/>
          <w:szCs w:val="27"/>
        </w:rPr>
        <w:t>tính toán</w:t>
      </w:r>
      <w:r w:rsidR="00782F30">
        <w:rPr>
          <w:rFonts w:eastAsiaTheme="minorEastAsia"/>
          <w:sz w:val="27"/>
          <w:szCs w:val="27"/>
        </w:rPr>
        <w:t>. Mặc dù rất cố gắng trong viết chuyên đề nhưng năng lực còn hạn chế rất mong sự góp ý của các thầy cô</w:t>
      </w:r>
      <w:r w:rsidRPr="009966A1">
        <w:rPr>
          <w:rFonts w:eastAsiaTheme="minorEastAsia"/>
          <w:sz w:val="27"/>
          <w:szCs w:val="27"/>
        </w:rPr>
        <w:t>.</w:t>
      </w:r>
      <w:r w:rsidR="008F7A71" w:rsidRPr="009966A1">
        <w:rPr>
          <w:rFonts w:eastAsiaTheme="minorEastAsia"/>
          <w:sz w:val="27"/>
          <w:szCs w:val="27"/>
        </w:rPr>
        <w:t>/.</w:t>
      </w:r>
    </w:p>
    <w:p w:rsidR="00837CF0" w:rsidRPr="009966A1" w:rsidRDefault="00837CF0" w:rsidP="002F1633">
      <w:pPr>
        <w:spacing w:after="0" w:line="276" w:lineRule="auto"/>
        <w:jc w:val="center"/>
        <w:rPr>
          <w:rFonts w:eastAsiaTheme="minorEastAsia"/>
          <w:b/>
          <w:sz w:val="27"/>
          <w:szCs w:val="27"/>
        </w:rPr>
      </w:pPr>
      <w:r w:rsidRPr="009966A1">
        <w:rPr>
          <w:rFonts w:eastAsiaTheme="minorEastAsia"/>
          <w:b/>
          <w:sz w:val="27"/>
          <w:szCs w:val="27"/>
        </w:rPr>
        <w:t>-----------HẾT-----------</w:t>
      </w:r>
    </w:p>
    <w:sectPr w:rsidR="00837CF0" w:rsidRPr="009966A1" w:rsidSect="003A2716">
      <w:footerReference w:type="default" r:id="rId172"/>
      <w:pgSz w:w="11907" w:h="16840" w:code="9"/>
      <w:pgMar w:top="851" w:right="1134" w:bottom="851" w:left="1418" w:header="567" w:footer="39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92DDC" w:rsidRDefault="00192DDC" w:rsidP="00CB41D4">
      <w:pPr>
        <w:spacing w:after="0" w:line="240" w:lineRule="auto"/>
      </w:pPr>
      <w:r>
        <w:separator/>
      </w:r>
    </w:p>
  </w:endnote>
  <w:endnote w:type="continuationSeparator" w:id="0">
    <w:p w:rsidR="00192DDC" w:rsidRDefault="00192DDC" w:rsidP="00CB41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00"/>
    <w:family w:val="roman"/>
    <w:notTrueType/>
    <w:pitch w:val="default"/>
  </w:font>
  <w:font w:name="CambriaMath">
    <w:altName w:val="Times New Roman"/>
    <w:panose1 w:val="00000000000000000000"/>
    <w:charset w:val="00"/>
    <w:family w:val="roman"/>
    <w:notTrueType/>
    <w:pitch w:val="default"/>
  </w:font>
  <w:font w:name="MTExtra">
    <w:altName w:val="Times New Roman"/>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90366169"/>
      <w:docPartObj>
        <w:docPartGallery w:val="Page Numbers (Bottom of Page)"/>
        <w:docPartUnique/>
      </w:docPartObj>
    </w:sdtPr>
    <w:sdtEndPr>
      <w:rPr>
        <w:i/>
        <w:noProof/>
        <w:sz w:val="24"/>
        <w:szCs w:val="24"/>
      </w:rPr>
    </w:sdtEndPr>
    <w:sdtContent>
      <w:p w:rsidR="00D83E49" w:rsidRDefault="00A94D3D" w:rsidP="00A94D3D">
        <w:pPr>
          <w:pStyle w:val="Footer"/>
          <w:tabs>
            <w:tab w:val="clear" w:pos="4680"/>
            <w:tab w:val="clear" w:pos="9360"/>
            <w:tab w:val="center" w:pos="9355"/>
          </w:tabs>
        </w:pPr>
        <w:r>
          <w:tab/>
        </w:r>
        <w:r w:rsidRPr="00A94D3D">
          <w:rPr>
            <w:i/>
          </w:rPr>
          <w:t>T</w:t>
        </w:r>
        <w:r w:rsidR="00D83E49" w:rsidRPr="00E81233">
          <w:rPr>
            <w:i/>
            <w:sz w:val="24"/>
            <w:szCs w:val="24"/>
          </w:rPr>
          <w:t xml:space="preserve">rang </w:t>
        </w:r>
        <w:r w:rsidR="00D83E49" w:rsidRPr="00E81233">
          <w:rPr>
            <w:i/>
            <w:sz w:val="24"/>
            <w:szCs w:val="24"/>
          </w:rPr>
          <w:fldChar w:fldCharType="begin"/>
        </w:r>
        <w:r w:rsidR="00D83E49" w:rsidRPr="00E81233">
          <w:rPr>
            <w:i/>
            <w:sz w:val="24"/>
            <w:szCs w:val="24"/>
          </w:rPr>
          <w:instrText xml:space="preserve"> PAGE   \* MERGEFORMAT </w:instrText>
        </w:r>
        <w:r w:rsidR="00D83E49" w:rsidRPr="00E81233">
          <w:rPr>
            <w:i/>
            <w:sz w:val="24"/>
            <w:szCs w:val="24"/>
          </w:rPr>
          <w:fldChar w:fldCharType="separate"/>
        </w:r>
        <w:r>
          <w:rPr>
            <w:i/>
            <w:noProof/>
            <w:sz w:val="24"/>
            <w:szCs w:val="24"/>
          </w:rPr>
          <w:t>33</w:t>
        </w:r>
        <w:r w:rsidR="00D83E49" w:rsidRPr="00E81233">
          <w:rPr>
            <w:i/>
            <w:noProof/>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92DDC" w:rsidRDefault="00192DDC" w:rsidP="00CB41D4">
      <w:pPr>
        <w:spacing w:after="0" w:line="240" w:lineRule="auto"/>
      </w:pPr>
      <w:r>
        <w:separator/>
      </w:r>
    </w:p>
  </w:footnote>
  <w:footnote w:type="continuationSeparator" w:id="0">
    <w:p w:rsidR="00192DDC" w:rsidRDefault="00192DDC" w:rsidP="00CB41D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64E6D"/>
    <w:multiLevelType w:val="multilevel"/>
    <w:tmpl w:val="E01C0F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30E5ED1"/>
    <w:multiLevelType w:val="hybridMultilevel"/>
    <w:tmpl w:val="5ECABFD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4473AAD"/>
    <w:multiLevelType w:val="multilevel"/>
    <w:tmpl w:val="57A242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663215D"/>
    <w:multiLevelType w:val="multilevel"/>
    <w:tmpl w:val="3E884C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BAB546C"/>
    <w:multiLevelType w:val="multilevel"/>
    <w:tmpl w:val="F1025E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5B9071A"/>
    <w:multiLevelType w:val="multilevel"/>
    <w:tmpl w:val="257A2D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9B151CA"/>
    <w:multiLevelType w:val="hybridMultilevel"/>
    <w:tmpl w:val="F62805A6"/>
    <w:lvl w:ilvl="0" w:tplc="DB3620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D550DAC"/>
    <w:multiLevelType w:val="hybridMultilevel"/>
    <w:tmpl w:val="8856EF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13B0B7C"/>
    <w:multiLevelType w:val="multilevel"/>
    <w:tmpl w:val="9DBA6B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32B68E8"/>
    <w:multiLevelType w:val="hybridMultilevel"/>
    <w:tmpl w:val="0E484230"/>
    <w:lvl w:ilvl="0" w:tplc="E9503AF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38856BB"/>
    <w:multiLevelType w:val="multilevel"/>
    <w:tmpl w:val="2CB0CC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A954898"/>
    <w:multiLevelType w:val="multilevel"/>
    <w:tmpl w:val="491069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61172EB"/>
    <w:multiLevelType w:val="hybridMultilevel"/>
    <w:tmpl w:val="DBA838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BDD3FFA"/>
    <w:multiLevelType w:val="hybridMultilevel"/>
    <w:tmpl w:val="F12242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EE04F33"/>
    <w:multiLevelType w:val="hybridMultilevel"/>
    <w:tmpl w:val="2592AD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9219C9"/>
    <w:multiLevelType w:val="multilevel"/>
    <w:tmpl w:val="B49A1E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65D33EF"/>
    <w:multiLevelType w:val="hybridMultilevel"/>
    <w:tmpl w:val="C8A2A75C"/>
    <w:lvl w:ilvl="0" w:tplc="A1DE44F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86B7260"/>
    <w:multiLevelType w:val="multilevel"/>
    <w:tmpl w:val="4F0A9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9697958"/>
    <w:multiLevelType w:val="multilevel"/>
    <w:tmpl w:val="F80EF0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1D74ADD"/>
    <w:multiLevelType w:val="hybridMultilevel"/>
    <w:tmpl w:val="701AF616"/>
    <w:lvl w:ilvl="0" w:tplc="FA6C9696">
      <w:start w:val="2"/>
      <w:numFmt w:val="bullet"/>
      <w:lvlText w:val=""/>
      <w:lvlJc w:val="left"/>
      <w:pPr>
        <w:ind w:left="1080" w:hanging="360"/>
      </w:pPr>
      <w:rPr>
        <w:rFonts w:ascii="Wingdings" w:eastAsiaTheme="minorHAnsi" w:hAnsi="Wingdings" w:cstheme="minorBidi" w:hint="default"/>
        <w:sz w:val="27"/>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65E96866"/>
    <w:multiLevelType w:val="multilevel"/>
    <w:tmpl w:val="B84A98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8CC37AF"/>
    <w:multiLevelType w:val="hybridMultilevel"/>
    <w:tmpl w:val="1D06D7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94A0C45"/>
    <w:multiLevelType w:val="hybridMultilevel"/>
    <w:tmpl w:val="441445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ECF5A0E"/>
    <w:multiLevelType w:val="multilevel"/>
    <w:tmpl w:val="05C22C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3"/>
  </w:num>
  <w:num w:numId="2">
    <w:abstractNumId w:val="1"/>
  </w:num>
  <w:num w:numId="3">
    <w:abstractNumId w:val="9"/>
  </w:num>
  <w:num w:numId="4">
    <w:abstractNumId w:val="6"/>
  </w:num>
  <w:num w:numId="5">
    <w:abstractNumId w:val="21"/>
  </w:num>
  <w:num w:numId="6">
    <w:abstractNumId w:val="19"/>
  </w:num>
  <w:num w:numId="7">
    <w:abstractNumId w:val="16"/>
  </w:num>
  <w:num w:numId="8">
    <w:abstractNumId w:val="8"/>
  </w:num>
  <w:num w:numId="9">
    <w:abstractNumId w:val="2"/>
  </w:num>
  <w:num w:numId="10">
    <w:abstractNumId w:val="3"/>
  </w:num>
  <w:num w:numId="11">
    <w:abstractNumId w:val="5"/>
  </w:num>
  <w:num w:numId="12">
    <w:abstractNumId w:val="20"/>
  </w:num>
  <w:num w:numId="13">
    <w:abstractNumId w:val="11"/>
  </w:num>
  <w:num w:numId="14">
    <w:abstractNumId w:val="17"/>
  </w:num>
  <w:num w:numId="15">
    <w:abstractNumId w:val="18"/>
  </w:num>
  <w:num w:numId="16">
    <w:abstractNumId w:val="4"/>
  </w:num>
  <w:num w:numId="17">
    <w:abstractNumId w:val="10"/>
  </w:num>
  <w:num w:numId="18">
    <w:abstractNumId w:val="0"/>
  </w:num>
  <w:num w:numId="19">
    <w:abstractNumId w:val="15"/>
  </w:num>
  <w:num w:numId="20">
    <w:abstractNumId w:val="23"/>
  </w:num>
  <w:num w:numId="21">
    <w:abstractNumId w:val="14"/>
  </w:num>
  <w:num w:numId="22">
    <w:abstractNumId w:val="22"/>
  </w:num>
  <w:num w:numId="23">
    <w:abstractNumId w:val="12"/>
  </w:num>
  <w:num w:numId="2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3590"/>
    <w:rsid w:val="00004DC7"/>
    <w:rsid w:val="00006ED3"/>
    <w:rsid w:val="00007DB3"/>
    <w:rsid w:val="000103AD"/>
    <w:rsid w:val="000173D9"/>
    <w:rsid w:val="00022238"/>
    <w:rsid w:val="000226BE"/>
    <w:rsid w:val="00022D85"/>
    <w:rsid w:val="00027DDA"/>
    <w:rsid w:val="00031AA1"/>
    <w:rsid w:val="0004030E"/>
    <w:rsid w:val="0004353E"/>
    <w:rsid w:val="00045CA6"/>
    <w:rsid w:val="00053289"/>
    <w:rsid w:val="000640CB"/>
    <w:rsid w:val="000674B3"/>
    <w:rsid w:val="00067B4A"/>
    <w:rsid w:val="00075C23"/>
    <w:rsid w:val="000775AB"/>
    <w:rsid w:val="000820CA"/>
    <w:rsid w:val="0008673C"/>
    <w:rsid w:val="000900FC"/>
    <w:rsid w:val="000A01CF"/>
    <w:rsid w:val="000A2918"/>
    <w:rsid w:val="000A3E21"/>
    <w:rsid w:val="000A4137"/>
    <w:rsid w:val="000A5CC6"/>
    <w:rsid w:val="000A7158"/>
    <w:rsid w:val="000B4743"/>
    <w:rsid w:val="000B7148"/>
    <w:rsid w:val="000C18FC"/>
    <w:rsid w:val="000C560B"/>
    <w:rsid w:val="000C5716"/>
    <w:rsid w:val="000C6098"/>
    <w:rsid w:val="000C6684"/>
    <w:rsid w:val="000F4124"/>
    <w:rsid w:val="000F534F"/>
    <w:rsid w:val="0010125C"/>
    <w:rsid w:val="00106F69"/>
    <w:rsid w:val="00120C52"/>
    <w:rsid w:val="00120E0B"/>
    <w:rsid w:val="00121E85"/>
    <w:rsid w:val="00125B47"/>
    <w:rsid w:val="00125CCD"/>
    <w:rsid w:val="00131AC3"/>
    <w:rsid w:val="00136729"/>
    <w:rsid w:val="00137A3E"/>
    <w:rsid w:val="001419FD"/>
    <w:rsid w:val="00142717"/>
    <w:rsid w:val="00151B35"/>
    <w:rsid w:val="00153EB0"/>
    <w:rsid w:val="001607A6"/>
    <w:rsid w:val="001617BC"/>
    <w:rsid w:val="00163908"/>
    <w:rsid w:val="00167DDE"/>
    <w:rsid w:val="00176757"/>
    <w:rsid w:val="00180FF9"/>
    <w:rsid w:val="00182769"/>
    <w:rsid w:val="00183F88"/>
    <w:rsid w:val="00186903"/>
    <w:rsid w:val="00190D2A"/>
    <w:rsid w:val="0019134A"/>
    <w:rsid w:val="00192DDC"/>
    <w:rsid w:val="001962EF"/>
    <w:rsid w:val="00197540"/>
    <w:rsid w:val="001A3986"/>
    <w:rsid w:val="001A3D5B"/>
    <w:rsid w:val="001B488C"/>
    <w:rsid w:val="001C0563"/>
    <w:rsid w:val="001C3082"/>
    <w:rsid w:val="001C4D6C"/>
    <w:rsid w:val="001F0179"/>
    <w:rsid w:val="001F1BA0"/>
    <w:rsid w:val="001F1FE3"/>
    <w:rsid w:val="001F2D7D"/>
    <w:rsid w:val="001F5302"/>
    <w:rsid w:val="001F5A7C"/>
    <w:rsid w:val="001F7AE4"/>
    <w:rsid w:val="00201A27"/>
    <w:rsid w:val="00211DB6"/>
    <w:rsid w:val="00222BE5"/>
    <w:rsid w:val="00223B22"/>
    <w:rsid w:val="00226E52"/>
    <w:rsid w:val="00233CAD"/>
    <w:rsid w:val="0024122C"/>
    <w:rsid w:val="00242EBE"/>
    <w:rsid w:val="0024621D"/>
    <w:rsid w:val="00263631"/>
    <w:rsid w:val="00263F28"/>
    <w:rsid w:val="00266878"/>
    <w:rsid w:val="00272C13"/>
    <w:rsid w:val="002740DA"/>
    <w:rsid w:val="0027706F"/>
    <w:rsid w:val="00281AEF"/>
    <w:rsid w:val="0028629E"/>
    <w:rsid w:val="00287828"/>
    <w:rsid w:val="002A6C90"/>
    <w:rsid w:val="002B0DFB"/>
    <w:rsid w:val="002B3313"/>
    <w:rsid w:val="002B4245"/>
    <w:rsid w:val="002C0FF3"/>
    <w:rsid w:val="002C1439"/>
    <w:rsid w:val="002C1D91"/>
    <w:rsid w:val="002C3B5B"/>
    <w:rsid w:val="002C5214"/>
    <w:rsid w:val="002C5977"/>
    <w:rsid w:val="002D1200"/>
    <w:rsid w:val="002D22A3"/>
    <w:rsid w:val="002E2962"/>
    <w:rsid w:val="002E4633"/>
    <w:rsid w:val="002E65AD"/>
    <w:rsid w:val="002E6669"/>
    <w:rsid w:val="002E6C0F"/>
    <w:rsid w:val="002F1633"/>
    <w:rsid w:val="0030587E"/>
    <w:rsid w:val="00305BFC"/>
    <w:rsid w:val="003122A4"/>
    <w:rsid w:val="00316FE8"/>
    <w:rsid w:val="003175F0"/>
    <w:rsid w:val="00320965"/>
    <w:rsid w:val="003249C7"/>
    <w:rsid w:val="00324CE5"/>
    <w:rsid w:val="003354C2"/>
    <w:rsid w:val="00340813"/>
    <w:rsid w:val="00340874"/>
    <w:rsid w:val="00343F04"/>
    <w:rsid w:val="00350756"/>
    <w:rsid w:val="00352004"/>
    <w:rsid w:val="00356E29"/>
    <w:rsid w:val="00357418"/>
    <w:rsid w:val="00364EB0"/>
    <w:rsid w:val="003706F3"/>
    <w:rsid w:val="0037119A"/>
    <w:rsid w:val="00375925"/>
    <w:rsid w:val="0038296C"/>
    <w:rsid w:val="00386CCB"/>
    <w:rsid w:val="0039209D"/>
    <w:rsid w:val="00394A3E"/>
    <w:rsid w:val="003A2716"/>
    <w:rsid w:val="003B1E0F"/>
    <w:rsid w:val="003B4157"/>
    <w:rsid w:val="003C71C0"/>
    <w:rsid w:val="003D306B"/>
    <w:rsid w:val="003E0E9A"/>
    <w:rsid w:val="003E1088"/>
    <w:rsid w:val="003E2DA4"/>
    <w:rsid w:val="003E4B33"/>
    <w:rsid w:val="003F4D45"/>
    <w:rsid w:val="00400FE7"/>
    <w:rsid w:val="004015DD"/>
    <w:rsid w:val="00404577"/>
    <w:rsid w:val="00413189"/>
    <w:rsid w:val="004148FB"/>
    <w:rsid w:val="004206FF"/>
    <w:rsid w:val="004218A4"/>
    <w:rsid w:val="00427286"/>
    <w:rsid w:val="00430477"/>
    <w:rsid w:val="0043231E"/>
    <w:rsid w:val="00435361"/>
    <w:rsid w:val="00442C13"/>
    <w:rsid w:val="00445251"/>
    <w:rsid w:val="00450BFE"/>
    <w:rsid w:val="004519C8"/>
    <w:rsid w:val="00452322"/>
    <w:rsid w:val="00457DF2"/>
    <w:rsid w:val="0046151D"/>
    <w:rsid w:val="00466795"/>
    <w:rsid w:val="004774B9"/>
    <w:rsid w:val="00481FC0"/>
    <w:rsid w:val="004859F9"/>
    <w:rsid w:val="004931F6"/>
    <w:rsid w:val="004943A5"/>
    <w:rsid w:val="004A00F0"/>
    <w:rsid w:val="004A0B66"/>
    <w:rsid w:val="004A1DE9"/>
    <w:rsid w:val="004A4795"/>
    <w:rsid w:val="004C55BC"/>
    <w:rsid w:val="004D0EAD"/>
    <w:rsid w:val="004D36BA"/>
    <w:rsid w:val="004E28BB"/>
    <w:rsid w:val="004E59BA"/>
    <w:rsid w:val="004E6AE5"/>
    <w:rsid w:val="00500423"/>
    <w:rsid w:val="00500EC8"/>
    <w:rsid w:val="00502EF6"/>
    <w:rsid w:val="005068F5"/>
    <w:rsid w:val="005138C1"/>
    <w:rsid w:val="0051674A"/>
    <w:rsid w:val="00516D13"/>
    <w:rsid w:val="00517AFF"/>
    <w:rsid w:val="00521F98"/>
    <w:rsid w:val="00522D81"/>
    <w:rsid w:val="0053516E"/>
    <w:rsid w:val="00536A9C"/>
    <w:rsid w:val="005478FA"/>
    <w:rsid w:val="00552340"/>
    <w:rsid w:val="005558FE"/>
    <w:rsid w:val="00557F28"/>
    <w:rsid w:val="00561EA9"/>
    <w:rsid w:val="005634FD"/>
    <w:rsid w:val="005678E0"/>
    <w:rsid w:val="00567B51"/>
    <w:rsid w:val="005771F2"/>
    <w:rsid w:val="00580EE0"/>
    <w:rsid w:val="0058344E"/>
    <w:rsid w:val="0058468B"/>
    <w:rsid w:val="00592B2B"/>
    <w:rsid w:val="005974CB"/>
    <w:rsid w:val="005A0014"/>
    <w:rsid w:val="005A201F"/>
    <w:rsid w:val="005A670B"/>
    <w:rsid w:val="005B7A3F"/>
    <w:rsid w:val="005C13E0"/>
    <w:rsid w:val="005C3EB6"/>
    <w:rsid w:val="005C6EDB"/>
    <w:rsid w:val="005C7259"/>
    <w:rsid w:val="005D0DEA"/>
    <w:rsid w:val="005D5241"/>
    <w:rsid w:val="005E4AC8"/>
    <w:rsid w:val="005E66D5"/>
    <w:rsid w:val="005E6857"/>
    <w:rsid w:val="005F3896"/>
    <w:rsid w:val="00604B35"/>
    <w:rsid w:val="00612F37"/>
    <w:rsid w:val="00613598"/>
    <w:rsid w:val="00614731"/>
    <w:rsid w:val="00615913"/>
    <w:rsid w:val="00620C81"/>
    <w:rsid w:val="0062382E"/>
    <w:rsid w:val="006251F8"/>
    <w:rsid w:val="00627637"/>
    <w:rsid w:val="00627BF0"/>
    <w:rsid w:val="00660991"/>
    <w:rsid w:val="00664199"/>
    <w:rsid w:val="00680EC4"/>
    <w:rsid w:val="006839D0"/>
    <w:rsid w:val="00690345"/>
    <w:rsid w:val="0069213B"/>
    <w:rsid w:val="00692C3E"/>
    <w:rsid w:val="0069300D"/>
    <w:rsid w:val="00696E75"/>
    <w:rsid w:val="006A1CD0"/>
    <w:rsid w:val="006A21DA"/>
    <w:rsid w:val="006A2E22"/>
    <w:rsid w:val="006B0C10"/>
    <w:rsid w:val="006C58CE"/>
    <w:rsid w:val="006D4CF3"/>
    <w:rsid w:val="006D5B92"/>
    <w:rsid w:val="006E56E6"/>
    <w:rsid w:val="006E70C0"/>
    <w:rsid w:val="006F042A"/>
    <w:rsid w:val="006F3824"/>
    <w:rsid w:val="006F5840"/>
    <w:rsid w:val="006F6876"/>
    <w:rsid w:val="00710E91"/>
    <w:rsid w:val="007111F3"/>
    <w:rsid w:val="007113B3"/>
    <w:rsid w:val="00711F71"/>
    <w:rsid w:val="007176E2"/>
    <w:rsid w:val="007204E6"/>
    <w:rsid w:val="00721ECC"/>
    <w:rsid w:val="00727CA8"/>
    <w:rsid w:val="007320B6"/>
    <w:rsid w:val="00741FB3"/>
    <w:rsid w:val="00752EE1"/>
    <w:rsid w:val="007608BB"/>
    <w:rsid w:val="0076156A"/>
    <w:rsid w:val="00764228"/>
    <w:rsid w:val="00765435"/>
    <w:rsid w:val="007717F8"/>
    <w:rsid w:val="00772844"/>
    <w:rsid w:val="00772EA2"/>
    <w:rsid w:val="007741BD"/>
    <w:rsid w:val="00774AE3"/>
    <w:rsid w:val="00782F30"/>
    <w:rsid w:val="00784BA0"/>
    <w:rsid w:val="007850BE"/>
    <w:rsid w:val="00792733"/>
    <w:rsid w:val="007935FA"/>
    <w:rsid w:val="00796D27"/>
    <w:rsid w:val="007A6437"/>
    <w:rsid w:val="007B02E1"/>
    <w:rsid w:val="007B1E1E"/>
    <w:rsid w:val="007B7204"/>
    <w:rsid w:val="007C01AE"/>
    <w:rsid w:val="007C31C5"/>
    <w:rsid w:val="007C31EF"/>
    <w:rsid w:val="007C3AEE"/>
    <w:rsid w:val="007D039B"/>
    <w:rsid w:val="007D0D50"/>
    <w:rsid w:val="007D1F46"/>
    <w:rsid w:val="007D55A6"/>
    <w:rsid w:val="007E0C94"/>
    <w:rsid w:val="007E62FF"/>
    <w:rsid w:val="007F0C70"/>
    <w:rsid w:val="007F0E50"/>
    <w:rsid w:val="007F2DD6"/>
    <w:rsid w:val="007F3286"/>
    <w:rsid w:val="007F39C0"/>
    <w:rsid w:val="007F4FA2"/>
    <w:rsid w:val="0080334B"/>
    <w:rsid w:val="00807DEC"/>
    <w:rsid w:val="008137CB"/>
    <w:rsid w:val="00815592"/>
    <w:rsid w:val="00822F08"/>
    <w:rsid w:val="00827C4F"/>
    <w:rsid w:val="00831FBA"/>
    <w:rsid w:val="00834B4E"/>
    <w:rsid w:val="00834E7D"/>
    <w:rsid w:val="00837CF0"/>
    <w:rsid w:val="0084004C"/>
    <w:rsid w:val="0084143F"/>
    <w:rsid w:val="00841A54"/>
    <w:rsid w:val="00843003"/>
    <w:rsid w:val="00856583"/>
    <w:rsid w:val="00860014"/>
    <w:rsid w:val="00862694"/>
    <w:rsid w:val="008739FB"/>
    <w:rsid w:val="00877DDE"/>
    <w:rsid w:val="00880ADF"/>
    <w:rsid w:val="00881B34"/>
    <w:rsid w:val="008822C6"/>
    <w:rsid w:val="0088318E"/>
    <w:rsid w:val="00884604"/>
    <w:rsid w:val="00884C20"/>
    <w:rsid w:val="00886BA9"/>
    <w:rsid w:val="0089039A"/>
    <w:rsid w:val="0089625F"/>
    <w:rsid w:val="008C261A"/>
    <w:rsid w:val="008D0AD3"/>
    <w:rsid w:val="008D6F60"/>
    <w:rsid w:val="008E36B0"/>
    <w:rsid w:val="008F0D84"/>
    <w:rsid w:val="008F16AB"/>
    <w:rsid w:val="008F17E8"/>
    <w:rsid w:val="008F24F5"/>
    <w:rsid w:val="008F2921"/>
    <w:rsid w:val="008F2ECB"/>
    <w:rsid w:val="008F480D"/>
    <w:rsid w:val="008F6148"/>
    <w:rsid w:val="008F7A71"/>
    <w:rsid w:val="0090111E"/>
    <w:rsid w:val="00903ADF"/>
    <w:rsid w:val="00904C6C"/>
    <w:rsid w:val="00922203"/>
    <w:rsid w:val="0092440B"/>
    <w:rsid w:val="00924ADF"/>
    <w:rsid w:val="0092501F"/>
    <w:rsid w:val="00933B2C"/>
    <w:rsid w:val="00933BFE"/>
    <w:rsid w:val="00934123"/>
    <w:rsid w:val="00947095"/>
    <w:rsid w:val="00950904"/>
    <w:rsid w:val="00950EE2"/>
    <w:rsid w:val="009511C0"/>
    <w:rsid w:val="00953BE4"/>
    <w:rsid w:val="009558F2"/>
    <w:rsid w:val="0095592F"/>
    <w:rsid w:val="00955BD6"/>
    <w:rsid w:val="00956361"/>
    <w:rsid w:val="00956C42"/>
    <w:rsid w:val="00962312"/>
    <w:rsid w:val="00963982"/>
    <w:rsid w:val="00964230"/>
    <w:rsid w:val="00964E51"/>
    <w:rsid w:val="00971FAA"/>
    <w:rsid w:val="009728ED"/>
    <w:rsid w:val="00975772"/>
    <w:rsid w:val="00984C12"/>
    <w:rsid w:val="00986A5C"/>
    <w:rsid w:val="009966A1"/>
    <w:rsid w:val="00996B02"/>
    <w:rsid w:val="009A6D5F"/>
    <w:rsid w:val="009B142E"/>
    <w:rsid w:val="009B1CD5"/>
    <w:rsid w:val="009B541B"/>
    <w:rsid w:val="009C260A"/>
    <w:rsid w:val="009C2B12"/>
    <w:rsid w:val="009C4B59"/>
    <w:rsid w:val="009D30CE"/>
    <w:rsid w:val="009D69F0"/>
    <w:rsid w:val="009D6AED"/>
    <w:rsid w:val="009F02B2"/>
    <w:rsid w:val="009F4806"/>
    <w:rsid w:val="009F489B"/>
    <w:rsid w:val="009F7FFC"/>
    <w:rsid w:val="00A04F89"/>
    <w:rsid w:val="00A110D3"/>
    <w:rsid w:val="00A11DCB"/>
    <w:rsid w:val="00A11EC7"/>
    <w:rsid w:val="00A142C7"/>
    <w:rsid w:val="00A22948"/>
    <w:rsid w:val="00A24C76"/>
    <w:rsid w:val="00A27A9D"/>
    <w:rsid w:val="00A354CC"/>
    <w:rsid w:val="00A3744D"/>
    <w:rsid w:val="00A37F0E"/>
    <w:rsid w:val="00A50931"/>
    <w:rsid w:val="00A52FCD"/>
    <w:rsid w:val="00A57D31"/>
    <w:rsid w:val="00A62C98"/>
    <w:rsid w:val="00A66A6C"/>
    <w:rsid w:val="00A66DA8"/>
    <w:rsid w:val="00A9228A"/>
    <w:rsid w:val="00A94D3D"/>
    <w:rsid w:val="00AB3600"/>
    <w:rsid w:val="00AB5359"/>
    <w:rsid w:val="00AB623A"/>
    <w:rsid w:val="00AB7325"/>
    <w:rsid w:val="00AC0B73"/>
    <w:rsid w:val="00AC277F"/>
    <w:rsid w:val="00AD1A36"/>
    <w:rsid w:val="00AD4C29"/>
    <w:rsid w:val="00AD7106"/>
    <w:rsid w:val="00B07A05"/>
    <w:rsid w:val="00B2170E"/>
    <w:rsid w:val="00B230F5"/>
    <w:rsid w:val="00B32586"/>
    <w:rsid w:val="00B540B7"/>
    <w:rsid w:val="00B55E73"/>
    <w:rsid w:val="00B57C97"/>
    <w:rsid w:val="00B6328F"/>
    <w:rsid w:val="00B632B1"/>
    <w:rsid w:val="00B7622F"/>
    <w:rsid w:val="00B85482"/>
    <w:rsid w:val="00B948BE"/>
    <w:rsid w:val="00BA5119"/>
    <w:rsid w:val="00BB447B"/>
    <w:rsid w:val="00BD6AE7"/>
    <w:rsid w:val="00BE035D"/>
    <w:rsid w:val="00BE0CA0"/>
    <w:rsid w:val="00BF6F1D"/>
    <w:rsid w:val="00BF7152"/>
    <w:rsid w:val="00C02375"/>
    <w:rsid w:val="00C0312B"/>
    <w:rsid w:val="00C05EF9"/>
    <w:rsid w:val="00C07CA1"/>
    <w:rsid w:val="00C17694"/>
    <w:rsid w:val="00C17F9E"/>
    <w:rsid w:val="00C2341B"/>
    <w:rsid w:val="00C26F0E"/>
    <w:rsid w:val="00C37130"/>
    <w:rsid w:val="00C41F22"/>
    <w:rsid w:val="00C47551"/>
    <w:rsid w:val="00C6445D"/>
    <w:rsid w:val="00C6684E"/>
    <w:rsid w:val="00C66D12"/>
    <w:rsid w:val="00C77096"/>
    <w:rsid w:val="00C77F22"/>
    <w:rsid w:val="00C87503"/>
    <w:rsid w:val="00C9443A"/>
    <w:rsid w:val="00CA4B12"/>
    <w:rsid w:val="00CA7934"/>
    <w:rsid w:val="00CB0AEB"/>
    <w:rsid w:val="00CB246F"/>
    <w:rsid w:val="00CB4174"/>
    <w:rsid w:val="00CB41D4"/>
    <w:rsid w:val="00CC136C"/>
    <w:rsid w:val="00CC2091"/>
    <w:rsid w:val="00CC7026"/>
    <w:rsid w:val="00CC782B"/>
    <w:rsid w:val="00CC7A43"/>
    <w:rsid w:val="00CD7A02"/>
    <w:rsid w:val="00CE12A3"/>
    <w:rsid w:val="00CE3C9B"/>
    <w:rsid w:val="00CE502C"/>
    <w:rsid w:val="00CE71B8"/>
    <w:rsid w:val="00CF2F04"/>
    <w:rsid w:val="00CF33CE"/>
    <w:rsid w:val="00D02620"/>
    <w:rsid w:val="00D04F82"/>
    <w:rsid w:val="00D117B6"/>
    <w:rsid w:val="00D15B31"/>
    <w:rsid w:val="00D2187F"/>
    <w:rsid w:val="00D31241"/>
    <w:rsid w:val="00D347BE"/>
    <w:rsid w:val="00D371D6"/>
    <w:rsid w:val="00D41B59"/>
    <w:rsid w:val="00D428E7"/>
    <w:rsid w:val="00D628F8"/>
    <w:rsid w:val="00D70050"/>
    <w:rsid w:val="00D70680"/>
    <w:rsid w:val="00D71CF6"/>
    <w:rsid w:val="00D73415"/>
    <w:rsid w:val="00D74701"/>
    <w:rsid w:val="00D81EC9"/>
    <w:rsid w:val="00D83E49"/>
    <w:rsid w:val="00D8483E"/>
    <w:rsid w:val="00D853E2"/>
    <w:rsid w:val="00D94466"/>
    <w:rsid w:val="00DA471F"/>
    <w:rsid w:val="00DB091C"/>
    <w:rsid w:val="00DB1532"/>
    <w:rsid w:val="00DC27D7"/>
    <w:rsid w:val="00DC5C4E"/>
    <w:rsid w:val="00DE30AD"/>
    <w:rsid w:val="00DF313F"/>
    <w:rsid w:val="00DF3E4C"/>
    <w:rsid w:val="00DF7E2D"/>
    <w:rsid w:val="00E005BA"/>
    <w:rsid w:val="00E009BC"/>
    <w:rsid w:val="00E26AC8"/>
    <w:rsid w:val="00E30ADB"/>
    <w:rsid w:val="00E35FE7"/>
    <w:rsid w:val="00E428BD"/>
    <w:rsid w:val="00E513A8"/>
    <w:rsid w:val="00E537F2"/>
    <w:rsid w:val="00E65396"/>
    <w:rsid w:val="00E66426"/>
    <w:rsid w:val="00E723A8"/>
    <w:rsid w:val="00E81233"/>
    <w:rsid w:val="00E8380E"/>
    <w:rsid w:val="00E85E03"/>
    <w:rsid w:val="00E87AE9"/>
    <w:rsid w:val="00E91D6B"/>
    <w:rsid w:val="00E96020"/>
    <w:rsid w:val="00EA409A"/>
    <w:rsid w:val="00EA7078"/>
    <w:rsid w:val="00EA7C84"/>
    <w:rsid w:val="00EB30C8"/>
    <w:rsid w:val="00EC4B6E"/>
    <w:rsid w:val="00EC7FD8"/>
    <w:rsid w:val="00ED0C5E"/>
    <w:rsid w:val="00ED2869"/>
    <w:rsid w:val="00ED3146"/>
    <w:rsid w:val="00ED37EE"/>
    <w:rsid w:val="00ED53DD"/>
    <w:rsid w:val="00ED6847"/>
    <w:rsid w:val="00EE28DC"/>
    <w:rsid w:val="00EE61D7"/>
    <w:rsid w:val="00EF3590"/>
    <w:rsid w:val="00F021AE"/>
    <w:rsid w:val="00F115CB"/>
    <w:rsid w:val="00F14247"/>
    <w:rsid w:val="00F17084"/>
    <w:rsid w:val="00F20AFC"/>
    <w:rsid w:val="00F21110"/>
    <w:rsid w:val="00F25A3E"/>
    <w:rsid w:val="00F309BE"/>
    <w:rsid w:val="00F36C31"/>
    <w:rsid w:val="00F40445"/>
    <w:rsid w:val="00F43031"/>
    <w:rsid w:val="00F4582D"/>
    <w:rsid w:val="00F45F4F"/>
    <w:rsid w:val="00F471B9"/>
    <w:rsid w:val="00F5579C"/>
    <w:rsid w:val="00F64068"/>
    <w:rsid w:val="00F709F1"/>
    <w:rsid w:val="00F7134D"/>
    <w:rsid w:val="00F809F5"/>
    <w:rsid w:val="00F93011"/>
    <w:rsid w:val="00FA188F"/>
    <w:rsid w:val="00FA210F"/>
    <w:rsid w:val="00FB4DC4"/>
    <w:rsid w:val="00FB65AB"/>
    <w:rsid w:val="00FB72A6"/>
    <w:rsid w:val="00FC13E5"/>
    <w:rsid w:val="00FC3B4B"/>
    <w:rsid w:val="00FD7E65"/>
    <w:rsid w:val="00FE7AC1"/>
    <w:rsid w:val="00FF69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004AB4E-E51D-455B-A1FB-ECF4416A03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837CF0"/>
    <w:pPr>
      <w:keepNext/>
      <w:keepLines/>
      <w:spacing w:before="120" w:after="0" w:line="240" w:lineRule="auto"/>
      <w:ind w:left="720"/>
      <w:outlineLvl w:val="0"/>
    </w:pPr>
    <w:rPr>
      <w:rFonts w:eastAsiaTheme="majorEastAsia" w:cstheme="majorBidi"/>
      <w:b/>
      <w:bCs/>
      <w:sz w:val="27"/>
    </w:rPr>
  </w:style>
  <w:style w:type="paragraph" w:styleId="Heading2">
    <w:name w:val="heading 2"/>
    <w:basedOn w:val="Normal"/>
    <w:next w:val="Normal"/>
    <w:link w:val="Heading2Char"/>
    <w:autoRedefine/>
    <w:uiPriority w:val="9"/>
    <w:unhideWhenUsed/>
    <w:qFormat/>
    <w:rsid w:val="00782F30"/>
    <w:pPr>
      <w:keepNext/>
      <w:keepLines/>
      <w:spacing w:before="120" w:after="0" w:line="240" w:lineRule="auto"/>
      <w:outlineLvl w:val="1"/>
    </w:pPr>
    <w:rPr>
      <w:rFonts w:eastAsiaTheme="majorEastAsia" w:cstheme="majorBidi"/>
      <w:b/>
      <w:bCs/>
      <w:sz w:val="27"/>
      <w:szCs w:val="26"/>
    </w:rPr>
  </w:style>
  <w:style w:type="paragraph" w:styleId="Heading3">
    <w:name w:val="heading 3"/>
    <w:basedOn w:val="Normal"/>
    <w:link w:val="Heading3Char"/>
    <w:uiPriority w:val="9"/>
    <w:qFormat/>
    <w:rsid w:val="003A2716"/>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37CF0"/>
    <w:rPr>
      <w:rFonts w:eastAsiaTheme="majorEastAsia" w:cstheme="majorBidi"/>
      <w:b/>
      <w:bCs/>
      <w:sz w:val="27"/>
    </w:rPr>
  </w:style>
  <w:style w:type="character" w:customStyle="1" w:styleId="Heading2Char">
    <w:name w:val="Heading 2 Char"/>
    <w:basedOn w:val="DefaultParagraphFont"/>
    <w:link w:val="Heading2"/>
    <w:uiPriority w:val="9"/>
    <w:rsid w:val="00782F30"/>
    <w:rPr>
      <w:rFonts w:eastAsiaTheme="majorEastAsia" w:cstheme="majorBidi"/>
      <w:b/>
      <w:bCs/>
      <w:sz w:val="27"/>
      <w:szCs w:val="26"/>
    </w:rPr>
  </w:style>
  <w:style w:type="character" w:customStyle="1" w:styleId="Heading3Char">
    <w:name w:val="Heading 3 Char"/>
    <w:basedOn w:val="DefaultParagraphFont"/>
    <w:link w:val="Heading3"/>
    <w:uiPriority w:val="9"/>
    <w:rsid w:val="003A2716"/>
    <w:rPr>
      <w:rFonts w:eastAsia="Times New Roman" w:cs="Times New Roman"/>
      <w:b/>
      <w:bCs/>
      <w:sz w:val="27"/>
      <w:szCs w:val="27"/>
    </w:rPr>
  </w:style>
  <w:style w:type="character" w:styleId="PlaceholderText">
    <w:name w:val="Placeholder Text"/>
    <w:basedOn w:val="DefaultParagraphFont"/>
    <w:uiPriority w:val="99"/>
    <w:semiHidden/>
    <w:rsid w:val="007F0E50"/>
    <w:rPr>
      <w:color w:val="808080"/>
    </w:rPr>
  </w:style>
  <w:style w:type="table" w:styleId="TableGrid">
    <w:name w:val="Table Grid"/>
    <w:basedOn w:val="TableNormal"/>
    <w:uiPriority w:val="39"/>
    <w:rsid w:val="007176E2"/>
    <w:pPr>
      <w:spacing w:after="0" w:line="240" w:lineRule="auto"/>
    </w:pPr>
    <w:rPr>
      <w:rFonts w:eastAsiaTheme="minorEastAsia" w:cs="Arial"/>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5A670B"/>
    <w:pPr>
      <w:ind w:left="720"/>
      <w:contextualSpacing/>
    </w:pPr>
  </w:style>
  <w:style w:type="character" w:styleId="Hyperlink">
    <w:name w:val="Hyperlink"/>
    <w:basedOn w:val="DefaultParagraphFont"/>
    <w:uiPriority w:val="99"/>
    <w:unhideWhenUsed/>
    <w:rsid w:val="0080334B"/>
    <w:rPr>
      <w:color w:val="0563C1" w:themeColor="hyperlink"/>
      <w:u w:val="single"/>
    </w:rPr>
  </w:style>
  <w:style w:type="character" w:styleId="FollowedHyperlink">
    <w:name w:val="FollowedHyperlink"/>
    <w:basedOn w:val="DefaultParagraphFont"/>
    <w:uiPriority w:val="99"/>
    <w:semiHidden/>
    <w:unhideWhenUsed/>
    <w:rsid w:val="00D428E7"/>
    <w:rPr>
      <w:color w:val="954F72" w:themeColor="followedHyperlink"/>
      <w:u w:val="single"/>
    </w:rPr>
  </w:style>
  <w:style w:type="paragraph" w:styleId="BalloonText">
    <w:name w:val="Balloon Text"/>
    <w:basedOn w:val="Normal"/>
    <w:link w:val="BalloonTextChar"/>
    <w:uiPriority w:val="99"/>
    <w:semiHidden/>
    <w:unhideWhenUsed/>
    <w:rsid w:val="00CC78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782B"/>
    <w:rPr>
      <w:rFonts w:ascii="Tahoma" w:hAnsi="Tahoma" w:cs="Tahoma"/>
      <w:sz w:val="16"/>
      <w:szCs w:val="16"/>
    </w:rPr>
  </w:style>
  <w:style w:type="paragraph" w:styleId="Header">
    <w:name w:val="header"/>
    <w:basedOn w:val="Normal"/>
    <w:link w:val="HeaderChar"/>
    <w:uiPriority w:val="99"/>
    <w:unhideWhenUsed/>
    <w:rsid w:val="00CB41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B41D4"/>
  </w:style>
  <w:style w:type="paragraph" w:styleId="Footer">
    <w:name w:val="footer"/>
    <w:basedOn w:val="Normal"/>
    <w:link w:val="FooterChar"/>
    <w:uiPriority w:val="99"/>
    <w:unhideWhenUsed/>
    <w:rsid w:val="00CB41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41D4"/>
  </w:style>
  <w:style w:type="character" w:customStyle="1" w:styleId="MTConvertedEquation">
    <w:name w:val="MTConvertedEquation"/>
    <w:basedOn w:val="DefaultParagraphFont"/>
    <w:rsid w:val="00500EC8"/>
    <w:rPr>
      <w:rFonts w:ascii="Cambria Math" w:hAnsi="Cambria Math"/>
      <w:i/>
      <w:sz w:val="27"/>
      <w:szCs w:val="27"/>
    </w:rPr>
  </w:style>
  <w:style w:type="paragraph" w:customStyle="1" w:styleId="MTDisplayEquation">
    <w:name w:val="MTDisplayEquation"/>
    <w:basedOn w:val="Normal"/>
    <w:next w:val="Normal"/>
    <w:link w:val="MTDisplayEquationChar"/>
    <w:rsid w:val="00500EC8"/>
    <w:pPr>
      <w:tabs>
        <w:tab w:val="center" w:pos="4680"/>
        <w:tab w:val="right" w:pos="9360"/>
      </w:tabs>
      <w:spacing w:before="120" w:after="0" w:line="240" w:lineRule="auto"/>
      <w:ind w:firstLine="720"/>
    </w:pPr>
  </w:style>
  <w:style w:type="character" w:customStyle="1" w:styleId="MTDisplayEquationChar">
    <w:name w:val="MTDisplayEquation Char"/>
    <w:basedOn w:val="DefaultParagraphFont"/>
    <w:link w:val="MTDisplayEquation"/>
    <w:rsid w:val="00500EC8"/>
  </w:style>
  <w:style w:type="character" w:customStyle="1" w:styleId="fontstyle01">
    <w:name w:val="fontstyle01"/>
    <w:basedOn w:val="DefaultParagraphFont"/>
    <w:rsid w:val="00131AC3"/>
    <w:rPr>
      <w:rFonts w:ascii="TimesNewRoman" w:hAnsi="TimesNewRoman" w:hint="default"/>
      <w:b/>
      <w:bCs/>
      <w:i w:val="0"/>
      <w:iCs w:val="0"/>
      <w:color w:val="000000"/>
      <w:sz w:val="24"/>
      <w:szCs w:val="24"/>
    </w:rPr>
  </w:style>
  <w:style w:type="character" w:customStyle="1" w:styleId="fontstyle21">
    <w:name w:val="fontstyle21"/>
    <w:basedOn w:val="DefaultParagraphFont"/>
    <w:rsid w:val="00131AC3"/>
    <w:rPr>
      <w:rFonts w:ascii="TimesNewRoman" w:hAnsi="TimesNewRoman" w:hint="default"/>
      <w:b w:val="0"/>
      <w:bCs w:val="0"/>
      <w:i w:val="0"/>
      <w:iCs w:val="0"/>
      <w:color w:val="000000"/>
      <w:sz w:val="22"/>
      <w:szCs w:val="22"/>
    </w:rPr>
  </w:style>
  <w:style w:type="character" w:customStyle="1" w:styleId="fontstyle31">
    <w:name w:val="fontstyle31"/>
    <w:basedOn w:val="DefaultParagraphFont"/>
    <w:rsid w:val="00131AC3"/>
    <w:rPr>
      <w:rFonts w:ascii="TimesNewRoman" w:hAnsi="TimesNewRoman" w:hint="default"/>
      <w:b w:val="0"/>
      <w:bCs w:val="0"/>
      <w:i/>
      <w:iCs/>
      <w:color w:val="000000"/>
      <w:sz w:val="24"/>
      <w:szCs w:val="24"/>
    </w:rPr>
  </w:style>
  <w:style w:type="character" w:customStyle="1" w:styleId="fontstyle41">
    <w:name w:val="fontstyle41"/>
    <w:basedOn w:val="DefaultParagraphFont"/>
    <w:rsid w:val="00131AC3"/>
    <w:rPr>
      <w:rFonts w:ascii="CambriaMath" w:hAnsi="CambriaMath" w:hint="default"/>
      <w:b w:val="0"/>
      <w:bCs w:val="0"/>
      <w:i w:val="0"/>
      <w:iCs w:val="0"/>
      <w:color w:val="000000"/>
      <w:sz w:val="24"/>
      <w:szCs w:val="24"/>
    </w:rPr>
  </w:style>
  <w:style w:type="character" w:customStyle="1" w:styleId="fontstyle51">
    <w:name w:val="fontstyle51"/>
    <w:basedOn w:val="DefaultParagraphFont"/>
    <w:rsid w:val="00131AC3"/>
    <w:rPr>
      <w:rFonts w:ascii="Symbol" w:hAnsi="Symbol" w:hint="default"/>
      <w:b w:val="0"/>
      <w:bCs w:val="0"/>
      <w:i w:val="0"/>
      <w:iCs w:val="0"/>
      <w:color w:val="000000"/>
      <w:sz w:val="24"/>
      <w:szCs w:val="24"/>
    </w:rPr>
  </w:style>
  <w:style w:type="character" w:customStyle="1" w:styleId="fontstyle61">
    <w:name w:val="fontstyle61"/>
    <w:basedOn w:val="DefaultParagraphFont"/>
    <w:rsid w:val="00131AC3"/>
    <w:rPr>
      <w:rFonts w:ascii="MTExtra" w:hAnsi="MTExtra" w:hint="default"/>
      <w:b w:val="0"/>
      <w:bCs w:val="0"/>
      <w:i w:val="0"/>
      <w:iCs w:val="0"/>
      <w:color w:val="000000"/>
      <w:sz w:val="24"/>
      <w:szCs w:val="24"/>
    </w:rPr>
  </w:style>
  <w:style w:type="character" w:styleId="Strong">
    <w:name w:val="Strong"/>
    <w:basedOn w:val="DefaultParagraphFont"/>
    <w:uiPriority w:val="22"/>
    <w:qFormat/>
    <w:rsid w:val="00881B34"/>
    <w:rPr>
      <w:b/>
      <w:bCs/>
    </w:rPr>
  </w:style>
  <w:style w:type="paragraph" w:styleId="HTMLPreformatted">
    <w:name w:val="HTML Preformatted"/>
    <w:basedOn w:val="Normal"/>
    <w:link w:val="HTMLPreformattedChar"/>
    <w:uiPriority w:val="99"/>
    <w:semiHidden/>
    <w:unhideWhenUsed/>
    <w:rsid w:val="0045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457DF2"/>
    <w:rPr>
      <w:rFonts w:ascii="Courier New" w:eastAsia="Times New Roman" w:hAnsi="Courier New" w:cs="Courier New"/>
      <w:sz w:val="20"/>
      <w:szCs w:val="20"/>
    </w:rPr>
  </w:style>
  <w:style w:type="paragraph" w:styleId="TOCHeading">
    <w:name w:val="TOC Heading"/>
    <w:basedOn w:val="Heading1"/>
    <w:next w:val="Normal"/>
    <w:uiPriority w:val="39"/>
    <w:semiHidden/>
    <w:unhideWhenUsed/>
    <w:qFormat/>
    <w:rsid w:val="0088318E"/>
    <w:pPr>
      <w:spacing w:before="480" w:line="276" w:lineRule="auto"/>
      <w:ind w:left="0"/>
      <w:outlineLvl w:val="9"/>
    </w:pPr>
    <w:rPr>
      <w:rFonts w:asciiTheme="majorHAnsi" w:hAnsiTheme="majorHAnsi"/>
      <w:color w:val="2E74B5" w:themeColor="accent1" w:themeShade="BF"/>
      <w:sz w:val="28"/>
      <w:lang w:eastAsia="ja-JP"/>
    </w:rPr>
  </w:style>
  <w:style w:type="paragraph" w:styleId="TOC1">
    <w:name w:val="toc 1"/>
    <w:basedOn w:val="Normal"/>
    <w:next w:val="Normal"/>
    <w:autoRedefine/>
    <w:uiPriority w:val="39"/>
    <w:unhideWhenUsed/>
    <w:rsid w:val="0088318E"/>
    <w:pPr>
      <w:spacing w:after="100"/>
    </w:pPr>
  </w:style>
  <w:style w:type="paragraph" w:styleId="TOC2">
    <w:name w:val="toc 2"/>
    <w:basedOn w:val="Normal"/>
    <w:next w:val="Normal"/>
    <w:autoRedefine/>
    <w:uiPriority w:val="39"/>
    <w:unhideWhenUsed/>
    <w:rsid w:val="008F17E8"/>
    <w:pPr>
      <w:spacing w:after="100"/>
      <w:ind w:left="280"/>
    </w:pPr>
  </w:style>
  <w:style w:type="character" w:customStyle="1" w:styleId="prob-detail-info">
    <w:name w:val="prob-detail-info"/>
    <w:basedOn w:val="DefaultParagraphFont"/>
    <w:rsid w:val="003A2716"/>
  </w:style>
  <w:style w:type="character" w:styleId="Emphasis">
    <w:name w:val="Emphasis"/>
    <w:basedOn w:val="DefaultParagraphFont"/>
    <w:uiPriority w:val="20"/>
    <w:qFormat/>
    <w:rsid w:val="003A2716"/>
    <w:rPr>
      <w:i/>
      <w:iCs/>
    </w:rPr>
  </w:style>
  <w:style w:type="paragraph" w:styleId="NoSpacing">
    <w:name w:val="No Spacing"/>
    <w:uiPriority w:val="1"/>
    <w:qFormat/>
    <w:rsid w:val="003A2716"/>
    <w:pPr>
      <w:spacing w:after="0" w:line="240" w:lineRule="auto"/>
    </w:pPr>
    <w:rPr>
      <w:rFonts w:cs="Tahoma"/>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41104667">
      <w:bodyDiv w:val="1"/>
      <w:marLeft w:val="0"/>
      <w:marRight w:val="0"/>
      <w:marTop w:val="0"/>
      <w:marBottom w:val="0"/>
      <w:divBdr>
        <w:top w:val="none" w:sz="0" w:space="0" w:color="auto"/>
        <w:left w:val="none" w:sz="0" w:space="0" w:color="auto"/>
        <w:bottom w:val="none" w:sz="0" w:space="0" w:color="auto"/>
        <w:right w:val="none" w:sz="0" w:space="0" w:color="auto"/>
      </w:divBdr>
    </w:div>
    <w:div w:id="1267470246">
      <w:bodyDiv w:val="1"/>
      <w:marLeft w:val="0"/>
      <w:marRight w:val="0"/>
      <w:marTop w:val="0"/>
      <w:marBottom w:val="0"/>
      <w:divBdr>
        <w:top w:val="none" w:sz="0" w:space="0" w:color="auto"/>
        <w:left w:val="none" w:sz="0" w:space="0" w:color="auto"/>
        <w:bottom w:val="none" w:sz="0" w:space="0" w:color="auto"/>
        <w:right w:val="none" w:sz="0" w:space="0" w:color="auto"/>
      </w:divBdr>
    </w:div>
    <w:div w:id="1293319738">
      <w:bodyDiv w:val="1"/>
      <w:marLeft w:val="0"/>
      <w:marRight w:val="0"/>
      <w:marTop w:val="0"/>
      <w:marBottom w:val="0"/>
      <w:divBdr>
        <w:top w:val="none" w:sz="0" w:space="0" w:color="auto"/>
        <w:left w:val="none" w:sz="0" w:space="0" w:color="auto"/>
        <w:bottom w:val="none" w:sz="0" w:space="0" w:color="auto"/>
        <w:right w:val="none" w:sz="0" w:space="0" w:color="auto"/>
      </w:divBdr>
    </w:div>
    <w:div w:id="1443184331">
      <w:bodyDiv w:val="1"/>
      <w:marLeft w:val="0"/>
      <w:marRight w:val="0"/>
      <w:marTop w:val="0"/>
      <w:marBottom w:val="0"/>
      <w:divBdr>
        <w:top w:val="none" w:sz="0" w:space="0" w:color="auto"/>
        <w:left w:val="none" w:sz="0" w:space="0" w:color="auto"/>
        <w:bottom w:val="none" w:sz="0" w:space="0" w:color="auto"/>
        <w:right w:val="none" w:sz="0" w:space="0" w:color="auto"/>
      </w:divBdr>
    </w:div>
    <w:div w:id="19510123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6.wmf"/><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image" Target="media/image39.wmf"/><Relationship Id="rId112" Type="http://schemas.openxmlformats.org/officeDocument/2006/relationships/oleObject" Target="embeddings/oleObject54.bin"/><Relationship Id="rId133" Type="http://schemas.openxmlformats.org/officeDocument/2006/relationships/image" Target="media/image61.wmf"/><Relationship Id="rId138" Type="http://schemas.openxmlformats.org/officeDocument/2006/relationships/image" Target="media/image64.wmf"/><Relationship Id="rId154" Type="http://schemas.openxmlformats.org/officeDocument/2006/relationships/hyperlink" Target="https://vn.spoj.com/problems/MILITARY/" TargetMode="External"/><Relationship Id="rId159" Type="http://schemas.openxmlformats.org/officeDocument/2006/relationships/hyperlink" Target="https://vn.spoj.com/problems/NKLAND/" TargetMode="External"/><Relationship Id="rId170" Type="http://schemas.openxmlformats.org/officeDocument/2006/relationships/hyperlink" Target="https://vn.spoj.com/problems/TRIPOD/" TargetMode="External"/><Relationship Id="rId16" Type="http://schemas.openxmlformats.org/officeDocument/2006/relationships/oleObject" Target="embeddings/oleObject4.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oleObject" Target="embeddings/oleObject22.bin"/><Relationship Id="rId58" Type="http://schemas.openxmlformats.org/officeDocument/2006/relationships/oleObject" Target="embeddings/oleObject26.bin"/><Relationship Id="rId74" Type="http://schemas.openxmlformats.org/officeDocument/2006/relationships/image" Target="media/image32.wmf"/><Relationship Id="rId79" Type="http://schemas.openxmlformats.org/officeDocument/2006/relationships/oleObject" Target="embeddings/oleObject37.bin"/><Relationship Id="rId102" Type="http://schemas.openxmlformats.org/officeDocument/2006/relationships/image" Target="media/image45.wmf"/><Relationship Id="rId123" Type="http://schemas.openxmlformats.org/officeDocument/2006/relationships/image" Target="media/image56.wmf"/><Relationship Id="rId128" Type="http://schemas.openxmlformats.org/officeDocument/2006/relationships/oleObject" Target="embeddings/oleObject62.bin"/><Relationship Id="rId144" Type="http://schemas.openxmlformats.org/officeDocument/2006/relationships/oleObject" Target="embeddings/oleObject69.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6.bin"/><Relationship Id="rId160" Type="http://schemas.openxmlformats.org/officeDocument/2006/relationships/hyperlink" Target="https://vn.spoj.com/problems/LEM/" TargetMode="External"/><Relationship Id="rId165" Type="http://schemas.openxmlformats.org/officeDocument/2006/relationships/hyperlink" Target="https://vn.spoj.com/problems/RAOVUON/" TargetMode="Externa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30.bin"/><Relationship Id="rId69" Type="http://schemas.openxmlformats.org/officeDocument/2006/relationships/oleObject" Target="embeddings/oleObject32.bin"/><Relationship Id="rId113" Type="http://schemas.openxmlformats.org/officeDocument/2006/relationships/image" Target="media/image51.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oleObject" Target="embeddings/oleObject67.bin"/><Relationship Id="rId80" Type="http://schemas.openxmlformats.org/officeDocument/2006/relationships/image" Target="media/image35.wmf"/><Relationship Id="rId85" Type="http://schemas.openxmlformats.org/officeDocument/2006/relationships/oleObject" Target="embeddings/oleObject40.bin"/><Relationship Id="rId150" Type="http://schemas.openxmlformats.org/officeDocument/2006/relationships/oleObject" Target="embeddings/oleObject72.bin"/><Relationship Id="rId155" Type="http://schemas.openxmlformats.org/officeDocument/2006/relationships/hyperlink" Target="https://vn.spoj.com/problems/NEAREST/" TargetMode="External"/><Relationship Id="rId171" Type="http://schemas.openxmlformats.org/officeDocument/2006/relationships/hyperlink" Target="https://vn.spoj.com/problems/RECT1/" TargetMode="Externa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48.wmf"/><Relationship Id="rId124" Type="http://schemas.openxmlformats.org/officeDocument/2006/relationships/oleObject" Target="embeddings/oleObject60.bin"/><Relationship Id="rId129" Type="http://schemas.openxmlformats.org/officeDocument/2006/relationships/image" Target="media/image59.wmf"/><Relationship Id="rId54" Type="http://schemas.openxmlformats.org/officeDocument/2006/relationships/oleObject" Target="embeddings/oleObject23.bin"/><Relationship Id="rId70" Type="http://schemas.openxmlformats.org/officeDocument/2006/relationships/image" Target="media/image30.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image" Target="media/image42.wmf"/><Relationship Id="rId140" Type="http://schemas.openxmlformats.org/officeDocument/2006/relationships/image" Target="media/image65.emf"/><Relationship Id="rId145" Type="http://schemas.openxmlformats.org/officeDocument/2006/relationships/image" Target="media/image68.wmf"/><Relationship Id="rId161" Type="http://schemas.openxmlformats.org/officeDocument/2006/relationships/hyperlink" Target="https://vn.spoj.com/problems/GPMB/" TargetMode="External"/><Relationship Id="rId166" Type="http://schemas.openxmlformats.org/officeDocument/2006/relationships/hyperlink" Target="https://vn.spoj.com/problems/QBCAKE/"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4.wmf"/><Relationship Id="rId106" Type="http://schemas.openxmlformats.org/officeDocument/2006/relationships/image" Target="media/image47.wmf"/><Relationship Id="rId114" Type="http://schemas.openxmlformats.org/officeDocument/2006/relationships/oleObject" Target="embeddings/oleObject55.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oleObject" Target="embeddings/oleObject34.bin"/><Relationship Id="rId78" Type="http://schemas.openxmlformats.org/officeDocument/2006/relationships/image" Target="media/image34.wmf"/><Relationship Id="rId81" Type="http://schemas.openxmlformats.org/officeDocument/2006/relationships/oleObject" Target="embeddings/oleObject38.bin"/><Relationship Id="rId86" Type="http://schemas.openxmlformats.org/officeDocument/2006/relationships/image" Target="media/image38.wmf"/><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2.wmf"/><Relationship Id="rId143" Type="http://schemas.openxmlformats.org/officeDocument/2006/relationships/image" Target="media/image67.wmf"/><Relationship Id="rId148" Type="http://schemas.openxmlformats.org/officeDocument/2006/relationships/oleObject" Target="embeddings/oleObject71.bin"/><Relationship Id="rId151" Type="http://schemas.openxmlformats.org/officeDocument/2006/relationships/image" Target="media/image71.wmf"/><Relationship Id="rId156" Type="http://schemas.openxmlformats.org/officeDocument/2006/relationships/hyperlink" Target="https://vn.spoj.com/problems/QBPOINT/" TargetMode="External"/><Relationship Id="rId164" Type="http://schemas.openxmlformats.org/officeDocument/2006/relationships/hyperlink" Target="https://vn.spoj.com/problems/CARPET/" TargetMode="External"/><Relationship Id="rId169" Type="http://schemas.openxmlformats.org/officeDocument/2006/relationships/hyperlink" Target="https://vn.spoj.com/problems/FIRE/" TargetMode="External"/><Relationship Id="rId4" Type="http://schemas.openxmlformats.org/officeDocument/2006/relationships/settings" Target="settings.xml"/><Relationship Id="rId9" Type="http://schemas.openxmlformats.org/officeDocument/2006/relationships/image" Target="media/image2.wmf"/><Relationship Id="rId172"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image" Target="media/image46.wmf"/><Relationship Id="rId120" Type="http://schemas.openxmlformats.org/officeDocument/2006/relationships/oleObject" Target="embeddings/oleObject58.bin"/><Relationship Id="rId125" Type="http://schemas.openxmlformats.org/officeDocument/2006/relationships/image" Target="media/image57.wmf"/><Relationship Id="rId141" Type="http://schemas.openxmlformats.org/officeDocument/2006/relationships/image" Target="media/image66.wmf"/><Relationship Id="rId146" Type="http://schemas.openxmlformats.org/officeDocument/2006/relationships/oleObject" Target="embeddings/oleObject70.bin"/><Relationship Id="rId167" Type="http://schemas.openxmlformats.org/officeDocument/2006/relationships/hyperlink" Target="https://vn.spoj.com/problems/SCIRCLE/" TargetMode="Externa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0.wmf"/><Relationship Id="rId162" Type="http://schemas.openxmlformats.org/officeDocument/2006/relationships/hyperlink" Target="https://vn.spoj.com/problems/C11TRCNT/" TargetMode="Externa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10.png"/><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image" Target="media/image49.emf"/><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6.bin"/><Relationship Id="rId157" Type="http://schemas.openxmlformats.org/officeDocument/2006/relationships/hyperlink" Target="https://vn.spoj.com/problems/PRAVO/" TargetMode="External"/><Relationship Id="rId61" Type="http://schemas.openxmlformats.org/officeDocument/2006/relationships/image" Target="media/image25.wmf"/><Relationship Id="rId82" Type="http://schemas.openxmlformats.org/officeDocument/2006/relationships/image" Target="media/image36.wmf"/><Relationship Id="rId152" Type="http://schemas.openxmlformats.org/officeDocument/2006/relationships/oleObject" Target="embeddings/oleObject73.bin"/><Relationship Id="rId173"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hyperlink" Target="https://vn.spoj.com/problems/QBPIZZA/" TargetMode="External"/><Relationship Id="rId8" Type="http://schemas.openxmlformats.org/officeDocument/2006/relationships/image" Target="media/image1.gif"/><Relationship Id="rId51" Type="http://schemas.openxmlformats.org/officeDocument/2006/relationships/image" Target="media/image23.wmf"/><Relationship Id="rId72" Type="http://schemas.openxmlformats.org/officeDocument/2006/relationships/image" Target="media/image31.wmf"/><Relationship Id="rId93" Type="http://schemas.openxmlformats.org/officeDocument/2006/relationships/oleObject" Target="embeddings/oleObject45.bin"/><Relationship Id="rId98" Type="http://schemas.openxmlformats.org/officeDocument/2006/relationships/image" Target="media/image43.wmf"/><Relationship Id="rId121" Type="http://schemas.openxmlformats.org/officeDocument/2006/relationships/image" Target="media/image55.wmf"/><Relationship Id="rId142" Type="http://schemas.openxmlformats.org/officeDocument/2006/relationships/oleObject" Target="embeddings/oleObject68.bin"/><Relationship Id="rId163" Type="http://schemas.openxmlformats.org/officeDocument/2006/relationships/hyperlink" Target="https://vn.spoj.com/problems/POLY4/" TargetMode="Externa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28.emf"/><Relationship Id="rId116" Type="http://schemas.openxmlformats.org/officeDocument/2006/relationships/oleObject" Target="embeddings/oleObject56.bin"/><Relationship Id="rId137" Type="http://schemas.openxmlformats.org/officeDocument/2006/relationships/image" Target="media/image63.emf"/><Relationship Id="rId158" Type="http://schemas.openxmlformats.org/officeDocument/2006/relationships/hyperlink" Target="https://vn.spoj.com/problems/NKPOLI/" TargetMode="Externa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oleObject" Target="embeddings/oleObject64.bin"/><Relationship Id="rId153" Type="http://schemas.openxmlformats.org/officeDocument/2006/relationships/hyperlink" Target="https://vn.spoj.com/problems/METERAIN/" TargetMode="External"/><Relationship Id="rId17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D6DFE4-BF13-44AA-8A9C-195A7A11E8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6705</Words>
  <Characters>38224</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t Nguyen Tuan</dc:creator>
  <cp:keywords/>
  <dc:description/>
  <cp:lastModifiedBy>Admin</cp:lastModifiedBy>
  <cp:revision>2</cp:revision>
  <dcterms:created xsi:type="dcterms:W3CDTF">2019-08-22T02:45:00Z</dcterms:created>
  <dcterms:modified xsi:type="dcterms:W3CDTF">2019-08-22T0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